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6056C" w:rsidRDefault="0016056C" w:rsidP="0016056C">
      <w:pPr>
        <w:pStyle w:val="ad"/>
        <w:rPr>
          <w:b w:val="0"/>
          <w:sz w:val="24"/>
          <w:u w:val="single"/>
        </w:rPr>
      </w:pPr>
      <w:proofErr w:type="spellStart"/>
      <w:r>
        <w:rPr>
          <w:b w:val="0"/>
          <w:sz w:val="24"/>
          <w:u w:val="single"/>
        </w:rPr>
        <w:t>__Муниципльное</w:t>
      </w:r>
      <w:proofErr w:type="spellEnd"/>
      <w:r>
        <w:rPr>
          <w:b w:val="0"/>
          <w:sz w:val="24"/>
          <w:u w:val="single"/>
        </w:rPr>
        <w:t xml:space="preserve">  бюджетное общеобразовательное учреждение средняя общеобразовательная школа  №1имени Валерия Николаевича </w:t>
      </w:r>
      <w:proofErr w:type="spellStart"/>
      <w:r>
        <w:rPr>
          <w:b w:val="0"/>
          <w:sz w:val="24"/>
          <w:u w:val="single"/>
        </w:rPr>
        <w:t>Березуцкого</w:t>
      </w:r>
      <w:proofErr w:type="spellEnd"/>
      <w:r>
        <w:rPr>
          <w:b w:val="0"/>
          <w:sz w:val="24"/>
          <w:u w:val="single"/>
        </w:rPr>
        <w:t xml:space="preserve"> поселка Мостовского муниципального образования Мостовский район_</w:t>
      </w:r>
    </w:p>
    <w:p w:rsidR="0016056C" w:rsidRDefault="0016056C" w:rsidP="0016056C">
      <w:pPr>
        <w:shd w:val="clear" w:color="auto" w:fill="FFFFFF"/>
        <w:spacing w:after="0"/>
        <w:ind w:left="4962"/>
        <w:rPr>
          <w:rFonts w:ascii="Times New Roman" w:hAnsi="Times New Roman" w:cs="Times New Roman"/>
          <w:color w:val="000000"/>
          <w:sz w:val="24"/>
          <w:szCs w:val="24"/>
        </w:rPr>
      </w:pPr>
    </w:p>
    <w:p w:rsidR="0016056C" w:rsidRDefault="0016056C" w:rsidP="0016056C">
      <w:pPr>
        <w:shd w:val="clear" w:color="auto" w:fill="FFFFFF"/>
        <w:spacing w:after="0"/>
        <w:ind w:left="4962"/>
        <w:rPr>
          <w:rFonts w:ascii="Times New Roman" w:hAnsi="Times New Roman" w:cs="Times New Roman"/>
          <w:color w:val="000000"/>
          <w:sz w:val="24"/>
          <w:szCs w:val="24"/>
        </w:rPr>
      </w:pPr>
    </w:p>
    <w:p w:rsidR="0016056C" w:rsidRDefault="0016056C" w:rsidP="0016056C">
      <w:pPr>
        <w:pStyle w:val="ad"/>
        <w:rPr>
          <w:sz w:val="24"/>
        </w:rPr>
      </w:pPr>
    </w:p>
    <w:p w:rsidR="0016056C" w:rsidRDefault="0016056C" w:rsidP="0016056C">
      <w:pPr>
        <w:shd w:val="clear" w:color="auto" w:fill="FFFFFF"/>
        <w:spacing w:after="0"/>
        <w:ind w:left="5760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УТВЕРЖДЕНО</w:t>
      </w:r>
    </w:p>
    <w:p w:rsidR="0016056C" w:rsidRDefault="0016056C" w:rsidP="0016056C">
      <w:pPr>
        <w:shd w:val="clear" w:color="auto" w:fill="FFFFFF"/>
        <w:spacing w:after="0"/>
        <w:ind w:left="5760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решение педсовета</w:t>
      </w:r>
    </w:p>
    <w:p w:rsidR="0016056C" w:rsidRDefault="0016056C" w:rsidP="0016056C">
      <w:pPr>
        <w:shd w:val="clear" w:color="auto" w:fill="FFFFFF"/>
        <w:spacing w:after="0"/>
        <w:ind w:left="576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протокол №1</w:t>
      </w:r>
    </w:p>
    <w:p w:rsidR="0016056C" w:rsidRDefault="0016056C" w:rsidP="0016056C">
      <w:pPr>
        <w:shd w:val="clear" w:color="auto" w:fill="FFFFFF"/>
        <w:spacing w:after="0"/>
        <w:ind w:left="576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от  </w:t>
      </w:r>
      <w:r>
        <w:rPr>
          <w:rFonts w:ascii="Times New Roman" w:hAnsi="Times New Roman" w:cs="Times New Roman"/>
          <w:sz w:val="24"/>
          <w:szCs w:val="24"/>
        </w:rPr>
        <w:t>30 августа 2021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 года</w:t>
      </w:r>
    </w:p>
    <w:p w:rsidR="0016056C" w:rsidRDefault="0016056C" w:rsidP="0016056C">
      <w:pPr>
        <w:shd w:val="clear" w:color="auto" w:fill="FFFFFF"/>
        <w:spacing w:after="0"/>
        <w:ind w:left="576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Председатель педсовета</w:t>
      </w:r>
    </w:p>
    <w:p w:rsidR="0016056C" w:rsidRDefault="0016056C" w:rsidP="0016056C">
      <w:pPr>
        <w:shd w:val="clear" w:color="auto" w:fill="FFFFFF"/>
        <w:spacing w:after="0"/>
        <w:ind w:left="5760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 __________ </w:t>
      </w:r>
      <w:r>
        <w:rPr>
          <w:rFonts w:ascii="Times New Roman" w:hAnsi="Times New Roman" w:cs="Times New Roman"/>
          <w:color w:val="000000"/>
          <w:sz w:val="24"/>
          <w:szCs w:val="24"/>
          <w:u w:val="single"/>
        </w:rPr>
        <w:t xml:space="preserve">Л.В.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  <w:u w:val="single"/>
        </w:rPr>
        <w:t>Аношкина</w:t>
      </w:r>
      <w:proofErr w:type="spellEnd"/>
    </w:p>
    <w:p w:rsidR="0016056C" w:rsidRDefault="0016056C" w:rsidP="0016056C">
      <w:pPr>
        <w:shd w:val="clear" w:color="auto" w:fill="FFFFFF"/>
        <w:spacing w:after="0"/>
        <w:ind w:left="576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          </w:t>
      </w:r>
    </w:p>
    <w:p w:rsidR="0016056C" w:rsidRDefault="0016056C" w:rsidP="0016056C">
      <w:pPr>
        <w:shd w:val="clear" w:color="auto" w:fill="FFFFFF"/>
        <w:spacing w:after="0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16056C" w:rsidRDefault="0016056C" w:rsidP="0016056C">
      <w:pPr>
        <w:shd w:val="clear" w:color="auto" w:fill="FFFFFF"/>
        <w:spacing w:after="0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16056C" w:rsidRDefault="0016056C" w:rsidP="0016056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16056C" w:rsidRDefault="0016056C" w:rsidP="0016056C">
      <w:pPr>
        <w:pStyle w:val="ac"/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РАБОЧАЯ ПРОГРАММА</w:t>
      </w:r>
    </w:p>
    <w:p w:rsidR="0016056C" w:rsidRDefault="0016056C" w:rsidP="0016056C">
      <w:pPr>
        <w:pStyle w:val="ac"/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16056C" w:rsidRDefault="0016056C" w:rsidP="0016056C">
      <w:pPr>
        <w:pStyle w:val="ac"/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  </w:t>
      </w:r>
      <w:r w:rsidR="0010759B">
        <w:rPr>
          <w:rFonts w:ascii="Times New Roman" w:hAnsi="Times New Roman" w:cs="Times New Roman"/>
          <w:b/>
          <w:sz w:val="24"/>
          <w:szCs w:val="24"/>
          <w:u w:val="single"/>
        </w:rPr>
        <w:t xml:space="preserve"> математике</w:t>
      </w:r>
    </w:p>
    <w:p w:rsidR="0016056C" w:rsidRDefault="0016056C" w:rsidP="0016056C">
      <w:pPr>
        <w:pStyle w:val="ac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6056C" w:rsidRDefault="0016056C" w:rsidP="0016056C">
      <w:pPr>
        <w:pStyle w:val="ac"/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Уровень образования 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среднее общее образование</w:t>
      </w:r>
    </w:p>
    <w:p w:rsidR="0016056C" w:rsidRDefault="0016056C" w:rsidP="0016056C">
      <w:pPr>
        <w:pStyle w:val="ac"/>
        <w:spacing w:line="36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Класс                               </w:t>
      </w:r>
      <w:r>
        <w:rPr>
          <w:rFonts w:ascii="Times New Roman" w:hAnsi="Times New Roman" w:cs="Times New Roman"/>
          <w:sz w:val="24"/>
          <w:szCs w:val="24"/>
          <w:u w:val="single"/>
        </w:rPr>
        <w:t>10-11</w:t>
      </w:r>
    </w:p>
    <w:p w:rsidR="0016056C" w:rsidRDefault="0016056C" w:rsidP="0016056C">
      <w:pPr>
        <w:pStyle w:val="ac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оличество часов          408 часов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,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в неделю 6 часов     </w:t>
      </w:r>
    </w:p>
    <w:p w:rsidR="0016056C" w:rsidRDefault="0016056C" w:rsidP="0016056C">
      <w:pPr>
        <w:pStyle w:val="ac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читель  математики       </w:t>
      </w:r>
      <w:proofErr w:type="spellStart"/>
      <w:r>
        <w:rPr>
          <w:rFonts w:ascii="Times New Roman" w:hAnsi="Times New Roman" w:cs="Times New Roman"/>
          <w:sz w:val="24"/>
          <w:szCs w:val="24"/>
        </w:rPr>
        <w:t>Кузьменк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Лидия Аркадиевна</w:t>
      </w:r>
    </w:p>
    <w:p w:rsidR="0016056C" w:rsidRDefault="0016056C" w:rsidP="0016056C">
      <w:pPr>
        <w:pStyle w:val="ac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6056C" w:rsidRDefault="0016056C" w:rsidP="0016056C">
      <w:pPr>
        <w:pStyle w:val="ac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Программа разработана в соответствии </w:t>
      </w:r>
      <w:proofErr w:type="gramStart"/>
      <w:r>
        <w:rPr>
          <w:rFonts w:ascii="Times New Roman" w:hAnsi="Times New Roman" w:cs="Times New Roman"/>
          <w:sz w:val="24"/>
          <w:szCs w:val="24"/>
        </w:rPr>
        <w:t>с</w:t>
      </w:r>
      <w:proofErr w:type="gramEnd"/>
    </w:p>
    <w:p w:rsidR="0016056C" w:rsidRDefault="0016056C" w:rsidP="0016056C">
      <w:pPr>
        <w:pStyle w:val="ac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-ФГОС СОО</w:t>
      </w:r>
    </w:p>
    <w:p w:rsidR="0016056C" w:rsidRDefault="0016056C" w:rsidP="0016056C">
      <w:pPr>
        <w:pStyle w:val="ac"/>
        <w:ind w:left="14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-с учетом</w:t>
      </w:r>
      <w:r>
        <w:rPr>
          <w:rFonts w:ascii="Times New Roman" w:hAnsi="Times New Roman" w:cs="Times New Roman"/>
          <w:sz w:val="24"/>
          <w:szCs w:val="24"/>
        </w:rPr>
        <w:t xml:space="preserve"> рабочей программы среднего общего образования, составленной </w:t>
      </w:r>
      <w:proofErr w:type="spellStart"/>
      <w:r>
        <w:rPr>
          <w:rFonts w:ascii="Times New Roman" w:hAnsi="Times New Roman" w:cs="Times New Roman"/>
          <w:sz w:val="24"/>
          <w:szCs w:val="24"/>
        </w:rPr>
        <w:t>Е.А.Семенк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рецензенты: </w:t>
      </w:r>
      <w:proofErr w:type="spellStart"/>
      <w:r>
        <w:rPr>
          <w:rFonts w:ascii="Times New Roman" w:hAnsi="Times New Roman" w:cs="Times New Roman"/>
          <w:sz w:val="24"/>
          <w:szCs w:val="24"/>
        </w:rPr>
        <w:t>Бурмистров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Т.А., эксперт Экспертного Совета АО «Издательство «Просвещение»; Васильева И.В., зав. кафедрой физ.-мат. дисциплин института развития образования Краснодарского края, к.п.н., доцент; </w:t>
      </w:r>
      <w:proofErr w:type="spellStart"/>
      <w:r>
        <w:rPr>
          <w:rFonts w:ascii="Times New Roman" w:hAnsi="Times New Roman" w:cs="Times New Roman"/>
          <w:sz w:val="24"/>
          <w:szCs w:val="24"/>
        </w:rPr>
        <w:t>Копелевич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Р.Б., Заслуженный учитель России, замдиректора лицея №4 г</w:t>
      </w:r>
      <w:proofErr w:type="gramStart"/>
      <w:r>
        <w:rPr>
          <w:rFonts w:ascii="Times New Roman" w:hAnsi="Times New Roman" w:cs="Times New Roman"/>
          <w:sz w:val="24"/>
          <w:szCs w:val="24"/>
        </w:rPr>
        <w:t>.К</w:t>
      </w:r>
      <w:proofErr w:type="gramEnd"/>
      <w:r>
        <w:rPr>
          <w:rFonts w:ascii="Times New Roman" w:hAnsi="Times New Roman" w:cs="Times New Roman"/>
          <w:sz w:val="24"/>
          <w:szCs w:val="24"/>
        </w:rPr>
        <w:t>раснодара.</w:t>
      </w:r>
    </w:p>
    <w:p w:rsidR="0016056C" w:rsidRDefault="0016056C" w:rsidP="0016056C">
      <w:pPr>
        <w:pStyle w:val="ac"/>
        <w:ind w:left="142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b/>
          <w:sz w:val="24"/>
          <w:szCs w:val="24"/>
        </w:rPr>
        <w:t>с учетом УМК</w:t>
      </w:r>
      <w:r>
        <w:rPr>
          <w:rFonts w:ascii="Times New Roman" w:hAnsi="Times New Roman" w:cs="Times New Roman"/>
          <w:sz w:val="24"/>
          <w:szCs w:val="24"/>
        </w:rPr>
        <w:t xml:space="preserve">  Математика: Алгебра и начала анализа 10кл., 11кл.М.Ю.Калягин и др., Геометрия ,10-11кл. </w:t>
      </w:r>
      <w:proofErr w:type="spellStart"/>
      <w:r>
        <w:rPr>
          <w:rFonts w:ascii="Times New Roman" w:hAnsi="Times New Roman" w:cs="Times New Roman"/>
          <w:sz w:val="24"/>
          <w:szCs w:val="24"/>
        </w:rPr>
        <w:t>Л.С.Атанасян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 др.</w:t>
      </w:r>
    </w:p>
    <w:p w:rsidR="00852CA3" w:rsidRDefault="00852CA3" w:rsidP="007E1461">
      <w:pPr>
        <w:pStyle w:val="1"/>
        <w:rPr>
          <w:rFonts w:eastAsia="Times New Roman"/>
          <w:lang w:eastAsia="ru-RU"/>
        </w:rPr>
      </w:pPr>
    </w:p>
    <w:p w:rsidR="00852CA3" w:rsidRDefault="00852CA3" w:rsidP="00C34E7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</w:p>
    <w:p w:rsidR="00852CA3" w:rsidRDefault="00852CA3" w:rsidP="00C34E7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</w:p>
    <w:p w:rsidR="00852CA3" w:rsidRDefault="00852CA3" w:rsidP="00C34E7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</w:p>
    <w:p w:rsidR="00C34E70" w:rsidRDefault="00C34E70" w:rsidP="00C34E7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16056C" w:rsidRDefault="0016056C" w:rsidP="00742C8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bookmarkStart w:id="0" w:name="_GoBack"/>
      <w:bookmarkEnd w:id="0"/>
    </w:p>
    <w:p w:rsidR="00C67105" w:rsidRPr="00742C82" w:rsidRDefault="0019060C" w:rsidP="00742C8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19060C">
        <w:rPr>
          <w:rFonts w:ascii="Times New Roman" w:eastAsia="Times New Roman" w:hAnsi="Times New Roman" w:cs="Times New Roman"/>
          <w:sz w:val="24"/>
          <w:szCs w:val="24"/>
          <w:lang w:eastAsia="ar-SA"/>
        </w:rPr>
        <w:lastRenderedPageBreak/>
        <w:t xml:space="preserve">Рабочая программа </w:t>
      </w:r>
      <w:r w:rsidR="00DD4B7F">
        <w:rPr>
          <w:rFonts w:ascii="Times New Roman" w:eastAsia="Times New Roman" w:hAnsi="Times New Roman" w:cs="Times New Roman"/>
          <w:sz w:val="24"/>
          <w:szCs w:val="24"/>
          <w:lang w:eastAsia="ru-RU"/>
        </w:rPr>
        <w:t>среднего общего образования</w:t>
      </w:r>
      <w:r w:rsidR="00DD4B7F" w:rsidRPr="00742C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DD4B7F">
        <w:rPr>
          <w:rFonts w:ascii="Times New Roman" w:eastAsia="Times New Roman" w:hAnsi="Times New Roman" w:cs="Times New Roman"/>
          <w:sz w:val="24"/>
          <w:szCs w:val="24"/>
          <w:lang w:eastAsia="ru-RU"/>
        </w:rPr>
        <w:t>по учебному предмету «</w:t>
      </w:r>
      <w:r w:rsidR="00742C82" w:rsidRPr="00742C82">
        <w:rPr>
          <w:rFonts w:ascii="Times New Roman" w:eastAsia="Times New Roman" w:hAnsi="Times New Roman" w:cs="Times New Roman"/>
          <w:sz w:val="24"/>
          <w:szCs w:val="24"/>
          <w:lang w:eastAsia="ru-RU"/>
        </w:rPr>
        <w:t>М</w:t>
      </w:r>
      <w:r w:rsidR="00DD4B7F">
        <w:rPr>
          <w:rFonts w:ascii="Times New Roman" w:eastAsia="Times New Roman" w:hAnsi="Times New Roman" w:cs="Times New Roman"/>
          <w:sz w:val="24"/>
          <w:szCs w:val="24"/>
          <w:lang w:eastAsia="ru-RU"/>
        </w:rPr>
        <w:t>атематика</w:t>
      </w:r>
      <w:r w:rsidR="00742C82" w:rsidRPr="00742C82">
        <w:rPr>
          <w:rFonts w:ascii="Times New Roman" w:eastAsia="Times New Roman" w:hAnsi="Times New Roman" w:cs="Times New Roman"/>
          <w:sz w:val="24"/>
          <w:szCs w:val="24"/>
          <w:lang w:eastAsia="ru-RU"/>
        </w:rPr>
        <w:t>»</w:t>
      </w:r>
      <w:r w:rsidR="00742C8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DD4B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</w:t>
      </w:r>
      <w:r w:rsidRPr="00742C82">
        <w:rPr>
          <w:rFonts w:ascii="Times New Roman" w:eastAsia="Times New Roman" w:hAnsi="Times New Roman" w:cs="Times New Roman"/>
          <w:sz w:val="24"/>
          <w:szCs w:val="24"/>
          <w:lang w:eastAsia="ar-SA"/>
        </w:rPr>
        <w:t>10-11 класс</w:t>
      </w:r>
      <w:r w:rsidR="00DD4B7F">
        <w:rPr>
          <w:rFonts w:ascii="Times New Roman" w:eastAsia="Times New Roman" w:hAnsi="Times New Roman" w:cs="Times New Roman"/>
          <w:sz w:val="24"/>
          <w:szCs w:val="24"/>
          <w:lang w:eastAsia="ar-SA"/>
        </w:rPr>
        <w:t>ов</w:t>
      </w:r>
      <w:r w:rsidRPr="00742C82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составлена на основе</w:t>
      </w:r>
      <w:r w:rsidR="00C67105" w:rsidRPr="00742C82">
        <w:rPr>
          <w:rFonts w:ascii="Times New Roman" w:eastAsia="Times New Roman" w:hAnsi="Times New Roman" w:cs="Times New Roman"/>
          <w:sz w:val="24"/>
          <w:szCs w:val="24"/>
          <w:lang w:eastAsia="ar-SA"/>
        </w:rPr>
        <w:t>:</w:t>
      </w:r>
    </w:p>
    <w:p w:rsidR="00DA608F" w:rsidRPr="00DA608F" w:rsidRDefault="00DA608F" w:rsidP="00DA608F">
      <w:pPr>
        <w:pStyle w:val="a3"/>
        <w:numPr>
          <w:ilvl w:val="0"/>
          <w:numId w:val="11"/>
        </w:numPr>
        <w:suppressAutoHyphens/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27E2A">
        <w:rPr>
          <w:rFonts w:ascii="Times New Roman" w:eastAsia="Times New Roman" w:hAnsi="Times New Roman" w:cs="Times New Roman"/>
          <w:sz w:val="24"/>
          <w:szCs w:val="24"/>
          <w:lang w:eastAsia="ru-RU"/>
        </w:rPr>
        <w:t>Федерального</w:t>
      </w:r>
      <w:r w:rsidRPr="00DA60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осударственного образовательного стандарта среднего общего образования (утв. приказом Министерства образования и науки РФ от 17 мая 2012 г. N 413);</w:t>
      </w:r>
    </w:p>
    <w:p w:rsidR="00E7312D" w:rsidRPr="00DA608F" w:rsidRDefault="00E7312D" w:rsidP="00DA608F">
      <w:pPr>
        <w:pStyle w:val="a3"/>
        <w:numPr>
          <w:ilvl w:val="0"/>
          <w:numId w:val="11"/>
        </w:numPr>
        <w:suppressAutoHyphens/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A608F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цепции развития математического образования в Российской Федерации (утв. Распоряжением Правител</w:t>
      </w:r>
      <w:r w:rsidR="009417EB" w:rsidRPr="00DA608F">
        <w:rPr>
          <w:rFonts w:ascii="Times New Roman" w:eastAsia="Times New Roman" w:hAnsi="Times New Roman" w:cs="Times New Roman"/>
          <w:sz w:val="24"/>
          <w:szCs w:val="24"/>
          <w:lang w:eastAsia="ru-RU"/>
        </w:rPr>
        <w:t>ьства РФ от 24 декабря 2013 г. № 2506-р</w:t>
      </w:r>
      <w:r w:rsidRPr="00DA608F">
        <w:rPr>
          <w:rFonts w:ascii="Times New Roman" w:eastAsia="Times New Roman" w:hAnsi="Times New Roman" w:cs="Times New Roman"/>
          <w:sz w:val="24"/>
          <w:szCs w:val="24"/>
          <w:lang w:eastAsia="ru-RU"/>
        </w:rPr>
        <w:t>);</w:t>
      </w:r>
    </w:p>
    <w:p w:rsidR="00C67105" w:rsidRPr="00DA608F" w:rsidRDefault="00E7312D" w:rsidP="00DA608F">
      <w:pPr>
        <w:pStyle w:val="a3"/>
        <w:numPr>
          <w:ilvl w:val="0"/>
          <w:numId w:val="11"/>
        </w:numPr>
        <w:suppressAutoHyphens/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A60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мерной </w:t>
      </w:r>
      <w:r w:rsidR="00C67105" w:rsidRPr="00DA608F">
        <w:rPr>
          <w:rFonts w:ascii="Times New Roman" w:eastAsia="Times New Roman" w:hAnsi="Times New Roman" w:cs="Times New Roman"/>
          <w:sz w:val="24"/>
          <w:szCs w:val="24"/>
          <w:lang w:eastAsia="ru-RU"/>
        </w:rPr>
        <w:t>основной образовательной программы среднего об</w:t>
      </w:r>
      <w:r w:rsidRPr="00DA60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щего образования (протокол от </w:t>
      </w:r>
      <w:r w:rsidR="00B77615">
        <w:rPr>
          <w:rFonts w:ascii="Times New Roman" w:eastAsia="Times New Roman" w:hAnsi="Times New Roman" w:cs="Times New Roman"/>
          <w:sz w:val="24"/>
          <w:szCs w:val="24"/>
          <w:lang w:eastAsia="ru-RU"/>
        </w:rPr>
        <w:t>28</w:t>
      </w:r>
      <w:r w:rsidRPr="00DA60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B77615">
        <w:rPr>
          <w:rFonts w:ascii="Times New Roman" w:eastAsia="Times New Roman" w:hAnsi="Times New Roman" w:cs="Times New Roman"/>
          <w:sz w:val="24"/>
          <w:szCs w:val="24"/>
          <w:lang w:eastAsia="ru-RU"/>
        </w:rPr>
        <w:t>июня</w:t>
      </w:r>
      <w:r w:rsidRPr="00DA608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2016 года № 2/16</w:t>
      </w:r>
      <w:r w:rsidR="00B77615">
        <w:rPr>
          <w:rFonts w:ascii="Times New Roman" w:eastAsia="Times New Roman" w:hAnsi="Times New Roman" w:cs="Times New Roman"/>
          <w:sz w:val="24"/>
          <w:szCs w:val="24"/>
          <w:lang w:eastAsia="ru-RU"/>
        </w:rPr>
        <w:t>-з</w:t>
      </w:r>
      <w:r w:rsidRPr="00DA608F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="00C67105" w:rsidRPr="00DA608F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C67105" w:rsidRPr="00927E2A" w:rsidRDefault="00C67105" w:rsidP="00DA608F">
      <w:pPr>
        <w:pStyle w:val="a3"/>
        <w:numPr>
          <w:ilvl w:val="0"/>
          <w:numId w:val="11"/>
        </w:numPr>
        <w:suppressAutoHyphens/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27E2A">
        <w:rPr>
          <w:rFonts w:ascii="Times New Roman" w:eastAsia="Times New Roman" w:hAnsi="Times New Roman" w:cs="Times New Roman"/>
          <w:sz w:val="24"/>
          <w:szCs w:val="24"/>
          <w:lang w:eastAsia="ru-RU"/>
        </w:rPr>
        <w:t>УМК:</w:t>
      </w:r>
      <w:r w:rsidR="002C6F48" w:rsidRPr="00927E2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атематика: а</w:t>
      </w:r>
      <w:r w:rsidRPr="00927E2A">
        <w:rPr>
          <w:rFonts w:ascii="Times New Roman" w:eastAsia="Times New Roman" w:hAnsi="Times New Roman" w:cs="Times New Roman"/>
          <w:sz w:val="24"/>
          <w:szCs w:val="24"/>
          <w:lang w:eastAsia="ru-RU"/>
        </w:rPr>
        <w:t>лгебра и начала математического анализа</w:t>
      </w:r>
      <w:r w:rsidR="002C6F48" w:rsidRPr="00927E2A">
        <w:rPr>
          <w:rFonts w:ascii="Times New Roman" w:eastAsia="Times New Roman" w:hAnsi="Times New Roman" w:cs="Times New Roman"/>
          <w:sz w:val="24"/>
          <w:szCs w:val="24"/>
          <w:lang w:eastAsia="ru-RU"/>
        </w:rPr>
        <w:t>, геометрия. Алгебра и начала математического анализа</w:t>
      </w:r>
      <w:r w:rsidRPr="00927E2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F87BD9" w:rsidRPr="00927E2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чебник.</w:t>
      </w:r>
      <w:r w:rsidRPr="00927E2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10 класс</w:t>
      </w:r>
      <w:r w:rsidR="00F87BD9" w:rsidRPr="00927E2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927E2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F87BD9" w:rsidRPr="00927E2A">
        <w:rPr>
          <w:rFonts w:ascii="Times New Roman" w:eastAsia="Times New Roman" w:hAnsi="Times New Roman" w:cs="Times New Roman"/>
          <w:sz w:val="24"/>
          <w:szCs w:val="24"/>
          <w:lang w:eastAsia="ru-RU"/>
        </w:rPr>
        <w:t>Б</w:t>
      </w:r>
      <w:r w:rsidRPr="00927E2A">
        <w:rPr>
          <w:rFonts w:ascii="Times New Roman" w:eastAsia="Times New Roman" w:hAnsi="Times New Roman" w:cs="Times New Roman"/>
          <w:sz w:val="24"/>
          <w:szCs w:val="24"/>
          <w:lang w:eastAsia="ru-RU"/>
        </w:rPr>
        <w:t>азовый и углубленный уровн</w:t>
      </w:r>
      <w:r w:rsidR="00F87BD9" w:rsidRPr="00927E2A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927E2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/ Ю.М. Колягин, М.В. Ткачёва и др. – М.: Просвещение, 2018.</w:t>
      </w:r>
    </w:p>
    <w:p w:rsidR="00F87BD9" w:rsidRPr="00927E2A" w:rsidRDefault="00F87BD9" w:rsidP="00F87BD9">
      <w:pPr>
        <w:pStyle w:val="a3"/>
        <w:numPr>
          <w:ilvl w:val="0"/>
          <w:numId w:val="11"/>
        </w:numPr>
        <w:suppressAutoHyphens/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27E2A">
        <w:rPr>
          <w:rFonts w:ascii="Times New Roman" w:eastAsia="Times New Roman" w:hAnsi="Times New Roman" w:cs="Times New Roman"/>
          <w:sz w:val="24"/>
          <w:szCs w:val="24"/>
          <w:lang w:eastAsia="ru-RU"/>
        </w:rPr>
        <w:t>УМК: Математика: алгебра и начала математического анализа, геометрия. Алгебра и начала математического анализа. Учебник. 11 класс. Базовый и углубленный уровни / Ю.М. Колягин, М.В. Ткачёва и др. – М.: Просвещение, 2018.</w:t>
      </w:r>
    </w:p>
    <w:p w:rsidR="00C67105" w:rsidRPr="00C67105" w:rsidRDefault="00C67105" w:rsidP="00DA608F">
      <w:pPr>
        <w:pStyle w:val="a3"/>
        <w:numPr>
          <w:ilvl w:val="0"/>
          <w:numId w:val="11"/>
        </w:numPr>
        <w:suppressAutoHyphens/>
        <w:spacing w:after="0" w:line="240" w:lineRule="auto"/>
        <w:ind w:left="357" w:hanging="35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27E2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МК: </w:t>
      </w:r>
      <w:r w:rsidR="00F87BD9" w:rsidRPr="00927E2A">
        <w:rPr>
          <w:rFonts w:ascii="Times New Roman" w:eastAsia="Times New Roman" w:hAnsi="Times New Roman" w:cs="Times New Roman"/>
          <w:sz w:val="24"/>
          <w:szCs w:val="24"/>
          <w:lang w:eastAsia="ru-RU"/>
        </w:rPr>
        <w:t>Математика: алгебра и начала математического анализа, геометрия. Геометрия. 10-11</w:t>
      </w:r>
      <w:r w:rsidR="00F87BD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лассы. (Б</w:t>
      </w:r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>азовый  и углубленный уров</w:t>
      </w:r>
      <w:r w:rsidR="00AC21C6">
        <w:rPr>
          <w:rFonts w:ascii="Times New Roman" w:eastAsia="Times New Roman" w:hAnsi="Times New Roman" w:cs="Times New Roman"/>
          <w:sz w:val="24"/>
          <w:szCs w:val="24"/>
          <w:lang w:eastAsia="ru-RU"/>
        </w:rPr>
        <w:t>ни)</w:t>
      </w:r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/ Л.С. Атанасян, В.Ф. Бутузов, С.Б. К</w:t>
      </w:r>
      <w:r w:rsidR="00BB3886">
        <w:rPr>
          <w:rFonts w:ascii="Times New Roman" w:eastAsia="Times New Roman" w:hAnsi="Times New Roman" w:cs="Times New Roman"/>
          <w:sz w:val="24"/>
          <w:szCs w:val="24"/>
          <w:lang w:eastAsia="ru-RU"/>
        </w:rPr>
        <w:t>ад</w:t>
      </w:r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>омц</w:t>
      </w:r>
      <w:r w:rsidR="00AC21C6">
        <w:rPr>
          <w:rFonts w:ascii="Times New Roman" w:eastAsia="Times New Roman" w:hAnsi="Times New Roman" w:cs="Times New Roman"/>
          <w:sz w:val="24"/>
          <w:szCs w:val="24"/>
          <w:lang w:eastAsia="ru-RU"/>
        </w:rPr>
        <w:t>ев и др. – М.: Просвещение, 2018</w:t>
      </w:r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5E4B72" w:rsidRPr="0019060C" w:rsidRDefault="005E4B72" w:rsidP="005E4B72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ar-SA"/>
        </w:rPr>
      </w:pPr>
      <w:r w:rsidRPr="0019060C">
        <w:rPr>
          <w:rFonts w:ascii="Times New Roman" w:eastAsia="Times New Roman" w:hAnsi="Times New Roman" w:cs="Times New Roman"/>
          <w:sz w:val="24"/>
          <w:szCs w:val="24"/>
          <w:lang w:eastAsia="ar-SA"/>
        </w:rPr>
        <w:t>Настоящая программа</w:t>
      </w:r>
      <w:r w:rsidRPr="0019060C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 </w:t>
      </w:r>
      <w:r w:rsidRPr="0019060C">
        <w:rPr>
          <w:rFonts w:ascii="Times New Roman" w:eastAsia="Times New Roman" w:hAnsi="Times New Roman" w:cs="Times New Roman"/>
          <w:sz w:val="24"/>
          <w:szCs w:val="24"/>
          <w:lang w:eastAsia="ar-SA"/>
        </w:rPr>
        <w:t>составлена</w:t>
      </w:r>
      <w:r w:rsidRPr="00AE3116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на 6 часов в неделю, за два года обучения 408 часов</w:t>
      </w: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>,</w:t>
      </w:r>
      <w:r w:rsidRPr="00AE3116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в соответствии с </w:t>
      </w:r>
      <w:r w:rsidRPr="0019060C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учебным планом школы и является программой </w:t>
      </w: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>углубленного</w:t>
      </w:r>
      <w:r w:rsidRPr="0019060C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уровня обучения</w:t>
      </w:r>
      <w:r w:rsidRPr="00AE3116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 xml:space="preserve">. </w:t>
      </w:r>
    </w:p>
    <w:p w:rsidR="005E4B72" w:rsidRPr="0019060C" w:rsidRDefault="005E4B72" w:rsidP="005E4B72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  <w:r w:rsidRPr="0019060C">
        <w:rPr>
          <w:rFonts w:ascii="Times New Roman" w:eastAsia="Times New Roman" w:hAnsi="Times New Roman" w:cs="Times New Roman"/>
          <w:sz w:val="24"/>
          <w:szCs w:val="24"/>
          <w:lang w:eastAsia="ar-SA"/>
        </w:rPr>
        <w:t>Прог</w:t>
      </w: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>рамма соответствует положениям Ф</w:t>
      </w:r>
      <w:r w:rsidRPr="0019060C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едерального государственного образовательного стандарта среднего общего образования, в том числе требованиям к результатам освоения основной образовательной программы, фундаментальному ядру </w:t>
      </w: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>содержания общего образования, П</w:t>
      </w:r>
      <w:r w:rsidRPr="0019060C">
        <w:rPr>
          <w:rFonts w:ascii="Times New Roman" w:eastAsia="Times New Roman" w:hAnsi="Times New Roman" w:cs="Times New Roman"/>
          <w:sz w:val="24"/>
          <w:szCs w:val="24"/>
          <w:lang w:eastAsia="ar-SA"/>
        </w:rPr>
        <w:t>римерной программе по математике. Программа отражает идеи и положения Концепции развития математического образования, Программы формирования универсальных учебных действий (УУД), составляющих основу для саморазвития и непрерывного образования, выработки коммуникативных качеств, целостности общекультурного, личностного и познавательного  развития учащихся</w:t>
      </w:r>
      <w:r w:rsidRPr="0019060C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.</w:t>
      </w:r>
    </w:p>
    <w:p w:rsidR="005E4B72" w:rsidRPr="0019060C" w:rsidRDefault="005E4B72" w:rsidP="005E4B72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>Рабочая программа согласно к</w:t>
      </w:r>
      <w:r w:rsidRPr="0019060C">
        <w:rPr>
          <w:rFonts w:ascii="Times New Roman" w:eastAsia="Times New Roman" w:hAnsi="Times New Roman" w:cs="Times New Roman"/>
          <w:sz w:val="24"/>
          <w:szCs w:val="24"/>
          <w:lang w:eastAsia="ar-SA"/>
        </w:rPr>
        <w:t>онцепции развития  математического образования Российской  Федерации предполагает решение следующих задач:</w:t>
      </w:r>
    </w:p>
    <w:p w:rsidR="005E4B72" w:rsidRPr="007327F0" w:rsidRDefault="005E4B72" w:rsidP="005E4B72">
      <w:pPr>
        <w:widowControl w:val="0"/>
        <w:numPr>
          <w:ilvl w:val="0"/>
          <w:numId w:val="5"/>
        </w:numPr>
        <w:tabs>
          <w:tab w:val="left" w:pos="709"/>
          <w:tab w:val="left" w:pos="851"/>
        </w:tabs>
        <w:suppressAutoHyphens/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327F0">
        <w:rPr>
          <w:rFonts w:ascii="Times New Roman" w:eastAsia="Calibri" w:hAnsi="Times New Roman" w:cs="Times New Roman"/>
          <w:sz w:val="24"/>
          <w:szCs w:val="24"/>
        </w:rPr>
        <w:t>предоставить каждому обучающемуся возможность достижения уровня математических знаний, необходимых для дальнейшей успешной жизни в обществе;</w:t>
      </w:r>
    </w:p>
    <w:p w:rsidR="005E4B72" w:rsidRPr="007327F0" w:rsidRDefault="005E4B72" w:rsidP="005E4B72">
      <w:pPr>
        <w:widowControl w:val="0"/>
        <w:numPr>
          <w:ilvl w:val="0"/>
          <w:numId w:val="5"/>
        </w:numPr>
        <w:tabs>
          <w:tab w:val="left" w:pos="709"/>
          <w:tab w:val="left" w:pos="851"/>
        </w:tabs>
        <w:suppressAutoHyphens/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327F0">
        <w:rPr>
          <w:rFonts w:ascii="Times New Roman" w:eastAsia="Calibri" w:hAnsi="Times New Roman" w:cs="Times New Roman"/>
          <w:sz w:val="24"/>
          <w:szCs w:val="24"/>
        </w:rPr>
        <w:t>обеспечить  каждого обучающегося развивающей интеллектуальной деятельностью на доступном уровне, используя присущую математике красоту и увлекательность;</w:t>
      </w:r>
    </w:p>
    <w:p w:rsidR="005E4B72" w:rsidRPr="007327F0" w:rsidRDefault="005E4B72" w:rsidP="005E4B72">
      <w:pPr>
        <w:widowControl w:val="0"/>
        <w:numPr>
          <w:ilvl w:val="0"/>
          <w:numId w:val="5"/>
        </w:numPr>
        <w:tabs>
          <w:tab w:val="left" w:pos="709"/>
          <w:tab w:val="left" w:pos="851"/>
        </w:tabs>
        <w:suppressAutoHyphens/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327F0">
        <w:rPr>
          <w:rFonts w:ascii="Times New Roman" w:eastAsia="Calibri" w:hAnsi="Times New Roman" w:cs="Times New Roman"/>
          <w:sz w:val="24"/>
          <w:szCs w:val="24"/>
        </w:rPr>
        <w:t xml:space="preserve">обеспечить необходимое стране число выпускников, математическая подготовка которых достаточна для продолжения образования в различных направлениях и для практической деятельности, включая преподавание математики, математические исследования, работу в сфере информационных технологий и др. </w:t>
      </w:r>
    </w:p>
    <w:p w:rsidR="005E4B72" w:rsidRPr="0019060C" w:rsidRDefault="005E4B72" w:rsidP="005E4B72">
      <w:pPr>
        <w:widowControl w:val="0"/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5E4B72" w:rsidRPr="0019060C" w:rsidRDefault="005E4B72" w:rsidP="005E4B72">
      <w:pPr>
        <w:widowControl w:val="0"/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19060C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</w:t>
      </w:r>
      <w:r w:rsidRPr="0019060C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Общая характеристика учебного предмета</w:t>
      </w:r>
    </w:p>
    <w:p w:rsidR="005E4B72" w:rsidRPr="00091778" w:rsidRDefault="005E4B72" w:rsidP="005E4B72">
      <w:pPr>
        <w:tabs>
          <w:tab w:val="left" w:pos="709"/>
          <w:tab w:val="left" w:pos="851"/>
        </w:tabs>
        <w:suppressAutoHyphens/>
        <w:spacing w:after="0" w:line="240" w:lineRule="auto"/>
        <w:ind w:firstLine="709"/>
        <w:rPr>
          <w:rFonts w:ascii="Times New Roman" w:eastAsia="Times New Roman" w:hAnsi="Times New Roman" w:cs="Times New Roman"/>
          <w:sz w:val="16"/>
          <w:szCs w:val="16"/>
          <w:lang w:eastAsia="ar-SA"/>
        </w:rPr>
      </w:pPr>
    </w:p>
    <w:p w:rsidR="005E4B72" w:rsidRPr="00C715E6" w:rsidRDefault="005E4B72" w:rsidP="005E4B72">
      <w:pPr>
        <w:suppressAutoHyphens/>
        <w:spacing w:after="0" w:line="240" w:lineRule="auto"/>
        <w:ind w:firstLine="709"/>
        <w:jc w:val="both"/>
        <w:rPr>
          <w:rFonts w:ascii="Times New Roman" w:eastAsia="ArialMT" w:hAnsi="Times New Roman" w:cs="Times New Roman"/>
          <w:sz w:val="24"/>
          <w:szCs w:val="24"/>
          <w:lang w:eastAsia="ar-SA"/>
        </w:rPr>
      </w:pPr>
      <w:r w:rsidRPr="00C715E6">
        <w:rPr>
          <w:rFonts w:ascii="Times New Roman" w:eastAsia="Times New Roman" w:hAnsi="Times New Roman" w:cs="Times New Roman"/>
          <w:sz w:val="24"/>
          <w:szCs w:val="24"/>
          <w:lang w:eastAsia="ar-SA"/>
        </w:rPr>
        <w:t>Учебный</w:t>
      </w:r>
      <w:r w:rsidRPr="00C715E6">
        <w:rPr>
          <w:rFonts w:ascii="Times New Roman" w:eastAsia="ArialMT" w:hAnsi="Times New Roman" w:cs="Times New Roman"/>
          <w:sz w:val="24"/>
          <w:szCs w:val="24"/>
          <w:lang w:eastAsia="ar-SA"/>
        </w:rPr>
        <w:t xml:space="preserve"> предмет «Математ</w:t>
      </w:r>
      <w:r>
        <w:rPr>
          <w:rFonts w:ascii="Times New Roman" w:eastAsia="ArialMT" w:hAnsi="Times New Roman" w:cs="Times New Roman"/>
          <w:sz w:val="24"/>
          <w:szCs w:val="24"/>
          <w:lang w:eastAsia="ar-SA"/>
        </w:rPr>
        <w:t>ика» соответствует требованиям Ф</w:t>
      </w:r>
      <w:r w:rsidRPr="00C715E6">
        <w:rPr>
          <w:rFonts w:ascii="Times New Roman" w:eastAsia="ArialMT" w:hAnsi="Times New Roman" w:cs="Times New Roman"/>
          <w:sz w:val="24"/>
          <w:szCs w:val="24"/>
          <w:lang w:eastAsia="ar-SA"/>
        </w:rPr>
        <w:t xml:space="preserve">едерального государственного стандарта среднего общего образования, входит в перечень учебных предметов, обязательных для изучения в средней общеобразовательной школе. </w:t>
      </w:r>
    </w:p>
    <w:p w:rsidR="005E4B72" w:rsidRPr="00C715E6" w:rsidRDefault="005E4B72" w:rsidP="005E4B72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C715E6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Изучение учебного предмета «Математика» должно обеспечить формирование:</w:t>
      </w:r>
      <w:r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</w:t>
      </w:r>
      <w:r w:rsidRPr="00C715E6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представлений о социальных, культурных и исторических факторах становления математики;</w:t>
      </w:r>
      <w:r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</w:t>
      </w:r>
      <w:r w:rsidRPr="00C715E6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основ логического и математического мышления;</w:t>
      </w:r>
      <w:r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</w:t>
      </w:r>
      <w:r w:rsidRPr="00C715E6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умений применять полученные знания при решении различных задач;</w:t>
      </w:r>
      <w:r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</w:t>
      </w:r>
      <w:r w:rsidRPr="00C715E6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представлений о математике как части </w:t>
      </w:r>
      <w:r w:rsidRPr="00C715E6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lastRenderedPageBreak/>
        <w:t>общечеловеческой культуры</w:t>
      </w:r>
      <w:r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:</w:t>
      </w:r>
      <w:r w:rsidRPr="00C715E6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универсальном языке науки, позволяющем описывать и изучать реальные процессы и явления.</w:t>
      </w:r>
    </w:p>
    <w:p w:rsidR="005E4B72" w:rsidRDefault="005E4B72" w:rsidP="005E4B72">
      <w:pPr>
        <w:suppressAutoHyphens/>
        <w:spacing w:after="0" w:line="240" w:lineRule="auto"/>
        <w:ind w:firstLine="709"/>
        <w:jc w:val="both"/>
        <w:rPr>
          <w:rFonts w:ascii="Times New Roman" w:eastAsia="ArialMT" w:hAnsi="Times New Roman" w:cs="Times New Roman"/>
          <w:sz w:val="24"/>
          <w:szCs w:val="24"/>
          <w:lang w:eastAsia="ar-SA"/>
        </w:rPr>
      </w:pPr>
      <w:r w:rsidRPr="00C715E6">
        <w:rPr>
          <w:rFonts w:ascii="Times New Roman" w:eastAsia="Times New Roman" w:hAnsi="Times New Roman" w:cs="Times New Roman"/>
          <w:sz w:val="24"/>
          <w:szCs w:val="24"/>
          <w:lang w:eastAsia="ar-SA"/>
        </w:rPr>
        <w:t>Учебный</w:t>
      </w:r>
      <w:r w:rsidRPr="00C715E6">
        <w:rPr>
          <w:rFonts w:ascii="Times New Roman" w:eastAsia="ArialMT" w:hAnsi="Times New Roman" w:cs="Times New Roman"/>
          <w:sz w:val="24"/>
          <w:szCs w:val="24"/>
          <w:lang w:eastAsia="ar-SA"/>
        </w:rPr>
        <w:t xml:space="preserve"> предмет «Математика» предназначен для изучения курса алгебры и начал математического анализа и геометрии в 10 - 11 классах</w:t>
      </w:r>
      <w:r w:rsidRPr="00C715E6">
        <w:rPr>
          <w:rFonts w:ascii="Times New Roman" w:eastAsia="ArialMT" w:hAnsi="Times New Roman" w:cs="Times New Roman"/>
          <w:sz w:val="28"/>
          <w:szCs w:val="28"/>
          <w:lang w:eastAsia="ar-SA"/>
        </w:rPr>
        <w:t xml:space="preserve"> </w:t>
      </w:r>
      <w:r w:rsidRPr="00C715E6">
        <w:rPr>
          <w:rFonts w:ascii="Times New Roman" w:eastAsia="ArialMT" w:hAnsi="Times New Roman" w:cs="Times New Roman"/>
          <w:sz w:val="24"/>
          <w:szCs w:val="24"/>
          <w:lang w:eastAsia="ar-SA"/>
        </w:rPr>
        <w:t xml:space="preserve">на </w:t>
      </w:r>
      <w:r w:rsidRPr="00C715E6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углубленном </w:t>
      </w:r>
      <w:r w:rsidRPr="00C715E6">
        <w:rPr>
          <w:rFonts w:ascii="Times New Roman" w:eastAsia="ArialMT" w:hAnsi="Times New Roman" w:cs="Times New Roman"/>
          <w:sz w:val="24"/>
          <w:szCs w:val="24"/>
          <w:lang w:eastAsia="ar-SA"/>
        </w:rPr>
        <w:t>уровне</w:t>
      </w:r>
      <w:r w:rsidRPr="007D4EBA">
        <w:rPr>
          <w:rFonts w:ascii="Times New Roman" w:eastAsia="ArialMT" w:hAnsi="Times New Roman" w:cs="Times New Roman"/>
          <w:sz w:val="24"/>
          <w:szCs w:val="24"/>
          <w:lang w:eastAsia="ar-SA"/>
        </w:rPr>
        <w:t>.</w:t>
      </w:r>
    </w:p>
    <w:p w:rsidR="005E4B72" w:rsidRPr="0019060C" w:rsidRDefault="005E4B72" w:rsidP="005E4B72">
      <w:pPr>
        <w:suppressAutoHyphens/>
        <w:spacing w:after="0" w:line="240" w:lineRule="auto"/>
        <w:ind w:firstLine="709"/>
        <w:jc w:val="both"/>
        <w:rPr>
          <w:rFonts w:ascii="Times New Roman" w:eastAsia="ArialMT" w:hAnsi="Times New Roman" w:cs="Times New Roman"/>
          <w:sz w:val="24"/>
          <w:szCs w:val="24"/>
          <w:lang w:eastAsia="ar-SA"/>
        </w:rPr>
      </w:pPr>
      <w:r w:rsidRPr="0019060C">
        <w:rPr>
          <w:rFonts w:ascii="Times New Roman" w:eastAsia="ArialMT" w:hAnsi="Times New Roman" w:cs="Times New Roman"/>
          <w:sz w:val="24"/>
          <w:szCs w:val="24"/>
          <w:lang w:eastAsia="ar-SA"/>
        </w:rPr>
        <w:t>Курс «Алгебр</w:t>
      </w:r>
      <w:r>
        <w:rPr>
          <w:rFonts w:ascii="Times New Roman" w:eastAsia="ArialMT" w:hAnsi="Times New Roman" w:cs="Times New Roman"/>
          <w:sz w:val="24"/>
          <w:szCs w:val="24"/>
          <w:lang w:eastAsia="ar-SA"/>
        </w:rPr>
        <w:t>а</w:t>
      </w:r>
      <w:r w:rsidRPr="0019060C">
        <w:rPr>
          <w:rFonts w:ascii="Times New Roman" w:eastAsia="ArialMT" w:hAnsi="Times New Roman" w:cs="Times New Roman"/>
          <w:sz w:val="24"/>
          <w:szCs w:val="24"/>
          <w:lang w:eastAsia="ar-SA"/>
        </w:rPr>
        <w:t xml:space="preserve"> и начал</w:t>
      </w:r>
      <w:r>
        <w:rPr>
          <w:rFonts w:ascii="Times New Roman" w:eastAsia="ArialMT" w:hAnsi="Times New Roman" w:cs="Times New Roman"/>
          <w:sz w:val="24"/>
          <w:szCs w:val="24"/>
          <w:lang w:eastAsia="ar-SA"/>
        </w:rPr>
        <w:t>а математического</w:t>
      </w:r>
      <w:r w:rsidRPr="0019060C">
        <w:rPr>
          <w:rFonts w:ascii="Times New Roman" w:eastAsia="ArialMT" w:hAnsi="Times New Roman" w:cs="Times New Roman"/>
          <w:sz w:val="24"/>
          <w:szCs w:val="24"/>
          <w:lang w:eastAsia="ar-SA"/>
        </w:rPr>
        <w:t xml:space="preserve"> анализа»</w:t>
      </w:r>
      <w:r w:rsidRPr="0019060C">
        <w:rPr>
          <w:rFonts w:ascii="Times New Roman" w:eastAsia="ArialMT" w:hAnsi="Times New Roman" w:cs="Times New Roman"/>
          <w:sz w:val="28"/>
          <w:szCs w:val="28"/>
          <w:lang w:eastAsia="ar-SA"/>
        </w:rPr>
        <w:t xml:space="preserve"> </w:t>
      </w:r>
      <w:r w:rsidRPr="0019060C">
        <w:rPr>
          <w:rFonts w:ascii="Times New Roman" w:eastAsia="ArialMT" w:hAnsi="Times New Roman" w:cs="Times New Roman"/>
          <w:sz w:val="24"/>
          <w:szCs w:val="24"/>
          <w:lang w:eastAsia="ar-SA"/>
        </w:rPr>
        <w:t>нацелен на формирование математического аппарата для решения задач из математики, смежных предметов, окружающей реальности. Язык алгебры подчеркивает значение математики как языка для построения математических моделей, процессов и явлений реального мира.</w:t>
      </w:r>
    </w:p>
    <w:p w:rsidR="005E4B72" w:rsidRPr="0019060C" w:rsidRDefault="005E4B72" w:rsidP="005E4B72">
      <w:pPr>
        <w:suppressAutoHyphens/>
        <w:spacing w:after="0" w:line="240" w:lineRule="auto"/>
        <w:ind w:firstLine="709"/>
        <w:jc w:val="both"/>
        <w:rPr>
          <w:rFonts w:ascii="Times New Roman" w:eastAsia="ArialMT" w:hAnsi="Times New Roman" w:cs="Times New Roman"/>
          <w:sz w:val="24"/>
          <w:szCs w:val="24"/>
          <w:lang w:eastAsia="ar-SA"/>
        </w:rPr>
      </w:pPr>
      <w:r w:rsidRPr="0019060C">
        <w:rPr>
          <w:rFonts w:ascii="Times New Roman" w:eastAsia="Times New Roman" w:hAnsi="Times New Roman" w:cs="Times New Roman"/>
          <w:sz w:val="24"/>
          <w:szCs w:val="24"/>
          <w:lang w:eastAsia="ar-SA"/>
        </w:rPr>
        <w:t>Одной</w:t>
      </w:r>
      <w:r w:rsidRPr="0019060C">
        <w:rPr>
          <w:rFonts w:ascii="Times New Roman" w:eastAsia="ArialMT" w:hAnsi="Times New Roman" w:cs="Times New Roman"/>
          <w:sz w:val="24"/>
          <w:szCs w:val="24"/>
          <w:lang w:eastAsia="ar-SA"/>
        </w:rPr>
        <w:t xml:space="preserve"> из основных задач изучения алгебры является развитие алгоритмического мышления, необходимого, в частности, для освоения курса информатики; овладение навыками дедуктивных рассуждений. Преобразование символических форм вносит свой специфический вклад в развитие воображения, способностей к математическому творчеству.</w:t>
      </w:r>
    </w:p>
    <w:p w:rsidR="005E4B72" w:rsidRPr="0019060C" w:rsidRDefault="005E4B72" w:rsidP="005E4B72">
      <w:pPr>
        <w:tabs>
          <w:tab w:val="left" w:pos="709"/>
          <w:tab w:val="left" w:pos="851"/>
        </w:tabs>
        <w:suppressAutoHyphens/>
        <w:spacing w:after="0" w:line="240" w:lineRule="auto"/>
        <w:ind w:firstLine="709"/>
        <w:jc w:val="both"/>
        <w:rPr>
          <w:rFonts w:ascii="Times New Roman" w:eastAsia="ArialMT" w:hAnsi="Times New Roman" w:cs="Times New Roman"/>
          <w:sz w:val="24"/>
          <w:szCs w:val="24"/>
          <w:lang w:eastAsia="ar-SA"/>
        </w:rPr>
      </w:pPr>
      <w:r w:rsidRPr="0019060C">
        <w:rPr>
          <w:rFonts w:ascii="Times New Roman" w:eastAsia="Times New Roman" w:hAnsi="Times New Roman" w:cs="Times New Roman"/>
          <w:sz w:val="24"/>
          <w:szCs w:val="24"/>
          <w:lang w:eastAsia="ar-SA"/>
        </w:rPr>
        <w:t>Другой</w:t>
      </w:r>
      <w:r w:rsidRPr="0019060C">
        <w:rPr>
          <w:rFonts w:ascii="Times New Roman" w:eastAsia="ArialMT" w:hAnsi="Times New Roman" w:cs="Times New Roman"/>
          <w:sz w:val="24"/>
          <w:szCs w:val="24"/>
          <w:lang w:eastAsia="ar-SA"/>
        </w:rPr>
        <w:t xml:space="preserve"> важной задачей изучения алгебры является получение обучающимися конкретных знаний о функциях как важнейшей математической модели для описания и исследования разнообразных процессов (равномерных, равноускоренных,  экспоненциальных, периодических и др.), для формирования у учащихся представлений о роли математики в развитии цивилизации и культуры.</w:t>
      </w:r>
      <w:r w:rsidRPr="0019060C">
        <w:rPr>
          <w:rFonts w:ascii="Times New Roman" w:eastAsia="ArialMT" w:hAnsi="Times New Roman" w:cs="Times New Roman"/>
          <w:sz w:val="28"/>
          <w:szCs w:val="28"/>
          <w:lang w:eastAsia="ar-SA"/>
        </w:rPr>
        <w:t xml:space="preserve"> </w:t>
      </w:r>
      <w:r w:rsidRPr="0019060C">
        <w:rPr>
          <w:rFonts w:ascii="Times New Roman" w:eastAsia="ArialMT" w:hAnsi="Times New Roman" w:cs="Times New Roman"/>
          <w:sz w:val="24"/>
          <w:szCs w:val="24"/>
          <w:lang w:eastAsia="ar-SA"/>
        </w:rPr>
        <w:t>Математический материал служит средством развития личности обучающихся, повышения их общекультурного уровня, развити</w:t>
      </w:r>
      <w:r>
        <w:rPr>
          <w:rFonts w:ascii="Times New Roman" w:eastAsia="ArialMT" w:hAnsi="Times New Roman" w:cs="Times New Roman"/>
          <w:sz w:val="24"/>
          <w:szCs w:val="24"/>
          <w:lang w:eastAsia="ar-SA"/>
        </w:rPr>
        <w:t>я</w:t>
      </w:r>
      <w:r w:rsidRPr="0019060C">
        <w:rPr>
          <w:rFonts w:ascii="Times New Roman" w:eastAsia="ArialMT" w:hAnsi="Times New Roman" w:cs="Times New Roman"/>
          <w:sz w:val="24"/>
          <w:szCs w:val="24"/>
          <w:lang w:eastAsia="ar-SA"/>
        </w:rPr>
        <w:t xml:space="preserve"> математических способностей обучающихся и сохранен</w:t>
      </w:r>
      <w:r>
        <w:rPr>
          <w:rFonts w:ascii="Times New Roman" w:eastAsia="ArialMT" w:hAnsi="Times New Roman" w:cs="Times New Roman"/>
          <w:sz w:val="24"/>
          <w:szCs w:val="24"/>
          <w:lang w:eastAsia="ar-SA"/>
        </w:rPr>
        <w:t>ия</w:t>
      </w:r>
      <w:r w:rsidRPr="0019060C">
        <w:rPr>
          <w:rFonts w:ascii="Times New Roman" w:eastAsia="ArialMT" w:hAnsi="Times New Roman" w:cs="Times New Roman"/>
          <w:sz w:val="24"/>
          <w:szCs w:val="24"/>
          <w:lang w:eastAsia="ar-SA"/>
        </w:rPr>
        <w:t xml:space="preserve"> традиционно высокого уровня российского математического образования.</w:t>
      </w:r>
      <w:r w:rsidRPr="0019060C">
        <w:rPr>
          <w:rFonts w:ascii="Times New Roman" w:eastAsia="ArialMT" w:hAnsi="Times New Roman" w:cs="Times New Roman"/>
          <w:sz w:val="28"/>
          <w:szCs w:val="28"/>
          <w:lang w:eastAsia="ar-SA"/>
        </w:rPr>
        <w:t xml:space="preserve"> </w:t>
      </w:r>
      <w:r w:rsidRPr="0019060C">
        <w:rPr>
          <w:rFonts w:ascii="Times New Roman" w:eastAsia="ArialMT" w:hAnsi="Times New Roman" w:cs="Times New Roman"/>
          <w:sz w:val="24"/>
          <w:szCs w:val="24"/>
          <w:lang w:eastAsia="ar-SA"/>
        </w:rPr>
        <w:t>Обучающиеся, имеющие ярко выраженную склонность к занятиям наукой, в частности</w:t>
      </w:r>
      <w:r>
        <w:rPr>
          <w:rFonts w:ascii="Times New Roman" w:eastAsia="ArialMT" w:hAnsi="Times New Roman" w:cs="Times New Roman"/>
          <w:sz w:val="24"/>
          <w:szCs w:val="24"/>
          <w:lang w:eastAsia="ar-SA"/>
        </w:rPr>
        <w:t>,</w:t>
      </w:r>
      <w:r w:rsidRPr="0019060C">
        <w:rPr>
          <w:rFonts w:ascii="Times New Roman" w:eastAsia="ArialMT" w:hAnsi="Times New Roman" w:cs="Times New Roman"/>
          <w:sz w:val="24"/>
          <w:szCs w:val="24"/>
          <w:lang w:eastAsia="ar-SA"/>
        </w:rPr>
        <w:t xml:space="preserve"> к математике, могут получить возможности развития своих способностей. Для этой категории обучающихся будут предложны темы самостоятельных исследовательских работ.</w:t>
      </w:r>
    </w:p>
    <w:p w:rsidR="005E4B72" w:rsidRPr="0019060C" w:rsidRDefault="005E4B72" w:rsidP="005E4B72">
      <w:pPr>
        <w:tabs>
          <w:tab w:val="left" w:pos="709"/>
          <w:tab w:val="left" w:pos="851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606481">
        <w:rPr>
          <w:rFonts w:ascii="TimesNewRomanPS-BoldItalicMT" w:eastAsia="Times New Roman" w:hAnsi="TimesNewRomanPS-BoldItalicMT" w:cs="TimesNewRomanPS-BoldItalicMT"/>
          <w:bCs/>
          <w:iCs/>
          <w:sz w:val="24"/>
          <w:szCs w:val="24"/>
          <w:lang w:eastAsia="ar-SA"/>
        </w:rPr>
        <w:t>Геометрия</w:t>
      </w:r>
      <w:r w:rsidRPr="00606481">
        <w:rPr>
          <w:rFonts w:ascii="TimesNewRomanPS-BoldItalicMT" w:eastAsia="Times New Roman" w:hAnsi="TimesNewRomanPS-BoldItalicMT" w:cs="TimesNewRomanPS-BoldItalicMT"/>
          <w:bCs/>
          <w:i/>
          <w:iCs/>
          <w:sz w:val="24"/>
          <w:szCs w:val="24"/>
          <w:lang w:eastAsia="ar-SA"/>
        </w:rPr>
        <w:t xml:space="preserve"> </w:t>
      </w:r>
      <w:r w:rsidRPr="00606481">
        <w:rPr>
          <w:rFonts w:ascii="TimesNewRomanPS-BoldItalicMT" w:eastAsia="Times New Roman" w:hAnsi="TimesNewRomanPS-BoldItalicMT" w:cs="TimesNewRomanPS-BoldItalicMT"/>
          <w:bCs/>
          <w:iCs/>
          <w:sz w:val="24"/>
          <w:szCs w:val="24"/>
          <w:lang w:eastAsia="ar-SA"/>
        </w:rPr>
        <w:t>как</w:t>
      </w:r>
      <w:r w:rsidRPr="0019060C">
        <w:rPr>
          <w:rFonts w:ascii="TimesNewRomanPSMT" w:eastAsia="Times New Roman" w:hAnsi="TimesNewRomanPSMT" w:cs="TimesNewRomanPSMT"/>
          <w:sz w:val="24"/>
          <w:szCs w:val="24"/>
          <w:lang w:eastAsia="ar-SA"/>
        </w:rPr>
        <w:t xml:space="preserve"> один из важнейших компонентов математи</w:t>
      </w:r>
      <w:r>
        <w:rPr>
          <w:rFonts w:ascii="TimesNewRomanPSMT" w:eastAsia="Times New Roman" w:hAnsi="TimesNewRomanPSMT" w:cs="TimesNewRomanPSMT"/>
          <w:sz w:val="24"/>
          <w:szCs w:val="24"/>
          <w:lang w:eastAsia="ar-SA"/>
        </w:rPr>
        <w:t>ческого образования, необходима</w:t>
      </w:r>
      <w:r w:rsidRPr="0019060C">
        <w:rPr>
          <w:rFonts w:ascii="TimesNewRomanPSMT" w:eastAsia="Times New Roman" w:hAnsi="TimesNewRomanPSMT" w:cs="TimesNewRomanPSMT"/>
          <w:sz w:val="24"/>
          <w:szCs w:val="24"/>
          <w:lang w:eastAsia="ar-SA"/>
        </w:rPr>
        <w:t xml:space="preserve"> для приобретения конкретных знаний о пространстве и практически значимых умений, формирования языка описания объектов окружающего мира,  развития пространственного воображения и интуиции, математической культуры, эстетического воспитания учащихся. Изучение геометрии вносит вклад в развитие логического мышления, в формирование понятия доказательства.</w:t>
      </w:r>
      <w:r w:rsidRPr="0019060C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</w:t>
      </w:r>
    </w:p>
    <w:p w:rsidR="005E4B72" w:rsidRPr="0019060C" w:rsidRDefault="005E4B72" w:rsidP="005E4B72">
      <w:pPr>
        <w:tabs>
          <w:tab w:val="left" w:pos="709"/>
          <w:tab w:val="left" w:pos="851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ar-SA"/>
        </w:rPr>
      </w:pPr>
      <w:r w:rsidRPr="0019060C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Таким образом, в ходе освоения содержания курса учащиеся получают возможность развить пространственные представления и изобразительные умения, освоить основные факты и методы стереометрии, </w:t>
      </w:r>
      <w:r w:rsidRPr="0019060C">
        <w:rPr>
          <w:rFonts w:ascii="Times New Roman" w:eastAsia="Times New Roman" w:hAnsi="Times New Roman" w:cs="Times New Roman"/>
          <w:color w:val="000000"/>
          <w:sz w:val="24"/>
          <w:szCs w:val="24"/>
          <w:lang w:eastAsia="ar-SA"/>
        </w:rPr>
        <w:t>изучить свойств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ar-SA"/>
        </w:rPr>
        <w:t>а</w:t>
      </w:r>
      <w:r w:rsidRPr="0019060C">
        <w:rPr>
          <w:rFonts w:ascii="Times New Roman" w:eastAsia="Times New Roman" w:hAnsi="Times New Roman" w:cs="Times New Roman"/>
          <w:color w:val="000000"/>
          <w:sz w:val="24"/>
          <w:szCs w:val="24"/>
          <w:lang w:eastAsia="ar-SA"/>
        </w:rPr>
        <w:t xml:space="preserve"> пространственных тел, научиться применять полученные знания для решения практических задач.</w:t>
      </w:r>
    </w:p>
    <w:p w:rsidR="005E4B72" w:rsidRDefault="005E4B72" w:rsidP="005E4B72">
      <w:pPr>
        <w:tabs>
          <w:tab w:val="left" w:pos="709"/>
          <w:tab w:val="left" w:pos="851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8"/>
          <w:lang w:eastAsia="ar-SA"/>
        </w:rPr>
      </w:pPr>
      <w:r w:rsidRPr="0019060C">
        <w:rPr>
          <w:rFonts w:ascii="Times New Roman" w:eastAsia="Times New Roman" w:hAnsi="Times New Roman" w:cs="Times New Roman"/>
          <w:sz w:val="24"/>
          <w:szCs w:val="28"/>
          <w:lang w:eastAsia="ar-SA"/>
        </w:rPr>
        <w:t xml:space="preserve">Результаты </w:t>
      </w:r>
      <w:r>
        <w:rPr>
          <w:rFonts w:ascii="Times New Roman" w:eastAsia="Times New Roman" w:hAnsi="Times New Roman" w:cs="Times New Roman"/>
          <w:b/>
          <w:sz w:val="24"/>
          <w:szCs w:val="28"/>
          <w:lang w:eastAsia="ar-SA"/>
        </w:rPr>
        <w:t>углубленного</w:t>
      </w:r>
      <w:r w:rsidRPr="0019060C">
        <w:rPr>
          <w:rFonts w:ascii="Times New Roman" w:eastAsia="Times New Roman" w:hAnsi="Times New Roman" w:cs="Times New Roman"/>
          <w:b/>
          <w:sz w:val="24"/>
          <w:szCs w:val="28"/>
          <w:lang w:eastAsia="ar-SA"/>
        </w:rPr>
        <w:t xml:space="preserve"> уровня</w:t>
      </w:r>
      <w:r w:rsidRPr="0019060C">
        <w:rPr>
          <w:rFonts w:ascii="Times New Roman" w:eastAsia="Times New Roman" w:hAnsi="Times New Roman" w:cs="Times New Roman"/>
          <w:sz w:val="24"/>
          <w:szCs w:val="28"/>
          <w:lang w:eastAsia="ar-SA"/>
        </w:rPr>
        <w:t xml:space="preserve"> ориентированы на</w:t>
      </w:r>
      <w:r>
        <w:rPr>
          <w:rFonts w:ascii="Times New Roman" w:eastAsia="Times New Roman" w:hAnsi="Times New Roman" w:cs="Times New Roman"/>
          <w:sz w:val="24"/>
          <w:szCs w:val="28"/>
          <w:lang w:eastAsia="ar-SA"/>
        </w:rPr>
        <w:t xml:space="preserve">: </w:t>
      </w:r>
    </w:p>
    <w:p w:rsidR="005E4B72" w:rsidRPr="00C46C1F" w:rsidRDefault="005E4B72" w:rsidP="005E4B72">
      <w:pPr>
        <w:pStyle w:val="a3"/>
        <w:numPr>
          <w:ilvl w:val="0"/>
          <w:numId w:val="6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6C1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ормирование представлений об идеях и методах математики; о математике как универсальном языке науки, средстве моделирования явлений и процессов; </w:t>
      </w:r>
    </w:p>
    <w:p w:rsidR="005E4B72" w:rsidRPr="00C46C1F" w:rsidRDefault="005E4B72" w:rsidP="005E4B72">
      <w:pPr>
        <w:pStyle w:val="a3"/>
        <w:numPr>
          <w:ilvl w:val="0"/>
          <w:numId w:val="6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6C1F">
        <w:rPr>
          <w:rFonts w:ascii="Times New Roman" w:eastAsia="Times New Roman" w:hAnsi="Times New Roman" w:cs="Times New Roman"/>
          <w:sz w:val="24"/>
          <w:szCs w:val="24"/>
          <w:lang w:eastAsia="ru-RU"/>
        </w:rPr>
        <w:t>овладение устным и письменным математическим языком, математическими знаниями и умениями, необходимыми для изучения школьных естественно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Pr="00C46C1F">
        <w:rPr>
          <w:rFonts w:ascii="Times New Roman" w:eastAsia="Times New Roman" w:hAnsi="Times New Roman" w:cs="Times New Roman"/>
          <w:sz w:val="24"/>
          <w:szCs w:val="24"/>
          <w:lang w:eastAsia="ru-RU"/>
        </w:rPr>
        <w:t>научных дисциплин, продолжения образования и освоения избранной специальности на современном уровне;</w:t>
      </w:r>
    </w:p>
    <w:p w:rsidR="005E4B72" w:rsidRDefault="005E4B72" w:rsidP="005E4B72">
      <w:pPr>
        <w:pStyle w:val="a3"/>
        <w:numPr>
          <w:ilvl w:val="0"/>
          <w:numId w:val="6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6C1F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витие логического мышления, алгоритмической культуры, пространственного воображения, математического мышления и интуиции, творческих способностей на уровне, необходимом для продолжения образования и самостоятельной деятельности в области математики и ее приложений в будущей профессиональной деятельности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593226" w:rsidRDefault="00593226" w:rsidP="00593226">
      <w:p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E4B72" w:rsidRDefault="005E4B72" w:rsidP="0079639B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DA608F">
        <w:rPr>
          <w:rFonts w:ascii="Times New Roman" w:eastAsia="Calibri" w:hAnsi="Times New Roman" w:cs="Times New Roman"/>
          <w:b/>
          <w:bCs/>
          <w:sz w:val="24"/>
          <w:szCs w:val="24"/>
        </w:rPr>
        <w:t>Планируемые результаты освоения учебного предмета «Математика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»</w:t>
      </w:r>
      <w:r w:rsidRPr="00DA608F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</w:p>
    <w:p w:rsidR="005E4B72" w:rsidRPr="00091778" w:rsidRDefault="005E4B72" w:rsidP="005E4B72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16"/>
          <w:szCs w:val="16"/>
        </w:rPr>
      </w:pPr>
    </w:p>
    <w:p w:rsidR="005E4B72" w:rsidRDefault="00FF126E" w:rsidP="005E4B72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Личностные результаты освоения программы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реднего общего образования по математике отражают готовность обучающихся руководствоваться системой </w:t>
      </w:r>
      <w:r w:rsidR="005E4B72" w:rsidRPr="007F79A8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 xml:space="preserve"> </w:t>
      </w:r>
      <w:r w:rsidRPr="00FF126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зитивных </w:t>
      </w:r>
      <w:r w:rsidRPr="00FF126E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ценностных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риентаций и расширение опыта деятельности на ее основе и в процессе реализации основных направлений воспитательной деятельности, в том числе в части:</w:t>
      </w:r>
    </w:p>
    <w:p w:rsidR="00FF126E" w:rsidRPr="00FF126E" w:rsidRDefault="00FF126E" w:rsidP="005E4B72">
      <w:pPr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</w:pPr>
      <w:r w:rsidRPr="00FF126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.Гражданского воспитания:</w:t>
      </w:r>
    </w:p>
    <w:p w:rsidR="005E4B72" w:rsidRPr="007F79A8" w:rsidRDefault="005E4B72" w:rsidP="005E4B72">
      <w:pPr>
        <w:pStyle w:val="a3"/>
        <w:numPr>
          <w:ilvl w:val="0"/>
          <w:numId w:val="3"/>
        </w:numPr>
        <w:jc w:val="both"/>
        <w:rPr>
          <w:sz w:val="24"/>
          <w:szCs w:val="24"/>
        </w:rPr>
      </w:pPr>
      <w:r w:rsidRPr="007F79A8">
        <w:rPr>
          <w:rFonts w:ascii="Times New Roman" w:eastAsia="Times New Roman" w:hAnsi="Times New Roman" w:cs="Times New Roman"/>
          <w:sz w:val="24"/>
          <w:szCs w:val="24"/>
          <w:lang w:eastAsia="ru-RU"/>
        </w:rPr>
        <w:t>формирование мировоззрения, соответствующего современному уровню науки; формирование основ самовоспитания в процессе выполнения работ разного уровня сложности;</w:t>
      </w:r>
    </w:p>
    <w:p w:rsidR="005E4B72" w:rsidRPr="007F79A8" w:rsidRDefault="005E4B72" w:rsidP="005E4B72">
      <w:pPr>
        <w:pStyle w:val="a3"/>
        <w:numPr>
          <w:ilvl w:val="0"/>
          <w:numId w:val="3"/>
        </w:numPr>
        <w:jc w:val="both"/>
        <w:rPr>
          <w:sz w:val="24"/>
          <w:szCs w:val="24"/>
        </w:rPr>
      </w:pPr>
      <w:r w:rsidRPr="007F79A8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витие творческих способностей, интуиции, навыков самостоятельной деятельности;</w:t>
      </w:r>
      <w:r w:rsidRPr="007F79A8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</w:t>
      </w:r>
    </w:p>
    <w:p w:rsidR="005E4B72" w:rsidRPr="00FF126E" w:rsidRDefault="005E4B72" w:rsidP="005E4B72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F79A8">
        <w:rPr>
          <w:rFonts w:ascii="Times New Roman" w:eastAsia="Times New Roman" w:hAnsi="Times New Roman" w:cs="Times New Roman"/>
          <w:sz w:val="24"/>
          <w:szCs w:val="24"/>
          <w:lang w:eastAsia="ru-RU"/>
        </w:rPr>
        <w:t>формирование требовательности к построению своих высказываний и опровержению некорректных высказываний, умение отличать гипотезу от факта;</w:t>
      </w:r>
    </w:p>
    <w:p w:rsidR="00FF126E" w:rsidRPr="004D7B94" w:rsidRDefault="004D7B94" w:rsidP="004D7B9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7B94">
        <w:rPr>
          <w:rFonts w:ascii="Times New Roman" w:hAnsi="Times New Roman" w:cs="Times New Roman"/>
          <w:b/>
          <w:sz w:val="24"/>
          <w:szCs w:val="24"/>
        </w:rPr>
        <w:t>2.Патриатического воспитания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5E4B72" w:rsidRPr="007F79A8" w:rsidRDefault="005E4B72" w:rsidP="005E4B72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F79A8">
        <w:rPr>
          <w:rFonts w:ascii="Times New Roman" w:eastAsia="Times New Roman" w:hAnsi="Times New Roman" w:cs="Times New Roman"/>
          <w:sz w:val="24"/>
          <w:szCs w:val="24"/>
          <w:lang w:eastAsia="ru-RU"/>
        </w:rPr>
        <w:t>воспитание патриотизма, гордости за свою Родину на примере жизни и деятельности отечественных учёных – математиков;</w:t>
      </w:r>
    </w:p>
    <w:p w:rsidR="005E4B72" w:rsidRDefault="005E4B72" w:rsidP="005E4B72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F79A8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витие готовности к самообразованию на протяжении всей жизни как условию успешного достижения поставленных целей в выбранной сфе</w:t>
      </w:r>
      <w:r w:rsidRPr="001E159D">
        <w:rPr>
          <w:rFonts w:ascii="Times New Roman" w:eastAsia="Times New Roman" w:hAnsi="Times New Roman" w:cs="Times New Roman"/>
          <w:sz w:val="24"/>
          <w:szCs w:val="24"/>
          <w:lang w:eastAsia="ru-RU"/>
        </w:rPr>
        <w:t>ре деятельности;</w:t>
      </w:r>
    </w:p>
    <w:p w:rsidR="004D7B94" w:rsidRPr="004D7B94" w:rsidRDefault="004D7B94" w:rsidP="004D7B9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D7B9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6.Трудового </w:t>
      </w:r>
      <w:proofErr w:type="spellStart"/>
      <w:r w:rsidRPr="004D7B9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рспитания</w:t>
      </w:r>
      <w:proofErr w:type="spellEnd"/>
      <w:r w:rsidRPr="004D7B9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:</w:t>
      </w:r>
    </w:p>
    <w:p w:rsidR="005E4B72" w:rsidRPr="001E159D" w:rsidRDefault="005E4B72" w:rsidP="005E4B72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E159D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витие способности и готовности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трудничать и </w:t>
      </w:r>
      <w:r w:rsidRPr="001E159D">
        <w:rPr>
          <w:rFonts w:ascii="Times New Roman" w:eastAsia="Times New Roman" w:hAnsi="Times New Roman" w:cs="Times New Roman"/>
          <w:sz w:val="24"/>
          <w:szCs w:val="24"/>
          <w:lang w:eastAsia="ru-RU"/>
        </w:rPr>
        <w:t>вести диалог с другими людьми в процессе совместной деятельности;</w:t>
      </w:r>
    </w:p>
    <w:p w:rsidR="005E4B72" w:rsidRPr="001E159D" w:rsidRDefault="005E4B72" w:rsidP="005E4B72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E159D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витие аналитических способностей и интуиции (в ходе наблюдения за поведением экспоненциальных зависимостей);</w:t>
      </w:r>
    </w:p>
    <w:p w:rsidR="005E4B72" w:rsidRPr="001E159D" w:rsidRDefault="005E4B72" w:rsidP="005E4B72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E159D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ширение представлений о взаимно обратных действиях;</w:t>
      </w:r>
    </w:p>
    <w:p w:rsidR="005E4B72" w:rsidRDefault="005E4B72" w:rsidP="005E4B72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E159D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витие вычислительной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1E15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лгоритмической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и графической культуры;</w:t>
      </w:r>
    </w:p>
    <w:p w:rsidR="004D7B94" w:rsidRPr="004D7B94" w:rsidRDefault="004D7B94" w:rsidP="004D7B9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D7B9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8. Ценности научного познания:</w:t>
      </w:r>
    </w:p>
    <w:p w:rsidR="005E4B72" w:rsidRPr="00A97E2E" w:rsidRDefault="005E4B72" w:rsidP="005E4B72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eastAsia="HiddenHorzOCR" w:hAnsi="Times New Roman" w:cs="Times New Roman"/>
        </w:rPr>
      </w:pPr>
      <w:proofErr w:type="gramStart"/>
      <w:r w:rsidRPr="001F6A76">
        <w:rPr>
          <w:rFonts w:ascii="Times New Roman" w:eastAsia="HiddenHorzOCR" w:hAnsi="Times New Roman" w:cs="Times New Roman"/>
          <w:sz w:val="24"/>
          <w:szCs w:val="24"/>
        </w:rPr>
        <w:t>осознанный выбор будущей профессии и возможностей реализации собственных жизненных планов; отношение к профессиональной деятельности как возможности участия в решении личных, общественных, государств</w:t>
      </w:r>
      <w:r>
        <w:rPr>
          <w:rFonts w:ascii="Times New Roman" w:eastAsia="HiddenHorzOCR" w:hAnsi="Times New Roman" w:cs="Times New Roman"/>
          <w:sz w:val="24"/>
          <w:szCs w:val="24"/>
        </w:rPr>
        <w:t>енных, общенациональных проблем;</w:t>
      </w:r>
      <w:proofErr w:type="gramEnd"/>
    </w:p>
    <w:p w:rsidR="005E4B72" w:rsidRPr="00F32FF6" w:rsidRDefault="005E4B72" w:rsidP="005E4B72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eastAsia="HiddenHorzOCR" w:hAnsi="Times New Roman" w:cs="Times New Roman"/>
          <w:sz w:val="24"/>
          <w:szCs w:val="24"/>
        </w:rPr>
      </w:pPr>
      <w:r w:rsidRPr="00A97E2E">
        <w:rPr>
          <w:rFonts w:ascii="Times New Roman" w:eastAsia="Times New Roman" w:hAnsi="Times New Roman" w:cs="Times New Roman"/>
          <w:sz w:val="24"/>
          <w:szCs w:val="24"/>
          <w:lang w:eastAsia="ru-RU"/>
        </w:rPr>
        <w:t>интегрировани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A97E2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личный опыт новой, в том числе самостоятельно полученной информации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5E4B72" w:rsidRPr="001F6A76" w:rsidRDefault="005E4B72" w:rsidP="005E4B72">
      <w:pPr>
        <w:pStyle w:val="a3"/>
        <w:spacing w:after="0" w:line="240" w:lineRule="auto"/>
        <w:jc w:val="both"/>
        <w:rPr>
          <w:rFonts w:ascii="Times New Roman" w:eastAsia="HiddenHorzOCR" w:hAnsi="Times New Roman" w:cs="Times New Roman"/>
          <w:sz w:val="24"/>
          <w:szCs w:val="24"/>
        </w:rPr>
      </w:pPr>
    </w:p>
    <w:p w:rsidR="005E4B72" w:rsidRPr="0073134D" w:rsidRDefault="005E4B72" w:rsidP="005E4B7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7F79A8">
        <w:rPr>
          <w:rFonts w:ascii="Times New Roman" w:eastAsia="Calibri" w:hAnsi="Times New Roman" w:cs="Times New Roman"/>
          <w:b/>
          <w:bCs/>
          <w:sz w:val="24"/>
          <w:szCs w:val="24"/>
          <w:u w:val="single"/>
        </w:rPr>
        <w:t>Метапредметные</w:t>
      </w:r>
      <w:proofErr w:type="spellEnd"/>
      <w:r w:rsidRPr="007F79A8">
        <w:rPr>
          <w:rFonts w:ascii="Times New Roman" w:eastAsia="Calibri" w:hAnsi="Times New Roman" w:cs="Times New Roman"/>
          <w:b/>
          <w:bCs/>
          <w:sz w:val="24"/>
          <w:szCs w:val="24"/>
          <w:u w:val="single"/>
        </w:rPr>
        <w:t xml:space="preserve"> результаты обучения</w:t>
      </w:r>
      <w:r w:rsidRPr="0073134D">
        <w:rPr>
          <w:rFonts w:ascii="Times New Roman" w:eastAsia="Calibri" w:hAnsi="Times New Roman" w:cs="Times New Roman"/>
          <w:bCs/>
          <w:sz w:val="24"/>
          <w:szCs w:val="24"/>
        </w:rPr>
        <w:t>:</w:t>
      </w:r>
    </w:p>
    <w:p w:rsidR="005E4B72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самостоятельно определять цели своего обучения, ставить и формулировать для себя новые задачи в учёбе и познавательной деятельности, развивать мотивы и интересы своей познавательной деятельности;</w:t>
      </w:r>
    </w:p>
    <w:p w:rsidR="005E4B72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;</w:t>
      </w:r>
    </w:p>
    <w:p w:rsidR="005E4B72" w:rsidRPr="007A28E2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300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звитие умений самостоятельно осуществлять, контролировать и корректировать действия в процессе обобщения, систематизации и расширения знаний, полученных в основной школе; </w:t>
      </w:r>
    </w:p>
    <w:p w:rsidR="005E4B72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A28E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ормирование умений самостоятельно осуществлять, контролировать и корректировать свою деятельность при выполнении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заданий;</w:t>
      </w:r>
    </w:p>
    <w:p w:rsidR="005E4B72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57694">
        <w:rPr>
          <w:rFonts w:ascii="Times New Roman" w:eastAsia="Times New Roman" w:hAnsi="Times New Roman" w:cs="Times New Roman"/>
          <w:sz w:val="24"/>
          <w:szCs w:val="24"/>
          <w:lang w:eastAsia="ru-RU"/>
        </w:rPr>
        <w:t>овладение устным и письменным математическим языком, применимым при изучении предметов ес</w:t>
      </w:r>
      <w:r w:rsidRPr="008C3002">
        <w:rPr>
          <w:rFonts w:ascii="Times New Roman" w:eastAsia="Times New Roman" w:hAnsi="Times New Roman" w:cs="Times New Roman"/>
          <w:sz w:val="24"/>
          <w:szCs w:val="24"/>
          <w:lang w:eastAsia="ru-RU"/>
        </w:rPr>
        <w:t>тественно-математического цикла;</w:t>
      </w:r>
    </w:p>
    <w:p w:rsidR="005E4B72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формирование умений ясно и точно излагать свою точку зрения как устно, так и письменно, грамотно пользуясь языком математики;</w:t>
      </w:r>
    </w:p>
    <w:p w:rsidR="005E4B72" w:rsidRPr="008C3002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57694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усвоение универсальных множественных понятий, применимых для создания моделей различных явлений природы, общественных явлений; </w:t>
      </w:r>
    </w:p>
    <w:p w:rsidR="005E4B72" w:rsidRPr="008C3002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3002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витие логического мышления и исследовательских умений; умений обосновывать свои выводы, формулировать отрицания высказываний, проводить доказательные рассуждения;</w:t>
      </w:r>
    </w:p>
    <w:p w:rsidR="005E4B72" w:rsidRPr="007A28E2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3002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витие способностей к самостоятельному поиску методов решения практических и прикладных задач, применяя изученные методы;</w:t>
      </w:r>
    </w:p>
    <w:p w:rsidR="005E4B72" w:rsidRPr="007F79A8" w:rsidRDefault="005E4B72" w:rsidP="005E4B72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звитие критичности мышления в процессе оценки и интерпретации информации, </w:t>
      </w:r>
      <w:r w:rsidRPr="007F79A8">
        <w:rPr>
          <w:rFonts w:ascii="Times New Roman" w:hAnsi="Times New Roman" w:cs="Times New Roman"/>
          <w:sz w:val="24"/>
          <w:szCs w:val="24"/>
        </w:rPr>
        <w:t>получаемой из различных источников;</w:t>
      </w:r>
    </w:p>
    <w:p w:rsidR="005E4B72" w:rsidRPr="007F79A8" w:rsidRDefault="005E4B72" w:rsidP="005E4B72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F79A8">
        <w:rPr>
          <w:rFonts w:ascii="Times New Roman" w:hAnsi="Times New Roman" w:cs="Times New Roman"/>
          <w:sz w:val="24"/>
          <w:szCs w:val="24"/>
        </w:rPr>
        <w:t>осознание взаимосвязи математики со всеми предметами естественно-научного и гуманитарного циклов;</w:t>
      </w:r>
    </w:p>
    <w:p w:rsidR="005E4B72" w:rsidRPr="007F79A8" w:rsidRDefault="005E4B72" w:rsidP="005E4B72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F79A8">
        <w:rPr>
          <w:rFonts w:ascii="Times New Roman" w:hAnsi="Times New Roman" w:cs="Times New Roman"/>
          <w:sz w:val="24"/>
          <w:szCs w:val="24"/>
        </w:rPr>
        <w:t xml:space="preserve">умение продуктивно общаться и взаимодействовать в процессе совместной деятельности, учитывать позиции других участников деятельности, эффективно </w:t>
      </w:r>
      <w:r>
        <w:rPr>
          <w:rFonts w:ascii="Times New Roman" w:hAnsi="Times New Roman" w:cs="Times New Roman"/>
          <w:sz w:val="24"/>
          <w:szCs w:val="24"/>
        </w:rPr>
        <w:t>раз</w:t>
      </w:r>
      <w:r w:rsidRPr="007F79A8">
        <w:rPr>
          <w:rFonts w:ascii="Times New Roman" w:hAnsi="Times New Roman" w:cs="Times New Roman"/>
          <w:sz w:val="24"/>
          <w:szCs w:val="24"/>
        </w:rPr>
        <w:t>решать конфликты;</w:t>
      </w:r>
    </w:p>
    <w:p w:rsidR="005E4B72" w:rsidRPr="007F79A8" w:rsidRDefault="005E4B72" w:rsidP="005E4B72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F79A8">
        <w:rPr>
          <w:rFonts w:ascii="Times New Roman" w:hAnsi="Times New Roman" w:cs="Times New Roman"/>
          <w:sz w:val="24"/>
          <w:szCs w:val="24"/>
        </w:rPr>
        <w:t>умение использовать средства информационных и коммуникативных технологий (ИКТ) в решении поставленных задач с соблюдением норм информационной безопасности, правовых и этических норм;</w:t>
      </w:r>
    </w:p>
    <w:p w:rsidR="005E4B72" w:rsidRPr="007F79A8" w:rsidRDefault="005E4B72" w:rsidP="005E4B72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F79A8">
        <w:rPr>
          <w:rFonts w:ascii="Times New Roman" w:hAnsi="Times New Roman" w:cs="Times New Roman"/>
          <w:sz w:val="24"/>
          <w:szCs w:val="24"/>
        </w:rPr>
        <w:t>исследование реальных явлений и процессов, протекающих по законам показательной зависимости, с помощью свойств показательной функции;</w:t>
      </w:r>
    </w:p>
    <w:p w:rsidR="005E4B72" w:rsidRPr="007F79A8" w:rsidRDefault="005E4B72" w:rsidP="005E4B72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F79A8">
        <w:rPr>
          <w:rFonts w:ascii="Times New Roman" w:hAnsi="Times New Roman" w:cs="Times New Roman"/>
          <w:sz w:val="24"/>
          <w:szCs w:val="24"/>
        </w:rPr>
        <w:t>расширение вычислительного аппарата за счёт применения свойств логарифмов (замена вычислений произведения и частного степеней на вычисления сумм и разностей показателей степеней);</w:t>
      </w:r>
    </w:p>
    <w:p w:rsidR="005E4B72" w:rsidRPr="007F79A8" w:rsidRDefault="005E4B72" w:rsidP="005E4B72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F79A8">
        <w:rPr>
          <w:rFonts w:ascii="Times New Roman" w:hAnsi="Times New Roman" w:cs="Times New Roman"/>
          <w:sz w:val="24"/>
          <w:szCs w:val="24"/>
        </w:rPr>
        <w:t>обучение моделированию реальных процессов, протекающих по законам экспоненциальной зависимости, и исследованию созданных моделей с помощью аппарата логарифмирования;</w:t>
      </w:r>
    </w:p>
    <w:p w:rsidR="005E4B72" w:rsidRPr="007F79A8" w:rsidRDefault="005E4B72" w:rsidP="005E4B72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F79A8">
        <w:rPr>
          <w:rFonts w:ascii="Times New Roman" w:hAnsi="Times New Roman" w:cs="Times New Roman"/>
          <w:sz w:val="24"/>
          <w:szCs w:val="24"/>
        </w:rPr>
        <w:t xml:space="preserve">развитие умений самостоятельно определять цели деятельности по усвоению и применению знаний тригонометрии как математической модели реальной действительности; </w:t>
      </w:r>
    </w:p>
    <w:p w:rsidR="005E4B72" w:rsidRPr="007F79A8" w:rsidRDefault="005E4B72" w:rsidP="005E4B72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F79A8">
        <w:rPr>
          <w:rFonts w:ascii="Times New Roman" w:hAnsi="Times New Roman" w:cs="Times New Roman"/>
          <w:sz w:val="24"/>
          <w:szCs w:val="24"/>
        </w:rPr>
        <w:t>знакомство с математическим толкованием понятия периодичности, имеющего важное мировоззренческое значение;</w:t>
      </w:r>
    </w:p>
    <w:p w:rsidR="005E4B72" w:rsidRPr="007F79A8" w:rsidRDefault="005E4B72" w:rsidP="005E4B72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F79A8">
        <w:rPr>
          <w:rFonts w:ascii="Times New Roman" w:hAnsi="Times New Roman" w:cs="Times New Roman"/>
          <w:sz w:val="24"/>
          <w:szCs w:val="24"/>
        </w:rPr>
        <w:t>знакомство с физическими явлениями, описываемыми с помощью тригонометрических уравнений;</w:t>
      </w:r>
    </w:p>
    <w:p w:rsidR="005E4B72" w:rsidRPr="007F79A8" w:rsidRDefault="005E4B72" w:rsidP="005E4B72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F79A8">
        <w:rPr>
          <w:rFonts w:ascii="Times New Roman" w:hAnsi="Times New Roman" w:cs="Times New Roman"/>
          <w:sz w:val="24"/>
          <w:szCs w:val="24"/>
        </w:rPr>
        <w:t>умение применять алгебраические методы в решении геометрических задач;</w:t>
      </w:r>
    </w:p>
    <w:p w:rsidR="005E4B72" w:rsidRPr="007F79A8" w:rsidRDefault="005E4B72" w:rsidP="005E4B72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мение </w:t>
      </w:r>
      <w:r w:rsidRPr="007F79A8">
        <w:rPr>
          <w:rFonts w:ascii="Times New Roman" w:hAnsi="Times New Roman" w:cs="Times New Roman"/>
          <w:sz w:val="24"/>
          <w:szCs w:val="24"/>
        </w:rPr>
        <w:t>интерпретировать решения некоторых алгебраических задач геометрическими образами;</w:t>
      </w:r>
    </w:p>
    <w:p w:rsidR="005E4B72" w:rsidRPr="007F79A8" w:rsidRDefault="005E4B72" w:rsidP="005E4B72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F79A8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распознавать на чертежах, моделях и в реальном мире геометрические фигуры и тела (</w:t>
      </w:r>
      <w:r w:rsidRPr="00F7740E">
        <w:rPr>
          <w:rFonts w:ascii="Times New Roman" w:eastAsia="Times New Roman" w:hAnsi="Times New Roman" w:cs="Times New Roman"/>
          <w:sz w:val="24"/>
          <w:szCs w:val="24"/>
          <w:lang w:eastAsia="ru-RU"/>
        </w:rPr>
        <w:t>многогранники),</w:t>
      </w:r>
      <w:r w:rsidRPr="007F79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менять их свойства при моделировании в естественно-научных областях;</w:t>
      </w:r>
    </w:p>
    <w:p w:rsidR="005E4B72" w:rsidRPr="007F79A8" w:rsidRDefault="005E4B72" w:rsidP="005E4B72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F79A8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моделировать реальные ситуации, исследовать пространственные модели, интерпретировать полученный результат.</w:t>
      </w:r>
    </w:p>
    <w:p w:rsidR="005E4B72" w:rsidRPr="00AE3116" w:rsidRDefault="005E4B72" w:rsidP="005E4B72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4"/>
          <w:szCs w:val="24"/>
        </w:rPr>
      </w:pPr>
    </w:p>
    <w:p w:rsidR="005E4B72" w:rsidRPr="00DA608F" w:rsidRDefault="005E4B72" w:rsidP="005E4B72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  <w:r w:rsidRPr="00DA608F">
        <w:rPr>
          <w:rFonts w:ascii="Times New Roman" w:hAnsi="Times New Roman"/>
          <w:b/>
          <w:sz w:val="24"/>
          <w:szCs w:val="24"/>
          <w:u w:val="single"/>
        </w:rPr>
        <w:t>Предметные результаты обучения</w:t>
      </w:r>
    </w:p>
    <w:p w:rsidR="005E4B72" w:rsidRPr="008C3002" w:rsidRDefault="005E4B72" w:rsidP="005E4B72">
      <w:pPr>
        <w:spacing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A608F">
        <w:rPr>
          <w:rFonts w:ascii="Times New Roman" w:hAnsi="Times New Roman"/>
          <w:sz w:val="24"/>
          <w:szCs w:val="24"/>
        </w:rPr>
        <w:t xml:space="preserve">В результате изучения </w:t>
      </w:r>
      <w:r w:rsidRPr="00DA608F">
        <w:rPr>
          <w:rFonts w:ascii="Times New Roman" w:hAnsi="Times New Roman"/>
          <w:b/>
          <w:sz w:val="24"/>
          <w:szCs w:val="24"/>
        </w:rPr>
        <w:t xml:space="preserve">курса алгебры и математического анализа </w:t>
      </w:r>
      <w:r>
        <w:rPr>
          <w:rFonts w:ascii="Times New Roman" w:hAnsi="Times New Roman"/>
          <w:sz w:val="24"/>
          <w:szCs w:val="24"/>
        </w:rPr>
        <w:t xml:space="preserve">в </w:t>
      </w:r>
      <w:r w:rsidRPr="00F7740E">
        <w:rPr>
          <w:rFonts w:ascii="Times New Roman" w:hAnsi="Times New Roman"/>
          <w:sz w:val="24"/>
          <w:szCs w:val="24"/>
        </w:rPr>
        <w:t>10 – 11</w:t>
      </w:r>
      <w:r w:rsidRPr="00DA608F">
        <w:rPr>
          <w:rFonts w:ascii="Times New Roman" w:hAnsi="Times New Roman"/>
          <w:sz w:val="24"/>
          <w:szCs w:val="24"/>
        </w:rPr>
        <w:t xml:space="preserve">  классах учащиеся должны:</w:t>
      </w:r>
    </w:p>
    <w:p w:rsidR="005E4B72" w:rsidRPr="007F79A8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F79A8">
        <w:rPr>
          <w:rFonts w:ascii="Times New Roman" w:eastAsia="Calibri" w:hAnsi="Times New Roman" w:cs="Times New Roman"/>
          <w:sz w:val="24"/>
          <w:szCs w:val="24"/>
        </w:rPr>
        <w:t xml:space="preserve">знать понятие действительного числа как результата выстраивания научной теории действительных чисел на основании понятия предела числовой последовательности; </w:t>
      </w:r>
    </w:p>
    <w:p w:rsidR="005E4B72" w:rsidRPr="007F79A8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F79A8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владеть понятием степени с действительным показателем как основы для изучения степенной, показательной и логарифмической функций; </w:t>
      </w:r>
    </w:p>
    <w:p w:rsidR="005E4B72" w:rsidRPr="007F79A8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F79A8">
        <w:rPr>
          <w:rFonts w:ascii="Times New Roman" w:eastAsia="Calibri" w:hAnsi="Times New Roman" w:cs="Times New Roman"/>
          <w:sz w:val="24"/>
          <w:szCs w:val="24"/>
        </w:rPr>
        <w:t>применять свойства степени с действительным показателем при моделировании и изучении математических моделей, описывающих процессы с использованием степени с действительным показателем;</w:t>
      </w:r>
    </w:p>
    <w:p w:rsidR="005E4B72" w:rsidRPr="007F79A8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F79A8">
        <w:rPr>
          <w:rFonts w:ascii="Times New Roman" w:eastAsia="Calibri" w:hAnsi="Times New Roman" w:cs="Times New Roman"/>
          <w:sz w:val="24"/>
          <w:szCs w:val="24"/>
        </w:rPr>
        <w:t xml:space="preserve">владеть понятием степенной функции </w:t>
      </w:r>
      <w:r w:rsidRPr="007F79A8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3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23.25pt" o:ole="">
            <v:imagedata r:id="rId8" o:title=""/>
          </v:shape>
          <o:OLEObject Type="Embed" ProgID="Equation.DSMT4" ShapeID="_x0000_i1025" DrawAspect="Content" ObjectID="_1695532198" r:id="rId9"/>
        </w:object>
      </w:r>
      <w:r w:rsidRPr="007F79A8">
        <w:rPr>
          <w:rFonts w:ascii="Times New Roman" w:eastAsia="Calibri" w:hAnsi="Times New Roman" w:cs="Times New Roman"/>
          <w:sz w:val="24"/>
          <w:szCs w:val="24"/>
        </w:rPr>
        <w:t>, формулировать её свойства в зависимости от значения действительного числа</w:t>
      </w:r>
      <w:r w:rsidRPr="007F79A8">
        <w:rPr>
          <w:rFonts w:ascii="Times New Roman" w:eastAsia="Calibri" w:hAnsi="Times New Roman" w:cs="Times New Roman"/>
          <w:i/>
          <w:sz w:val="24"/>
          <w:szCs w:val="24"/>
        </w:rPr>
        <w:t xml:space="preserve"> p</w:t>
      </w:r>
      <w:r w:rsidRPr="007F79A8">
        <w:rPr>
          <w:rFonts w:ascii="Times New Roman" w:eastAsia="Calibri" w:hAnsi="Times New Roman" w:cs="Times New Roman"/>
          <w:sz w:val="24"/>
          <w:szCs w:val="24"/>
        </w:rPr>
        <w:t xml:space="preserve"> и строить графики;</w:t>
      </w:r>
    </w:p>
    <w:p w:rsidR="005E4B72" w:rsidRPr="007F79A8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F79A8">
        <w:rPr>
          <w:rFonts w:ascii="Times New Roman" w:eastAsia="Calibri" w:hAnsi="Times New Roman" w:cs="Times New Roman"/>
          <w:sz w:val="24"/>
          <w:szCs w:val="24"/>
        </w:rPr>
        <w:t>формулировать определения обратной и сложной функции, знать условие обратимости функции</w:t>
      </w:r>
      <w:r>
        <w:rPr>
          <w:rFonts w:ascii="Times New Roman" w:eastAsia="Calibri" w:hAnsi="Times New Roman" w:cs="Times New Roman"/>
          <w:sz w:val="24"/>
          <w:szCs w:val="24"/>
        </w:rPr>
        <w:t>;</w:t>
      </w:r>
      <w:r w:rsidRPr="007F79A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>п</w:t>
      </w:r>
      <w:r w:rsidRPr="007F79A8">
        <w:rPr>
          <w:rFonts w:ascii="Times New Roman" w:eastAsia="Calibri" w:hAnsi="Times New Roman" w:cs="Times New Roman"/>
          <w:sz w:val="24"/>
          <w:szCs w:val="24"/>
        </w:rPr>
        <w:t>риводить примеры взаимно обратных и сложных функций;</w:t>
      </w:r>
    </w:p>
    <w:p w:rsidR="005E4B72" w:rsidRPr="007F79A8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F79A8">
        <w:rPr>
          <w:rFonts w:ascii="Times New Roman" w:eastAsia="Calibri" w:hAnsi="Times New Roman" w:cs="Times New Roman"/>
          <w:sz w:val="24"/>
          <w:szCs w:val="24"/>
        </w:rPr>
        <w:t>формулировать определения равносильных уравнений, неравенств, систем уравнений, уравнений – следствий</w:t>
      </w:r>
      <w:r>
        <w:rPr>
          <w:rFonts w:ascii="Times New Roman" w:eastAsia="Calibri" w:hAnsi="Times New Roman" w:cs="Times New Roman"/>
          <w:sz w:val="24"/>
          <w:szCs w:val="24"/>
        </w:rPr>
        <w:t>;</w:t>
      </w:r>
      <w:r w:rsidRPr="007F79A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>п</w:t>
      </w:r>
      <w:r w:rsidRPr="007F79A8">
        <w:rPr>
          <w:rFonts w:ascii="Times New Roman" w:eastAsia="Calibri" w:hAnsi="Times New Roman" w:cs="Times New Roman"/>
          <w:sz w:val="24"/>
          <w:szCs w:val="24"/>
        </w:rPr>
        <w:t>ри решении уравнений выполнять только те преобразования, которые не приводят к потере корней, а при решении неравенств осуществлять только равносильные преобразования;</w:t>
      </w:r>
    </w:p>
    <w:p w:rsidR="005E4B72" w:rsidRPr="008C3002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F79A8">
        <w:rPr>
          <w:rFonts w:ascii="Times New Roman" w:eastAsia="Calibri" w:hAnsi="Times New Roman" w:cs="Times New Roman"/>
          <w:sz w:val="24"/>
          <w:szCs w:val="24"/>
        </w:rPr>
        <w:t xml:space="preserve">решать иррациональные уравнения </w:t>
      </w:r>
      <w:r>
        <w:rPr>
          <w:rFonts w:ascii="Times New Roman" w:eastAsia="Calibri" w:hAnsi="Times New Roman" w:cs="Times New Roman"/>
          <w:sz w:val="24"/>
          <w:szCs w:val="24"/>
        </w:rPr>
        <w:t xml:space="preserve">и </w:t>
      </w:r>
      <w:r w:rsidRPr="00F32FF6">
        <w:rPr>
          <w:rFonts w:ascii="Times New Roman" w:eastAsia="Calibri" w:hAnsi="Times New Roman" w:cs="Times New Roman"/>
          <w:sz w:val="24"/>
          <w:szCs w:val="24"/>
        </w:rPr>
        <w:t>системы,</w:t>
      </w:r>
      <w:r w:rsidRPr="008C3002">
        <w:rPr>
          <w:rFonts w:ascii="Times New Roman" w:eastAsia="Calibri" w:hAnsi="Times New Roman" w:cs="Times New Roman"/>
          <w:sz w:val="24"/>
          <w:szCs w:val="24"/>
        </w:rPr>
        <w:t xml:space="preserve"> содержащие иррациональные уравнения;</w:t>
      </w:r>
    </w:p>
    <w:p w:rsidR="005E4B72" w:rsidRPr="008C3002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C3002">
        <w:rPr>
          <w:rFonts w:ascii="Times New Roman" w:eastAsia="Calibri" w:hAnsi="Times New Roman" w:cs="Times New Roman"/>
          <w:sz w:val="24"/>
          <w:szCs w:val="24"/>
        </w:rPr>
        <w:t xml:space="preserve">формулировать определение показательной функции </w:t>
      </w:r>
      <w:r w:rsidRPr="00BD1CE0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980" w:dyaOrig="440">
          <v:shape id="_x0000_i1026" type="#_x0000_t75" style="width:99.75pt;height:23.25pt" o:ole="">
            <v:imagedata r:id="rId10" o:title=""/>
          </v:shape>
          <o:OLEObject Type="Embed" ProgID="Equation.DSMT4" ShapeID="_x0000_i1026" DrawAspect="Content" ObjectID="_1695532199" r:id="rId11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и</w:t>
      </w:r>
      <w:r w:rsidRPr="008C3002">
        <w:rPr>
          <w:rFonts w:ascii="Times New Roman" w:eastAsia="Calibri" w:hAnsi="Times New Roman" w:cs="Times New Roman"/>
          <w:sz w:val="24"/>
          <w:szCs w:val="24"/>
        </w:rPr>
        <w:t xml:space="preserve"> выводить её свойства в зависимости от значений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F32FF6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920" w:dyaOrig="400">
          <v:shape id="_x0000_i1027" type="#_x0000_t75" style="width:95.25pt;height:19.5pt" o:ole="">
            <v:imagedata r:id="rId12" o:title=""/>
          </v:shape>
          <o:OLEObject Type="Embed" ProgID="Equation.DSMT4" ShapeID="_x0000_i1027" DrawAspect="Content" ObjectID="_1695532200" r:id="rId13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C3002">
        <w:rPr>
          <w:rFonts w:ascii="Times New Roman" w:eastAsia="Calibri" w:hAnsi="Times New Roman" w:cs="Times New Roman"/>
          <w:sz w:val="24"/>
          <w:szCs w:val="24"/>
        </w:rPr>
        <w:t>строить графики;</w:t>
      </w:r>
    </w:p>
    <w:p w:rsidR="005E4B72" w:rsidRPr="008C3002" w:rsidRDefault="005E4B72" w:rsidP="005E4B72">
      <w:pPr>
        <w:pStyle w:val="a3"/>
        <w:numPr>
          <w:ilvl w:val="0"/>
          <w:numId w:val="3"/>
        </w:numPr>
        <w:rPr>
          <w:rFonts w:ascii="Times New Roman" w:eastAsia="Calibri" w:hAnsi="Times New Roman" w:cs="Times New Roman"/>
          <w:sz w:val="24"/>
          <w:szCs w:val="24"/>
        </w:rPr>
      </w:pPr>
      <w:r w:rsidRPr="008C3002">
        <w:rPr>
          <w:rFonts w:ascii="Times New Roman" w:eastAsia="Calibri" w:hAnsi="Times New Roman" w:cs="Times New Roman"/>
          <w:sz w:val="24"/>
          <w:szCs w:val="24"/>
        </w:rPr>
        <w:t>владеть основными способами решения показательных уравнений;</w:t>
      </w:r>
    </w:p>
    <w:p w:rsidR="005E4B72" w:rsidRPr="008C3002" w:rsidRDefault="005E4B72" w:rsidP="005E4B72">
      <w:pPr>
        <w:pStyle w:val="a3"/>
        <w:numPr>
          <w:ilvl w:val="0"/>
          <w:numId w:val="3"/>
        </w:numPr>
        <w:rPr>
          <w:rFonts w:ascii="Times New Roman" w:eastAsia="Calibri" w:hAnsi="Times New Roman" w:cs="Times New Roman"/>
          <w:sz w:val="24"/>
          <w:szCs w:val="24"/>
        </w:rPr>
      </w:pPr>
      <w:r w:rsidRPr="008C3002">
        <w:rPr>
          <w:rFonts w:ascii="Times New Roman" w:eastAsia="Calibri" w:hAnsi="Times New Roman" w:cs="Times New Roman"/>
          <w:sz w:val="24"/>
          <w:szCs w:val="24"/>
        </w:rPr>
        <w:t>решать показательные неравенства на основе свойств монотонности показательной функции, системы показательных уравнений и неравенств;</w:t>
      </w:r>
    </w:p>
    <w:p w:rsidR="005E4B72" w:rsidRPr="008C3002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C3002">
        <w:rPr>
          <w:rFonts w:ascii="Times New Roman" w:eastAsia="Calibri" w:hAnsi="Times New Roman" w:cs="Times New Roman"/>
          <w:sz w:val="24"/>
          <w:szCs w:val="24"/>
        </w:rPr>
        <w:t xml:space="preserve">формулировать определение логарифма числа, </w:t>
      </w:r>
      <w:r>
        <w:rPr>
          <w:rFonts w:ascii="Times New Roman" w:eastAsia="Calibri" w:hAnsi="Times New Roman" w:cs="Times New Roman"/>
          <w:sz w:val="24"/>
          <w:szCs w:val="24"/>
        </w:rPr>
        <w:t xml:space="preserve">знать </w:t>
      </w:r>
      <w:r w:rsidRPr="008C3002">
        <w:rPr>
          <w:rFonts w:ascii="Times New Roman" w:eastAsia="Calibri" w:hAnsi="Times New Roman" w:cs="Times New Roman"/>
          <w:sz w:val="24"/>
          <w:szCs w:val="24"/>
        </w:rPr>
        <w:t>основно</w:t>
      </w:r>
      <w:r>
        <w:rPr>
          <w:rFonts w:ascii="Times New Roman" w:eastAsia="Calibri" w:hAnsi="Times New Roman" w:cs="Times New Roman"/>
          <w:sz w:val="24"/>
          <w:szCs w:val="24"/>
        </w:rPr>
        <w:t>е</w:t>
      </w:r>
      <w:r w:rsidRPr="008C3002">
        <w:rPr>
          <w:rFonts w:ascii="Times New Roman" w:eastAsia="Calibri" w:hAnsi="Times New Roman" w:cs="Times New Roman"/>
          <w:sz w:val="24"/>
          <w:szCs w:val="24"/>
        </w:rPr>
        <w:t xml:space="preserve"> логарифмическо</w:t>
      </w:r>
      <w:r>
        <w:rPr>
          <w:rFonts w:ascii="Times New Roman" w:eastAsia="Calibri" w:hAnsi="Times New Roman" w:cs="Times New Roman"/>
          <w:sz w:val="24"/>
          <w:szCs w:val="24"/>
        </w:rPr>
        <w:t>е</w:t>
      </w:r>
      <w:r w:rsidRPr="008C3002">
        <w:rPr>
          <w:rFonts w:ascii="Times New Roman" w:eastAsia="Calibri" w:hAnsi="Times New Roman" w:cs="Times New Roman"/>
          <w:sz w:val="24"/>
          <w:szCs w:val="24"/>
        </w:rPr>
        <w:t xml:space="preserve"> тождеств</w:t>
      </w:r>
      <w:r>
        <w:rPr>
          <w:rFonts w:ascii="Times New Roman" w:eastAsia="Calibri" w:hAnsi="Times New Roman" w:cs="Times New Roman"/>
          <w:sz w:val="24"/>
          <w:szCs w:val="24"/>
        </w:rPr>
        <w:t>о</w:t>
      </w:r>
      <w:r w:rsidRPr="008C3002">
        <w:rPr>
          <w:rFonts w:ascii="Times New Roman" w:eastAsia="Calibri" w:hAnsi="Times New Roman" w:cs="Times New Roman"/>
          <w:sz w:val="24"/>
          <w:szCs w:val="24"/>
        </w:rPr>
        <w:t>, применять основное логарифмическое тождество к вычислениям и решению простейших логарифмических уравнений;</w:t>
      </w:r>
    </w:p>
    <w:p w:rsidR="005E4B72" w:rsidRPr="008C3002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C3002">
        <w:rPr>
          <w:rFonts w:ascii="Times New Roman" w:eastAsia="Calibri" w:hAnsi="Times New Roman" w:cs="Times New Roman"/>
          <w:sz w:val="24"/>
          <w:szCs w:val="24"/>
        </w:rPr>
        <w:t>применять основные свойства логарифмов для преобразования логарифмических выражений;</w:t>
      </w:r>
    </w:p>
    <w:p w:rsidR="005E4B72" w:rsidRPr="008C3002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C3002">
        <w:rPr>
          <w:rFonts w:ascii="Times New Roman" w:eastAsia="Calibri" w:hAnsi="Times New Roman" w:cs="Times New Roman"/>
          <w:sz w:val="24"/>
          <w:szCs w:val="24"/>
        </w:rPr>
        <w:t>формулировать определение десятичного и натурального логарифма</w:t>
      </w:r>
      <w:r>
        <w:rPr>
          <w:rFonts w:ascii="Times New Roman" w:eastAsia="Calibri" w:hAnsi="Times New Roman" w:cs="Times New Roman"/>
          <w:sz w:val="24"/>
          <w:szCs w:val="24"/>
        </w:rPr>
        <w:t>;</w:t>
      </w:r>
      <w:r w:rsidRPr="008C3002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>в</w:t>
      </w:r>
      <w:r w:rsidRPr="008C3002">
        <w:rPr>
          <w:rFonts w:ascii="Times New Roman" w:eastAsia="Calibri" w:hAnsi="Times New Roman" w:cs="Times New Roman"/>
          <w:sz w:val="24"/>
          <w:szCs w:val="24"/>
        </w:rPr>
        <w:t>ыводить формулу перехода к новому основанию</w:t>
      </w:r>
      <w:r>
        <w:rPr>
          <w:rFonts w:ascii="Times New Roman" w:eastAsia="Calibri" w:hAnsi="Times New Roman" w:cs="Times New Roman"/>
          <w:sz w:val="24"/>
          <w:szCs w:val="24"/>
        </w:rPr>
        <w:t>;</w:t>
      </w:r>
      <w:r w:rsidRPr="008C3002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>п</w:t>
      </w:r>
      <w:r w:rsidRPr="008C3002">
        <w:rPr>
          <w:rFonts w:ascii="Times New Roman" w:eastAsia="Calibri" w:hAnsi="Times New Roman" w:cs="Times New Roman"/>
          <w:sz w:val="24"/>
          <w:szCs w:val="24"/>
        </w:rPr>
        <w:t>рименять формулу перехода к новому основанию для вычисления значений и преобразования логарифмических выражений;</w:t>
      </w:r>
    </w:p>
    <w:p w:rsidR="005E4B72" w:rsidRPr="008C3002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C3002">
        <w:rPr>
          <w:rFonts w:ascii="Times New Roman" w:eastAsia="Calibri" w:hAnsi="Times New Roman" w:cs="Times New Roman"/>
          <w:sz w:val="24"/>
          <w:szCs w:val="24"/>
        </w:rPr>
        <w:t xml:space="preserve">формулировать определение логарифмической функции </w:t>
      </w:r>
      <w:r w:rsidRPr="00BD1CE0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299" w:dyaOrig="360">
          <v:shape id="_x0000_i1028" type="#_x0000_t75" style="width:114pt;height:18.75pt" o:ole="">
            <v:imagedata r:id="rId14" o:title=""/>
          </v:shape>
          <o:OLEObject Type="Embed" ProgID="Equation.DSMT4" ShapeID="_x0000_i1028" DrawAspect="Content" ObjectID="_1695532201" r:id="rId15"/>
        </w:object>
      </w:r>
      <w:r w:rsidRPr="008C3002">
        <w:rPr>
          <w:rFonts w:ascii="Times New Roman" w:eastAsia="Calibri" w:hAnsi="Times New Roman" w:cs="Times New Roman"/>
          <w:sz w:val="24"/>
          <w:szCs w:val="24"/>
        </w:rPr>
        <w:t xml:space="preserve"> и  выводить её свойства в зависимости от значений </w:t>
      </w:r>
      <w:r w:rsidRPr="00F32FF6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920" w:dyaOrig="400">
          <v:shape id="_x0000_i1029" type="#_x0000_t75" style="width:95.25pt;height:19.5pt" o:ole="">
            <v:imagedata r:id="rId12" o:title=""/>
          </v:shape>
          <o:OLEObject Type="Embed" ProgID="Equation.DSMT4" ShapeID="_x0000_i1029" DrawAspect="Content" ObjectID="_1695532202" r:id="rId16"/>
        </w:object>
      </w:r>
      <w:r w:rsidRPr="008C3002">
        <w:rPr>
          <w:rFonts w:ascii="Times New Roman" w:eastAsia="Calibri" w:hAnsi="Times New Roman" w:cs="Times New Roman"/>
          <w:sz w:val="24"/>
          <w:szCs w:val="24"/>
        </w:rPr>
        <w:t>, строить графики логарифмической функции;</w:t>
      </w:r>
    </w:p>
    <w:p w:rsidR="005E4B72" w:rsidRPr="008C3002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C3002">
        <w:rPr>
          <w:rFonts w:ascii="Times New Roman" w:eastAsia="Calibri" w:hAnsi="Times New Roman" w:cs="Times New Roman"/>
          <w:sz w:val="24"/>
          <w:szCs w:val="24"/>
        </w:rPr>
        <w:t>демонстрировать применение свойств логарифмической функции при сравнении значений выражений и решении простейших логарифмических уравнений и неравенств;</w:t>
      </w:r>
    </w:p>
    <w:p w:rsidR="005E4B72" w:rsidRPr="008C3002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C3002">
        <w:rPr>
          <w:rFonts w:ascii="Times New Roman" w:eastAsia="Calibri" w:hAnsi="Times New Roman" w:cs="Times New Roman"/>
          <w:sz w:val="24"/>
          <w:szCs w:val="24"/>
        </w:rPr>
        <w:t>решать различные логарифмические уравнения и их системы с использованием свойств логарифмов и общих методов решения уравнений;</w:t>
      </w:r>
    </w:p>
    <w:p w:rsidR="005E4B72" w:rsidRPr="008C3002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C3002">
        <w:rPr>
          <w:rFonts w:ascii="Times New Roman" w:eastAsia="Calibri" w:hAnsi="Times New Roman" w:cs="Times New Roman"/>
          <w:sz w:val="24"/>
          <w:szCs w:val="24"/>
        </w:rPr>
        <w:t>решать логарифмические неравенства на основе свойств логарифмической функции;</w:t>
      </w:r>
    </w:p>
    <w:p w:rsidR="005E4B72" w:rsidRPr="008C3002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lastRenderedPageBreak/>
        <w:t>иметь</w:t>
      </w:r>
      <w:r w:rsidRPr="008C3002">
        <w:rPr>
          <w:rFonts w:ascii="Times New Roman" w:eastAsia="Calibri" w:hAnsi="Times New Roman" w:cs="Times New Roman"/>
          <w:sz w:val="24"/>
          <w:szCs w:val="24"/>
        </w:rPr>
        <w:t xml:space="preserve"> представлени</w:t>
      </w:r>
      <w:r>
        <w:rPr>
          <w:rFonts w:ascii="Times New Roman" w:eastAsia="Calibri" w:hAnsi="Times New Roman" w:cs="Times New Roman"/>
          <w:sz w:val="24"/>
          <w:szCs w:val="24"/>
        </w:rPr>
        <w:t>е</w:t>
      </w:r>
      <w:r w:rsidRPr="008C3002">
        <w:rPr>
          <w:rFonts w:ascii="Times New Roman" w:eastAsia="Calibri" w:hAnsi="Times New Roman" w:cs="Times New Roman"/>
          <w:sz w:val="24"/>
          <w:szCs w:val="24"/>
        </w:rPr>
        <w:t xml:space="preserve"> о понятиях тригонометрии как математических моделях, позволяющих описывать процессы, изучаемые физикой, экономикой и другими науками;</w:t>
      </w:r>
    </w:p>
    <w:p w:rsidR="005E4B72" w:rsidRPr="008C3002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C3002">
        <w:rPr>
          <w:rFonts w:ascii="Times New Roman" w:eastAsia="Calibri" w:hAnsi="Times New Roman" w:cs="Times New Roman"/>
          <w:sz w:val="24"/>
          <w:szCs w:val="24"/>
        </w:rPr>
        <w:t xml:space="preserve">уметь определять и исследовать свойства синуса, косинуса, тангенса и котангенса действительного числа, используя однозначное соответствие между точками числовой прямой и </w:t>
      </w:r>
      <w:r w:rsidRPr="007F79A8">
        <w:rPr>
          <w:rFonts w:ascii="Times New Roman" w:eastAsia="Calibri" w:hAnsi="Times New Roman" w:cs="Times New Roman"/>
          <w:sz w:val="24"/>
          <w:szCs w:val="24"/>
        </w:rPr>
        <w:t>точками числовой окружности</w:t>
      </w:r>
      <w:r w:rsidRPr="008C3002">
        <w:rPr>
          <w:rFonts w:ascii="Times New Roman" w:eastAsia="Calibri" w:hAnsi="Times New Roman" w:cs="Times New Roman"/>
          <w:sz w:val="24"/>
          <w:szCs w:val="24"/>
        </w:rPr>
        <w:t>;</w:t>
      </w:r>
    </w:p>
    <w:p w:rsidR="005E4B72" w:rsidRPr="008C3002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C3002">
        <w:rPr>
          <w:rFonts w:ascii="Times New Roman" w:eastAsia="Calibri" w:hAnsi="Times New Roman" w:cs="Times New Roman"/>
          <w:sz w:val="24"/>
          <w:szCs w:val="24"/>
        </w:rPr>
        <w:t>применять тригонометрические тождества при вычислениях, преобразованиях тригонометрических выражений, решении простейших тригонометрических уравнений;</w:t>
      </w:r>
    </w:p>
    <w:p w:rsidR="005E4B72" w:rsidRPr="008C3002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C3002">
        <w:rPr>
          <w:rFonts w:ascii="Times New Roman" w:eastAsia="Calibri" w:hAnsi="Times New Roman" w:cs="Times New Roman"/>
          <w:sz w:val="24"/>
          <w:szCs w:val="24"/>
        </w:rPr>
        <w:t>владеть понятиями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3C218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420" w:dyaOrig="320">
          <v:shape id="_x0000_i1030" type="#_x0000_t75" style="width:120.75pt;height:17.25pt" o:ole="">
            <v:imagedata r:id="rId17" o:title=""/>
          </v:shape>
          <o:OLEObject Type="Embed" ProgID="Equation.DSMT4" ShapeID="_x0000_i1030" DrawAspect="Content" ObjectID="_1695532203" r:id="rId18"/>
        </w:object>
      </w:r>
      <w:r w:rsidRPr="008C3002">
        <w:rPr>
          <w:rFonts w:ascii="Times New Roman" w:eastAsia="Calibri" w:hAnsi="Times New Roman" w:cs="Times New Roman"/>
          <w:sz w:val="24"/>
          <w:szCs w:val="24"/>
        </w:rPr>
        <w:t>;</w:t>
      </w:r>
    </w:p>
    <w:p w:rsidR="005E4B72" w:rsidRPr="008C3002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C3002">
        <w:rPr>
          <w:rFonts w:ascii="Times New Roman" w:eastAsia="Calibri" w:hAnsi="Times New Roman" w:cs="Times New Roman"/>
          <w:sz w:val="24"/>
          <w:szCs w:val="24"/>
        </w:rPr>
        <w:t>выводить формулы корней простейших тригонометрических уравнений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7652A">
        <w:rPr>
          <w:rFonts w:ascii="Times New Roman" w:eastAsia="Calibri" w:hAnsi="Times New Roman" w:cs="Times New Roman"/>
          <w:position w:val="-6"/>
          <w:sz w:val="24"/>
          <w:szCs w:val="24"/>
        </w:rPr>
        <w:object w:dxaOrig="880" w:dyaOrig="279">
          <v:shape id="_x0000_i1031" type="#_x0000_t75" style="width:44.25pt;height:13.5pt" o:ole="">
            <v:imagedata r:id="rId19" o:title=""/>
          </v:shape>
          <o:OLEObject Type="Embed" ProgID="Equation.DSMT4" ShapeID="_x0000_i1031" DrawAspect="Content" ObjectID="_1695532204" r:id="rId20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C7652A">
        <w:rPr>
          <w:rFonts w:ascii="Times New Roman" w:eastAsia="Calibri" w:hAnsi="Times New Roman" w:cs="Times New Roman"/>
          <w:position w:val="-6"/>
          <w:sz w:val="24"/>
          <w:szCs w:val="24"/>
        </w:rPr>
        <w:object w:dxaOrig="920" w:dyaOrig="220">
          <v:shape id="_x0000_i1032" type="#_x0000_t75" style="width:46.5pt;height:11.25pt" o:ole="">
            <v:imagedata r:id="rId21" o:title=""/>
          </v:shape>
          <o:OLEObject Type="Embed" ProgID="Equation.DSMT4" ShapeID="_x0000_i1032" DrawAspect="Content" ObjectID="_1695532205" r:id="rId22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C7652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40" w:dyaOrig="300">
          <v:shape id="_x0000_i1033" type="#_x0000_t75" style="width:36.75pt;height:15pt" o:ole="">
            <v:imagedata r:id="rId23" o:title=""/>
          </v:shape>
          <o:OLEObject Type="Embed" ProgID="Equation.DSMT4" ShapeID="_x0000_i1033" DrawAspect="Content" ObjectID="_1695532206" r:id="rId24"/>
        </w:object>
      </w:r>
      <w:r w:rsidRPr="008C3002">
        <w:rPr>
          <w:rFonts w:ascii="Times New Roman" w:eastAsia="Calibri" w:hAnsi="Times New Roman" w:cs="Times New Roman"/>
          <w:sz w:val="24"/>
          <w:szCs w:val="24"/>
        </w:rPr>
        <w:t>;</w:t>
      </w:r>
    </w:p>
    <w:p w:rsidR="005E4B72" w:rsidRPr="008C3002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C3002">
        <w:rPr>
          <w:rFonts w:ascii="Times New Roman" w:eastAsia="Calibri" w:hAnsi="Times New Roman" w:cs="Times New Roman"/>
          <w:sz w:val="24"/>
          <w:szCs w:val="24"/>
        </w:rPr>
        <w:t>решать тригонометрические уравнения, сводящиеся к алгебраическим</w:t>
      </w:r>
      <w:r w:rsidRPr="003C2184">
        <w:rPr>
          <w:rFonts w:ascii="Times New Roman" w:eastAsia="Calibri" w:hAnsi="Times New Roman" w:cs="Times New Roman"/>
          <w:sz w:val="24"/>
          <w:szCs w:val="24"/>
        </w:rPr>
        <w:t>,</w:t>
      </w:r>
      <w:r w:rsidRPr="008C3002">
        <w:rPr>
          <w:rFonts w:ascii="Times New Roman" w:eastAsia="Calibri" w:hAnsi="Times New Roman" w:cs="Times New Roman"/>
          <w:sz w:val="24"/>
          <w:szCs w:val="24"/>
        </w:rPr>
        <w:t xml:space="preserve"> и однородные</w:t>
      </w:r>
      <w:r>
        <w:rPr>
          <w:rFonts w:ascii="Times New Roman" w:eastAsia="Calibri" w:hAnsi="Times New Roman" w:cs="Times New Roman"/>
          <w:sz w:val="24"/>
          <w:szCs w:val="24"/>
        </w:rPr>
        <w:t xml:space="preserve"> уравнения</w:t>
      </w:r>
      <w:r w:rsidRPr="008C3002">
        <w:rPr>
          <w:rFonts w:ascii="Times New Roman" w:eastAsia="Calibri" w:hAnsi="Times New Roman" w:cs="Times New Roman"/>
          <w:sz w:val="24"/>
          <w:szCs w:val="24"/>
        </w:rPr>
        <w:t xml:space="preserve"> относительно синуса и косинуса;</w:t>
      </w:r>
    </w:p>
    <w:p w:rsidR="005E4B72" w:rsidRPr="008C3002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C3002">
        <w:rPr>
          <w:rFonts w:ascii="Times New Roman" w:eastAsia="Calibri" w:hAnsi="Times New Roman" w:cs="Times New Roman"/>
          <w:sz w:val="24"/>
          <w:szCs w:val="24"/>
        </w:rPr>
        <w:t>решать тригонометрические уравнения методами замены переменной и разложения на множители;</w:t>
      </w:r>
    </w:p>
    <w:p w:rsidR="005E4B72" w:rsidRPr="008C3002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C3002">
        <w:rPr>
          <w:rFonts w:ascii="Times New Roman" w:eastAsia="Calibri" w:hAnsi="Times New Roman" w:cs="Times New Roman"/>
          <w:sz w:val="24"/>
          <w:szCs w:val="24"/>
        </w:rPr>
        <w:t>применять метод оценки левой и правой частей тригонометрического уравнения</w:t>
      </w:r>
      <w:r>
        <w:rPr>
          <w:rFonts w:ascii="Times New Roman" w:eastAsia="Calibri" w:hAnsi="Times New Roman" w:cs="Times New Roman"/>
          <w:sz w:val="24"/>
          <w:szCs w:val="24"/>
        </w:rPr>
        <w:t>;</w:t>
      </w:r>
    </w:p>
    <w:p w:rsidR="005E4B72" w:rsidRDefault="005E4B72" w:rsidP="005E4B72">
      <w:pPr>
        <w:pStyle w:val="a3"/>
        <w:numPr>
          <w:ilvl w:val="0"/>
          <w:numId w:val="3"/>
        </w:numPr>
        <w:spacing w:after="0"/>
        <w:ind w:left="714" w:hanging="35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C3002">
        <w:rPr>
          <w:rFonts w:ascii="Times New Roman" w:eastAsia="Calibri" w:hAnsi="Times New Roman" w:cs="Times New Roman"/>
          <w:sz w:val="24"/>
          <w:szCs w:val="24"/>
        </w:rPr>
        <w:t>владеть способами решения три</w:t>
      </w:r>
      <w:r>
        <w:rPr>
          <w:rFonts w:ascii="Times New Roman" w:eastAsia="Calibri" w:hAnsi="Times New Roman" w:cs="Times New Roman"/>
          <w:sz w:val="24"/>
          <w:szCs w:val="24"/>
        </w:rPr>
        <w:t>гонометрических неравенств;</w:t>
      </w:r>
    </w:p>
    <w:p w:rsidR="005E4B72" w:rsidRPr="00913CF5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13CF5">
        <w:rPr>
          <w:rFonts w:ascii="Times New Roman" w:eastAsia="Calibri" w:hAnsi="Times New Roman" w:cs="Times New Roman"/>
          <w:sz w:val="24"/>
          <w:szCs w:val="24"/>
        </w:rPr>
        <w:t xml:space="preserve">владеть понятием тригонометрической функции. Уметь обосновывать область определения и множество значений функций </w:t>
      </w:r>
      <w:r w:rsidRPr="00913CF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00" w:dyaOrig="320">
          <v:shape id="_x0000_i1034" type="#_x0000_t75" style="width:45pt;height:17.25pt" o:ole="">
            <v:imagedata r:id="rId25" o:title=""/>
          </v:shape>
          <o:OLEObject Type="Embed" ProgID="Equation.DSMT4" ShapeID="_x0000_i1034" DrawAspect="Content" ObjectID="_1695532207" r:id="rId26"/>
        </w:object>
      </w:r>
      <w:r w:rsidRPr="00913CF5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913CF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20" w:dyaOrig="260">
          <v:shape id="_x0000_i1035" type="#_x0000_t75" style="width:47.25pt;height:12.75pt" o:ole="">
            <v:imagedata r:id="rId27" o:title=""/>
          </v:shape>
          <o:OLEObject Type="Embed" ProgID="Equation.DSMT4" ShapeID="_x0000_i1035" DrawAspect="Content" ObjectID="_1695532208" r:id="rId28"/>
        </w:object>
      </w:r>
      <w:r w:rsidRPr="00913CF5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913CF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60" w:dyaOrig="300">
          <v:shape id="_x0000_i1036" type="#_x0000_t75" style="width:39pt;height:15pt" o:ole="">
            <v:imagedata r:id="rId29" o:title=""/>
          </v:shape>
          <o:OLEObject Type="Embed" ProgID="Equation.DSMT4" ShapeID="_x0000_i1036" DrawAspect="Content" ObjectID="_1695532209" r:id="rId30"/>
        </w:object>
      </w:r>
      <w:r w:rsidRPr="00913CF5">
        <w:rPr>
          <w:rFonts w:ascii="Times New Roman" w:eastAsia="Calibri" w:hAnsi="Times New Roman" w:cs="Times New Roman"/>
          <w:sz w:val="24"/>
          <w:szCs w:val="24"/>
        </w:rPr>
        <w:t xml:space="preserve"> и </w:t>
      </w:r>
      <w:r w:rsidRPr="00913CF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20" w:dyaOrig="300">
          <v:shape id="_x0000_i1037" type="#_x0000_t75" style="width:46.5pt;height:15pt" o:ole="">
            <v:imagedata r:id="rId31" o:title=""/>
          </v:shape>
          <o:OLEObject Type="Embed" ProgID="Equation.DSMT4" ShapeID="_x0000_i1037" DrawAspect="Content" ObjectID="_1695532210" r:id="rId32"/>
        </w:object>
      </w:r>
    </w:p>
    <w:p w:rsidR="005E4B72" w:rsidRPr="00913CF5" w:rsidRDefault="005E4B72" w:rsidP="005E4B72">
      <w:pPr>
        <w:pStyle w:val="a3"/>
        <w:numPr>
          <w:ilvl w:val="0"/>
          <w:numId w:val="3"/>
        </w:numPr>
        <w:spacing w:after="0"/>
        <w:ind w:left="714" w:hanging="35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13CF5">
        <w:rPr>
          <w:rFonts w:ascii="Times New Roman" w:eastAsia="Calibri" w:hAnsi="Times New Roman" w:cs="Times New Roman"/>
          <w:sz w:val="24"/>
          <w:szCs w:val="24"/>
        </w:rPr>
        <w:t xml:space="preserve">знать свойства функций </w:t>
      </w:r>
      <w:r w:rsidRPr="00913CF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00" w:dyaOrig="320">
          <v:shape id="_x0000_i1038" type="#_x0000_t75" style="width:45pt;height:17.25pt" o:ole="">
            <v:imagedata r:id="rId33" o:title=""/>
          </v:shape>
          <o:OLEObject Type="Embed" ProgID="Equation.DSMT4" ShapeID="_x0000_i1038" DrawAspect="Content" ObjectID="_1695532211" r:id="rId34"/>
        </w:object>
      </w:r>
      <w:r w:rsidRPr="00913CF5">
        <w:rPr>
          <w:rFonts w:ascii="Times New Roman" w:eastAsia="Calibri" w:hAnsi="Times New Roman" w:cs="Times New Roman"/>
          <w:sz w:val="24"/>
          <w:szCs w:val="24"/>
        </w:rPr>
        <w:t>,</w:t>
      </w:r>
      <w:r w:rsidRPr="00913CF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20" w:dyaOrig="260">
          <v:shape id="_x0000_i1039" type="#_x0000_t75" style="width:47.25pt;height:12.75pt" o:ole="">
            <v:imagedata r:id="rId27" o:title=""/>
          </v:shape>
          <o:OLEObject Type="Embed" ProgID="Equation.DSMT4" ShapeID="_x0000_i1039" DrawAspect="Content" ObjectID="_1695532212" r:id="rId35"/>
        </w:object>
      </w:r>
      <w:r w:rsidRPr="00913CF5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913CF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60" w:dyaOrig="300">
          <v:shape id="_x0000_i1040" type="#_x0000_t75" style="width:39pt;height:15pt" o:ole="">
            <v:imagedata r:id="rId29" o:title=""/>
          </v:shape>
          <o:OLEObject Type="Embed" ProgID="Equation.DSMT4" ShapeID="_x0000_i1040" DrawAspect="Content" ObjectID="_1695532213" r:id="rId36"/>
        </w:object>
      </w:r>
      <w:r w:rsidRPr="00913CF5">
        <w:rPr>
          <w:rFonts w:ascii="Times New Roman" w:eastAsia="Calibri" w:hAnsi="Times New Roman" w:cs="Times New Roman"/>
          <w:sz w:val="24"/>
          <w:szCs w:val="24"/>
        </w:rPr>
        <w:t xml:space="preserve"> уметь строить графики функций, применять свойства функций при решении уравнений и неравенств;</w:t>
      </w:r>
    </w:p>
    <w:p w:rsidR="005E4B72" w:rsidRPr="00913CF5" w:rsidRDefault="005E4B72" w:rsidP="005E4B72">
      <w:pPr>
        <w:pStyle w:val="a3"/>
        <w:numPr>
          <w:ilvl w:val="0"/>
          <w:numId w:val="3"/>
        </w:numPr>
        <w:spacing w:after="0"/>
        <w:ind w:left="714" w:hanging="35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13CF5">
        <w:rPr>
          <w:rFonts w:ascii="Times New Roman" w:eastAsia="Calibri" w:hAnsi="Times New Roman" w:cs="Times New Roman"/>
          <w:sz w:val="24"/>
          <w:szCs w:val="24"/>
        </w:rPr>
        <w:t>владеть понятием обратных тригонометрических функций, знать их свойства, уметь строить графики;</w:t>
      </w:r>
    </w:p>
    <w:p w:rsidR="005E4B72" w:rsidRPr="00913CF5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13CF5">
        <w:rPr>
          <w:rFonts w:ascii="Times New Roman" w:eastAsia="Calibri" w:hAnsi="Times New Roman" w:cs="Times New Roman"/>
          <w:sz w:val="24"/>
          <w:szCs w:val="24"/>
        </w:rPr>
        <w:t>формулировать определение предела функции</w:t>
      </w:r>
      <w:r>
        <w:rPr>
          <w:rFonts w:ascii="Times New Roman" w:eastAsia="Calibri" w:hAnsi="Times New Roman" w:cs="Times New Roman"/>
          <w:sz w:val="24"/>
          <w:szCs w:val="24"/>
        </w:rPr>
        <w:t>;</w:t>
      </w:r>
      <w:r w:rsidRPr="00913CF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>в</w:t>
      </w:r>
      <w:r w:rsidRPr="00913CF5">
        <w:rPr>
          <w:rFonts w:ascii="Times New Roman" w:eastAsia="Calibri" w:hAnsi="Times New Roman" w:cs="Times New Roman"/>
          <w:sz w:val="24"/>
          <w:szCs w:val="24"/>
        </w:rPr>
        <w:t>ладеть понятием асимптоты, приводить примеры асимптот графиков элементарных функций; знать свойства пределов функции</w:t>
      </w:r>
      <w:r>
        <w:rPr>
          <w:rFonts w:ascii="Times New Roman" w:eastAsia="Calibri" w:hAnsi="Times New Roman" w:cs="Times New Roman"/>
          <w:sz w:val="24"/>
          <w:szCs w:val="24"/>
        </w:rPr>
        <w:t>;</w:t>
      </w:r>
      <w:r w:rsidRPr="00913CF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>з</w:t>
      </w:r>
      <w:r w:rsidRPr="00913CF5">
        <w:rPr>
          <w:rFonts w:ascii="Times New Roman" w:eastAsia="Calibri" w:hAnsi="Times New Roman" w:cs="Times New Roman"/>
          <w:sz w:val="24"/>
          <w:szCs w:val="24"/>
        </w:rPr>
        <w:t>нать определение функции непрерывной в точке и на интервале</w:t>
      </w:r>
      <w:r>
        <w:rPr>
          <w:rFonts w:ascii="Times New Roman" w:eastAsia="Calibri" w:hAnsi="Times New Roman" w:cs="Times New Roman"/>
          <w:sz w:val="24"/>
          <w:szCs w:val="24"/>
        </w:rPr>
        <w:t>;</w:t>
      </w:r>
      <w:r w:rsidRPr="00913CF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>у</w:t>
      </w:r>
      <w:r w:rsidRPr="00913CF5">
        <w:rPr>
          <w:rFonts w:ascii="Times New Roman" w:eastAsia="Calibri" w:hAnsi="Times New Roman" w:cs="Times New Roman"/>
          <w:sz w:val="24"/>
          <w:szCs w:val="24"/>
        </w:rPr>
        <w:t>меть выявлять непрерывные функции с опорой на определение;</w:t>
      </w:r>
    </w:p>
    <w:p w:rsidR="005E4B72" w:rsidRPr="00913CF5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13CF5">
        <w:rPr>
          <w:rFonts w:ascii="Times New Roman" w:eastAsia="Calibri" w:hAnsi="Times New Roman" w:cs="Times New Roman"/>
          <w:sz w:val="24"/>
          <w:szCs w:val="24"/>
        </w:rPr>
        <w:t>формулировать определение производной функции в точке, понимать её физический и геометрический смысл, уметь находить производные элементарных функций по определению</w:t>
      </w:r>
      <w:r>
        <w:rPr>
          <w:rFonts w:ascii="Times New Roman" w:eastAsia="Calibri" w:hAnsi="Times New Roman" w:cs="Times New Roman"/>
          <w:sz w:val="24"/>
          <w:szCs w:val="24"/>
        </w:rPr>
        <w:t>;</w:t>
      </w:r>
      <w:r w:rsidRPr="00913CF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>у</w:t>
      </w:r>
      <w:r w:rsidRPr="00913CF5">
        <w:rPr>
          <w:rFonts w:ascii="Times New Roman" w:eastAsia="Calibri" w:hAnsi="Times New Roman" w:cs="Times New Roman"/>
          <w:sz w:val="24"/>
          <w:szCs w:val="24"/>
        </w:rPr>
        <w:t xml:space="preserve">меть составлять уравнение касательной к </w:t>
      </w:r>
      <w:r>
        <w:rPr>
          <w:rFonts w:ascii="Times New Roman" w:eastAsia="Calibri" w:hAnsi="Times New Roman" w:cs="Times New Roman"/>
          <w:sz w:val="24"/>
          <w:szCs w:val="24"/>
        </w:rPr>
        <w:t>графику</w:t>
      </w:r>
      <w:r w:rsidRPr="00913CF5">
        <w:rPr>
          <w:rFonts w:ascii="Times New Roman" w:eastAsia="Calibri" w:hAnsi="Times New Roman" w:cs="Times New Roman"/>
          <w:sz w:val="24"/>
          <w:szCs w:val="24"/>
        </w:rPr>
        <w:t xml:space="preserve"> функции в данной точке;</w:t>
      </w:r>
    </w:p>
    <w:p w:rsidR="005E4B72" w:rsidRPr="00913CF5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13CF5">
        <w:rPr>
          <w:rFonts w:ascii="Times New Roman" w:eastAsia="Calibri" w:hAnsi="Times New Roman" w:cs="Times New Roman"/>
          <w:sz w:val="24"/>
          <w:szCs w:val="24"/>
        </w:rPr>
        <w:t xml:space="preserve">знать правила дифференцирования </w:t>
      </w:r>
      <w:r w:rsidRPr="00913CF5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суммы, произведения, частного</w:t>
      </w:r>
      <w:r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 функций</w:t>
      </w:r>
      <w:r w:rsidRPr="00913CF5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, сложной и обратной функции</w:t>
      </w:r>
      <w:r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;</w:t>
      </w:r>
      <w:r w:rsidRPr="00913CF5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у</w:t>
      </w:r>
      <w:r w:rsidRPr="00913CF5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меть применять их при вычислении производных;</w:t>
      </w:r>
    </w:p>
    <w:p w:rsidR="005E4B72" w:rsidRPr="00913CF5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13CF5">
        <w:rPr>
          <w:rFonts w:ascii="Times New Roman" w:eastAsia="Calibri" w:hAnsi="Times New Roman" w:cs="Times New Roman"/>
          <w:sz w:val="24"/>
          <w:szCs w:val="24"/>
        </w:rPr>
        <w:t>уметь находить производные элементарных функций;</w:t>
      </w:r>
    </w:p>
    <w:p w:rsidR="005E4B72" w:rsidRPr="00913CF5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13CF5">
        <w:rPr>
          <w:rFonts w:ascii="Times New Roman" w:eastAsia="Calibri" w:hAnsi="Times New Roman" w:cs="Times New Roman"/>
          <w:sz w:val="24"/>
          <w:szCs w:val="24"/>
        </w:rPr>
        <w:t>знать достаточные условия возрастания и убывания функции и уметь их применять для определения промежутков монотонности функций</w:t>
      </w:r>
      <w:r>
        <w:rPr>
          <w:rFonts w:ascii="Times New Roman" w:eastAsia="Calibri" w:hAnsi="Times New Roman" w:cs="Times New Roman"/>
          <w:sz w:val="24"/>
          <w:szCs w:val="24"/>
        </w:rPr>
        <w:t>;</w:t>
      </w:r>
      <w:r w:rsidRPr="00913CF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>з</w:t>
      </w:r>
      <w:r w:rsidRPr="00913CF5">
        <w:rPr>
          <w:rFonts w:ascii="Times New Roman" w:eastAsia="Calibri" w:hAnsi="Times New Roman" w:cs="Times New Roman"/>
          <w:sz w:val="24"/>
          <w:szCs w:val="24"/>
        </w:rPr>
        <w:t>нать определения точек экстремума функции, стационарных и критических</w:t>
      </w:r>
      <w:r>
        <w:rPr>
          <w:rFonts w:ascii="Times New Roman" w:eastAsia="Calibri" w:hAnsi="Times New Roman" w:cs="Times New Roman"/>
          <w:sz w:val="24"/>
          <w:szCs w:val="24"/>
        </w:rPr>
        <w:t>; знать определение экстремума функции;</w:t>
      </w:r>
      <w:r w:rsidRPr="00913CF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>в</w:t>
      </w:r>
      <w:r w:rsidRPr="00913CF5">
        <w:rPr>
          <w:rFonts w:ascii="Times New Roman" w:eastAsia="Calibri" w:hAnsi="Times New Roman" w:cs="Times New Roman"/>
          <w:sz w:val="24"/>
          <w:szCs w:val="24"/>
        </w:rPr>
        <w:t>ладеть понятиями н</w:t>
      </w:r>
      <w:r w:rsidRPr="00913CF5">
        <w:rPr>
          <w:rFonts w:ascii="Times New Roman" w:eastAsia="Times New Roman" w:hAnsi="Times New Roman" w:cs="Times New Roman"/>
          <w:sz w:val="24"/>
          <w:szCs w:val="24"/>
          <w:lang w:eastAsia="ar-SA"/>
        </w:rPr>
        <w:t>еобходимых и достаточных условий экстремума функции</w:t>
      </w: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>;</w:t>
      </w:r>
      <w:r w:rsidRPr="00913CF5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>н</w:t>
      </w:r>
      <w:r w:rsidRPr="00913CF5">
        <w:rPr>
          <w:rFonts w:ascii="Times New Roman" w:eastAsia="Times New Roman" w:hAnsi="Times New Roman" w:cs="Times New Roman"/>
          <w:sz w:val="24"/>
          <w:szCs w:val="24"/>
          <w:lang w:eastAsia="ar-SA"/>
        </w:rPr>
        <w:t>аходить точки экстремума</w:t>
      </w: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>;</w:t>
      </w:r>
      <w:r w:rsidRPr="00913CF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>у</w:t>
      </w:r>
      <w:r w:rsidRPr="00913CF5">
        <w:rPr>
          <w:rFonts w:ascii="Times New Roman" w:eastAsia="Calibri" w:hAnsi="Times New Roman" w:cs="Times New Roman"/>
          <w:sz w:val="24"/>
          <w:szCs w:val="24"/>
        </w:rPr>
        <w:t>меть находить</w:t>
      </w:r>
      <w:r w:rsidRPr="00913CF5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наибольшее и наименьшее значения функции</w:t>
      </w:r>
      <w:r w:rsidRPr="00913CF5">
        <w:rPr>
          <w:rFonts w:ascii="Times New Roman" w:eastAsia="Calibri" w:hAnsi="Times New Roman" w:cs="Times New Roman"/>
          <w:sz w:val="24"/>
          <w:szCs w:val="24"/>
        </w:rPr>
        <w:t xml:space="preserve">  с помощью производной;</w:t>
      </w:r>
    </w:p>
    <w:p w:rsidR="005E4B72" w:rsidRPr="00913CF5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13CF5">
        <w:rPr>
          <w:rFonts w:ascii="Times New Roman" w:eastAsia="Calibri" w:hAnsi="Times New Roman" w:cs="Times New Roman"/>
          <w:sz w:val="24"/>
          <w:szCs w:val="24"/>
        </w:rPr>
        <w:lastRenderedPageBreak/>
        <w:t>знать понятие второй производной и её физический смысл</w:t>
      </w:r>
      <w:r>
        <w:rPr>
          <w:rFonts w:ascii="Times New Roman" w:eastAsia="Calibri" w:hAnsi="Times New Roman" w:cs="Times New Roman"/>
          <w:sz w:val="24"/>
          <w:szCs w:val="24"/>
        </w:rPr>
        <w:t>;</w:t>
      </w:r>
      <w:r w:rsidRPr="00913CF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>у</w:t>
      </w:r>
      <w:r w:rsidRPr="00913CF5">
        <w:rPr>
          <w:rFonts w:ascii="Times New Roman" w:eastAsia="Calibri" w:hAnsi="Times New Roman" w:cs="Times New Roman"/>
          <w:sz w:val="24"/>
          <w:szCs w:val="24"/>
        </w:rPr>
        <w:t>меть применять вторую производную для определения точек перегиба графика функции и промежутков выпуклости</w:t>
      </w:r>
      <w:r>
        <w:rPr>
          <w:rFonts w:ascii="Times New Roman" w:eastAsia="Calibri" w:hAnsi="Times New Roman" w:cs="Times New Roman"/>
          <w:sz w:val="24"/>
          <w:szCs w:val="24"/>
        </w:rPr>
        <w:t>;</w:t>
      </w:r>
      <w:r w:rsidRPr="00913CF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>у</w:t>
      </w:r>
      <w:r w:rsidRPr="00913CF5">
        <w:rPr>
          <w:rFonts w:ascii="Times New Roman" w:eastAsia="Calibri" w:hAnsi="Times New Roman" w:cs="Times New Roman"/>
          <w:sz w:val="24"/>
          <w:szCs w:val="24"/>
        </w:rPr>
        <w:t>меть исследовать свойства функции с помощью общей схемы исследования функций;</w:t>
      </w:r>
    </w:p>
    <w:p w:rsidR="005E4B72" w:rsidRPr="00913CF5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13CF5">
        <w:rPr>
          <w:rFonts w:ascii="Times New Roman" w:eastAsia="Calibri" w:hAnsi="Times New Roman" w:cs="Times New Roman"/>
          <w:sz w:val="24"/>
          <w:szCs w:val="24"/>
        </w:rPr>
        <w:t xml:space="preserve">владеть понятиями </w:t>
      </w:r>
      <w:r>
        <w:rPr>
          <w:rFonts w:ascii="Times New Roman" w:eastAsia="Calibri" w:hAnsi="Times New Roman" w:cs="Times New Roman"/>
          <w:sz w:val="24"/>
          <w:szCs w:val="24"/>
        </w:rPr>
        <w:t>первообразной</w:t>
      </w:r>
      <w:r w:rsidRPr="00913CF5">
        <w:rPr>
          <w:rFonts w:ascii="Times New Roman" w:eastAsia="Calibri" w:hAnsi="Times New Roman" w:cs="Times New Roman"/>
          <w:sz w:val="24"/>
          <w:szCs w:val="24"/>
        </w:rPr>
        <w:t xml:space="preserve"> и определённого интеграла применять правила интегрирования для нахождения первообразных, знать формулу Ньютона-Лейбница, уметь её применять;</w:t>
      </w:r>
    </w:p>
    <w:p w:rsidR="005E4B72" w:rsidRPr="00913CF5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13CF5">
        <w:rPr>
          <w:rFonts w:ascii="Times New Roman" w:eastAsia="Calibri" w:hAnsi="Times New Roman" w:cs="Times New Roman"/>
          <w:sz w:val="24"/>
          <w:szCs w:val="24"/>
        </w:rPr>
        <w:t>уметь выявлять фигуры, ограниченные данными линиями и находить их площади</w:t>
      </w:r>
      <w:r>
        <w:rPr>
          <w:rFonts w:ascii="Times New Roman" w:eastAsia="Calibri" w:hAnsi="Times New Roman" w:cs="Times New Roman"/>
          <w:sz w:val="24"/>
          <w:szCs w:val="24"/>
        </w:rPr>
        <w:t>;</w:t>
      </w:r>
      <w:r w:rsidRPr="00913CF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>в</w:t>
      </w:r>
      <w:r w:rsidRPr="00913CF5">
        <w:rPr>
          <w:rFonts w:ascii="Times New Roman" w:eastAsia="Calibri" w:hAnsi="Times New Roman" w:cs="Times New Roman"/>
          <w:sz w:val="24"/>
          <w:szCs w:val="24"/>
        </w:rPr>
        <w:t>ыводить интегральную формулу вычисления объёмов тел и доказывать с её помощью теоремы об объёме наклонной призмы, пирамиды, конуса</w:t>
      </w:r>
      <w:r>
        <w:rPr>
          <w:rFonts w:ascii="Times New Roman" w:eastAsia="Calibri" w:hAnsi="Times New Roman" w:cs="Times New Roman"/>
          <w:sz w:val="24"/>
          <w:szCs w:val="24"/>
        </w:rPr>
        <w:t>;</w:t>
      </w:r>
      <w:r w:rsidRPr="00913CF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>о</w:t>
      </w:r>
      <w:r w:rsidRPr="00913CF5">
        <w:rPr>
          <w:rFonts w:ascii="Times New Roman" w:eastAsia="Calibri" w:hAnsi="Times New Roman" w:cs="Times New Roman"/>
          <w:sz w:val="24"/>
          <w:szCs w:val="24"/>
        </w:rPr>
        <w:t xml:space="preserve">бъяснять возможности </w:t>
      </w:r>
      <w:r>
        <w:rPr>
          <w:rFonts w:ascii="Times New Roman" w:eastAsia="Calibri" w:hAnsi="Times New Roman" w:cs="Times New Roman"/>
          <w:sz w:val="24"/>
          <w:szCs w:val="24"/>
        </w:rPr>
        <w:t xml:space="preserve">применения </w:t>
      </w:r>
      <w:r w:rsidRPr="00913CF5">
        <w:rPr>
          <w:rFonts w:ascii="Times New Roman" w:eastAsia="Calibri" w:hAnsi="Times New Roman" w:cs="Times New Roman"/>
          <w:sz w:val="24"/>
          <w:szCs w:val="24"/>
        </w:rPr>
        <w:t>интегралов при решении физических задач (например, на движение);</w:t>
      </w:r>
    </w:p>
    <w:p w:rsidR="005E4B72" w:rsidRPr="00913CF5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13CF5">
        <w:rPr>
          <w:rFonts w:ascii="Times New Roman" w:eastAsia="Calibri" w:hAnsi="Times New Roman" w:cs="Times New Roman"/>
          <w:sz w:val="24"/>
          <w:szCs w:val="24"/>
        </w:rPr>
        <w:t>знать комбинаторное правило произведения для подсчёта количества различных соединений</w:t>
      </w:r>
      <w:r>
        <w:rPr>
          <w:rFonts w:ascii="Times New Roman" w:eastAsia="Calibri" w:hAnsi="Times New Roman" w:cs="Times New Roman"/>
          <w:sz w:val="24"/>
          <w:szCs w:val="24"/>
        </w:rPr>
        <w:t>;</w:t>
      </w:r>
      <w:r w:rsidRPr="00913CF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>в</w:t>
      </w:r>
      <w:r w:rsidRPr="00913CF5">
        <w:rPr>
          <w:rFonts w:ascii="Times New Roman" w:eastAsia="Calibri" w:hAnsi="Times New Roman" w:cs="Times New Roman"/>
          <w:sz w:val="24"/>
          <w:szCs w:val="24"/>
        </w:rPr>
        <w:t>ладеть понятием размещений с повторениями;</w:t>
      </w:r>
    </w:p>
    <w:p w:rsidR="005E4B72" w:rsidRPr="00913CF5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13CF5">
        <w:rPr>
          <w:rFonts w:ascii="Times New Roman" w:eastAsia="Calibri" w:hAnsi="Times New Roman" w:cs="Times New Roman"/>
          <w:sz w:val="24"/>
          <w:szCs w:val="24"/>
        </w:rPr>
        <w:t xml:space="preserve">формулировать определение перестановок из </w:t>
      </w:r>
      <w:r w:rsidRPr="00913CF5">
        <w:rPr>
          <w:rFonts w:ascii="Times New Roman" w:eastAsia="Calibri" w:hAnsi="Times New Roman" w:cs="Times New Roman"/>
          <w:sz w:val="24"/>
          <w:szCs w:val="24"/>
          <w:lang w:val="en-US"/>
        </w:rPr>
        <w:t>n</w:t>
      </w:r>
      <w:r w:rsidRPr="00913CF5">
        <w:rPr>
          <w:rFonts w:ascii="Times New Roman" w:eastAsia="Calibri" w:hAnsi="Times New Roman" w:cs="Times New Roman"/>
          <w:sz w:val="24"/>
          <w:szCs w:val="24"/>
        </w:rPr>
        <w:t xml:space="preserve"> элементов</w:t>
      </w:r>
      <w:r>
        <w:rPr>
          <w:rFonts w:ascii="Times New Roman" w:eastAsia="Calibri" w:hAnsi="Times New Roman" w:cs="Times New Roman"/>
          <w:sz w:val="24"/>
          <w:szCs w:val="24"/>
        </w:rPr>
        <w:t>;</w:t>
      </w:r>
      <w:r w:rsidRPr="00913CF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>з</w:t>
      </w:r>
      <w:r w:rsidRPr="00913CF5">
        <w:rPr>
          <w:rFonts w:ascii="Times New Roman" w:eastAsia="Calibri" w:hAnsi="Times New Roman" w:cs="Times New Roman"/>
          <w:sz w:val="24"/>
          <w:szCs w:val="24"/>
        </w:rPr>
        <w:t xml:space="preserve">нать формулу для нахождения числа перестановок из </w:t>
      </w:r>
      <w:r w:rsidRPr="00913CF5">
        <w:rPr>
          <w:rFonts w:ascii="Times New Roman" w:eastAsia="Calibri" w:hAnsi="Times New Roman" w:cs="Times New Roman"/>
          <w:sz w:val="24"/>
          <w:szCs w:val="24"/>
          <w:lang w:val="en-US"/>
        </w:rPr>
        <w:t>n</w:t>
      </w:r>
      <w:r w:rsidRPr="00913CF5">
        <w:rPr>
          <w:rFonts w:ascii="Times New Roman" w:eastAsia="Calibri" w:hAnsi="Times New Roman" w:cs="Times New Roman"/>
          <w:sz w:val="24"/>
          <w:szCs w:val="24"/>
        </w:rPr>
        <w:t xml:space="preserve"> элементов, формулу для вычисления </w:t>
      </w:r>
      <w:r w:rsidRPr="00913CF5">
        <w:rPr>
          <w:rFonts w:ascii="Times New Roman" w:eastAsia="Calibri" w:hAnsi="Times New Roman" w:cs="Times New Roman"/>
          <w:position w:val="-12"/>
          <w:sz w:val="24"/>
          <w:szCs w:val="24"/>
        </w:rPr>
        <w:object w:dxaOrig="360" w:dyaOrig="460">
          <v:shape id="_x0000_i1041" type="#_x0000_t75" style="width:18.75pt;height:21.75pt" o:ole="">
            <v:imagedata r:id="rId37" o:title=""/>
          </v:shape>
          <o:OLEObject Type="Embed" ProgID="Equation.DSMT4" ShapeID="_x0000_i1041" DrawAspect="Content" ObjectID="_1695532214" r:id="rId38"/>
        </w:object>
      </w:r>
      <w:r w:rsidRPr="00913CF5">
        <w:rPr>
          <w:rFonts w:ascii="Times New Roman" w:eastAsia="Calibri" w:hAnsi="Times New Roman" w:cs="Times New Roman"/>
          <w:sz w:val="24"/>
          <w:szCs w:val="24"/>
        </w:rPr>
        <w:t xml:space="preserve"> - числа размещений из </w:t>
      </w:r>
      <w:r w:rsidRPr="00913CF5">
        <w:rPr>
          <w:rFonts w:ascii="Times New Roman" w:eastAsia="Calibri" w:hAnsi="Times New Roman" w:cs="Times New Roman"/>
          <w:sz w:val="24"/>
          <w:szCs w:val="24"/>
          <w:lang w:val="en-US"/>
        </w:rPr>
        <w:t>m</w:t>
      </w:r>
      <w:r w:rsidRPr="00913CF5">
        <w:rPr>
          <w:rFonts w:ascii="Times New Roman" w:eastAsia="Calibri" w:hAnsi="Times New Roman" w:cs="Times New Roman"/>
          <w:sz w:val="24"/>
          <w:szCs w:val="24"/>
        </w:rPr>
        <w:t xml:space="preserve"> элементов по  </w:t>
      </w:r>
      <w:r w:rsidRPr="00913CF5">
        <w:rPr>
          <w:rFonts w:ascii="Times New Roman" w:eastAsia="Calibri" w:hAnsi="Times New Roman" w:cs="Times New Roman"/>
          <w:sz w:val="24"/>
          <w:szCs w:val="24"/>
          <w:lang w:val="en-US"/>
        </w:rPr>
        <w:t>n</w:t>
      </w:r>
      <w:r w:rsidRPr="00913CF5">
        <w:rPr>
          <w:rFonts w:ascii="Times New Roman" w:eastAsia="Calibri" w:hAnsi="Times New Roman" w:cs="Times New Roman"/>
          <w:sz w:val="24"/>
          <w:szCs w:val="24"/>
        </w:rPr>
        <w:t>, уметь применять их при решении задач.</w:t>
      </w:r>
    </w:p>
    <w:p w:rsidR="005E4B72" w:rsidRPr="00913CF5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в</w:t>
      </w:r>
      <w:r w:rsidRPr="00913CF5">
        <w:rPr>
          <w:rFonts w:ascii="Times New Roman" w:eastAsia="Calibri" w:hAnsi="Times New Roman" w:cs="Times New Roman"/>
          <w:sz w:val="24"/>
          <w:szCs w:val="24"/>
        </w:rPr>
        <w:t>ладеть понятием сочетания без повторений из m элементов по n</w:t>
      </w:r>
      <w:r>
        <w:rPr>
          <w:rFonts w:ascii="Times New Roman" w:eastAsia="Calibri" w:hAnsi="Times New Roman" w:cs="Times New Roman"/>
          <w:sz w:val="24"/>
          <w:szCs w:val="24"/>
        </w:rPr>
        <w:t>;</w:t>
      </w:r>
      <w:r w:rsidRPr="00913CF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>з</w:t>
      </w:r>
      <w:r w:rsidRPr="00913CF5">
        <w:rPr>
          <w:rFonts w:ascii="Times New Roman" w:eastAsia="Calibri" w:hAnsi="Times New Roman" w:cs="Times New Roman"/>
          <w:sz w:val="24"/>
          <w:szCs w:val="24"/>
        </w:rPr>
        <w:t xml:space="preserve">нать формулу для вычисления  </w:t>
      </w:r>
      <w:r w:rsidRPr="00913CF5">
        <w:rPr>
          <w:rFonts w:ascii="Times New Roman" w:eastAsia="Calibri" w:hAnsi="Times New Roman" w:cs="Times New Roman"/>
          <w:position w:val="-12"/>
          <w:sz w:val="24"/>
          <w:szCs w:val="24"/>
        </w:rPr>
        <w:object w:dxaOrig="360" w:dyaOrig="460">
          <v:shape id="_x0000_i1042" type="#_x0000_t75" style="width:18.75pt;height:21.75pt" o:ole="">
            <v:imagedata r:id="rId39" o:title=""/>
          </v:shape>
          <o:OLEObject Type="Embed" ProgID="Equation.DSMT4" ShapeID="_x0000_i1042" DrawAspect="Content" ObjectID="_1695532215" r:id="rId40"/>
        </w:object>
      </w:r>
      <w:r w:rsidRPr="00913CF5">
        <w:rPr>
          <w:rFonts w:ascii="Times New Roman" w:eastAsia="Calibri" w:hAnsi="Times New Roman" w:cs="Times New Roman"/>
          <w:sz w:val="24"/>
          <w:szCs w:val="24"/>
        </w:rPr>
        <w:t xml:space="preserve"> - числа всевозможных сочетаний  из m элементов по n. Уметь раскладывать степень бинома по формуле Ньютона при нахождении биномиальных коэффициентов с помощью треугольника Паскаля</w:t>
      </w:r>
      <w:r>
        <w:rPr>
          <w:rFonts w:ascii="Times New Roman" w:eastAsia="Calibri" w:hAnsi="Times New Roman" w:cs="Times New Roman"/>
          <w:sz w:val="24"/>
          <w:szCs w:val="24"/>
        </w:rPr>
        <w:t>;</w:t>
      </w:r>
      <w:r w:rsidRPr="00913CF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>п</w:t>
      </w:r>
      <w:r w:rsidRPr="00913CF5">
        <w:rPr>
          <w:rFonts w:ascii="Times New Roman" w:eastAsia="Calibri" w:hAnsi="Times New Roman" w:cs="Times New Roman"/>
          <w:sz w:val="24"/>
          <w:szCs w:val="24"/>
        </w:rPr>
        <w:t>рименять полученные знания при решении задач.</w:t>
      </w:r>
    </w:p>
    <w:p w:rsidR="005E4B72" w:rsidRPr="00913CF5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в</w:t>
      </w:r>
      <w:r w:rsidRPr="00913CF5">
        <w:rPr>
          <w:rFonts w:ascii="Times New Roman" w:eastAsia="Calibri" w:hAnsi="Times New Roman" w:cs="Times New Roman"/>
          <w:sz w:val="24"/>
          <w:szCs w:val="24"/>
        </w:rPr>
        <w:t>ладеть понятиями случайных, достоверных и невозможных событий, несовместных событий, элементарных событий</w:t>
      </w:r>
      <w:r>
        <w:rPr>
          <w:rFonts w:ascii="Times New Roman" w:eastAsia="Calibri" w:hAnsi="Times New Roman" w:cs="Times New Roman"/>
          <w:sz w:val="24"/>
          <w:szCs w:val="24"/>
        </w:rPr>
        <w:t>;</w:t>
      </w:r>
      <w:r w:rsidRPr="00913CF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>у</w:t>
      </w:r>
      <w:r w:rsidRPr="00913CF5">
        <w:rPr>
          <w:rFonts w:ascii="Times New Roman" w:eastAsia="Calibri" w:hAnsi="Times New Roman" w:cs="Times New Roman"/>
          <w:sz w:val="24"/>
          <w:szCs w:val="24"/>
        </w:rPr>
        <w:t>меть находить сумму и произведение событий</w:t>
      </w:r>
      <w:r>
        <w:rPr>
          <w:rFonts w:ascii="Times New Roman" w:eastAsia="Calibri" w:hAnsi="Times New Roman" w:cs="Times New Roman"/>
          <w:sz w:val="24"/>
          <w:szCs w:val="24"/>
        </w:rPr>
        <w:t>;</w:t>
      </w:r>
      <w:r w:rsidRPr="00913CF5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eastAsia="Calibri" w:hAnsi="Times New Roman" w:cs="Times New Roman"/>
          <w:sz w:val="24"/>
          <w:szCs w:val="24"/>
        </w:rPr>
        <w:t>п</w:t>
      </w:r>
      <w:r w:rsidRPr="00913CF5">
        <w:rPr>
          <w:rFonts w:ascii="Times New Roman" w:eastAsia="Calibri" w:hAnsi="Times New Roman" w:cs="Times New Roman"/>
          <w:sz w:val="24"/>
          <w:szCs w:val="24"/>
        </w:rPr>
        <w:t>онимать</w:t>
      </w:r>
      <w:proofErr w:type="gramEnd"/>
      <w:r w:rsidRPr="00913CF5">
        <w:rPr>
          <w:rFonts w:ascii="Times New Roman" w:eastAsia="Calibri" w:hAnsi="Times New Roman" w:cs="Times New Roman"/>
          <w:sz w:val="24"/>
          <w:szCs w:val="24"/>
        </w:rPr>
        <w:t xml:space="preserve"> что такое событие противоположное данному.</w:t>
      </w:r>
    </w:p>
    <w:p w:rsidR="005E4B72" w:rsidRPr="00913CF5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з</w:t>
      </w:r>
      <w:r w:rsidRPr="00913CF5">
        <w:rPr>
          <w:rFonts w:ascii="Times New Roman" w:eastAsia="Calibri" w:hAnsi="Times New Roman" w:cs="Times New Roman"/>
          <w:sz w:val="24"/>
          <w:szCs w:val="24"/>
        </w:rPr>
        <w:t xml:space="preserve">нать </w:t>
      </w:r>
      <w:r w:rsidRPr="00913CF5">
        <w:rPr>
          <w:rFonts w:ascii="Times New Roman" w:eastAsia="Times New Roman" w:hAnsi="Times New Roman" w:cs="Times New Roman"/>
          <w:color w:val="000000"/>
          <w:sz w:val="24"/>
          <w:szCs w:val="24"/>
          <w:lang w:eastAsia="ar-SA"/>
        </w:rPr>
        <w:t>классическое определение вероятности события и уметь применять его при решении задач;</w:t>
      </w:r>
    </w:p>
    <w:p w:rsidR="005E4B72" w:rsidRPr="00913CF5" w:rsidRDefault="005E4B72" w:rsidP="005E4B72">
      <w:pPr>
        <w:pStyle w:val="a3"/>
        <w:numPr>
          <w:ilvl w:val="0"/>
          <w:numId w:val="3"/>
        </w:numPr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з</w:t>
      </w:r>
      <w:r w:rsidRPr="00913CF5">
        <w:rPr>
          <w:rFonts w:ascii="Times New Roman" w:eastAsia="Calibri" w:hAnsi="Times New Roman" w:cs="Times New Roman"/>
          <w:sz w:val="24"/>
          <w:szCs w:val="24"/>
        </w:rPr>
        <w:t>нать теорему о сумме двух несовместных событий, следствие из неё и теорему о вероятности суммы двух произвольных событий</w:t>
      </w:r>
      <w:r>
        <w:rPr>
          <w:rFonts w:ascii="Times New Roman" w:eastAsia="Calibri" w:hAnsi="Times New Roman" w:cs="Times New Roman"/>
          <w:sz w:val="24"/>
          <w:szCs w:val="24"/>
        </w:rPr>
        <w:t>;</w:t>
      </w:r>
      <w:r w:rsidRPr="00913CF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>в</w:t>
      </w:r>
      <w:r w:rsidRPr="00913CF5">
        <w:rPr>
          <w:rFonts w:ascii="Times New Roman" w:eastAsia="Calibri" w:hAnsi="Times New Roman" w:cs="Times New Roman"/>
          <w:sz w:val="24"/>
          <w:szCs w:val="24"/>
        </w:rPr>
        <w:t>ладеть понятием независимости двух событий</w:t>
      </w:r>
      <w:r>
        <w:rPr>
          <w:rFonts w:ascii="Times New Roman" w:eastAsia="Calibri" w:hAnsi="Times New Roman" w:cs="Times New Roman"/>
          <w:sz w:val="24"/>
          <w:szCs w:val="24"/>
        </w:rPr>
        <w:t>;</w:t>
      </w:r>
      <w:r w:rsidRPr="00913CF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>н</w:t>
      </w:r>
      <w:r w:rsidRPr="00913CF5">
        <w:rPr>
          <w:rFonts w:ascii="Times New Roman" w:eastAsia="Calibri" w:hAnsi="Times New Roman" w:cs="Times New Roman"/>
          <w:sz w:val="24"/>
          <w:szCs w:val="24"/>
        </w:rPr>
        <w:t>аходить вероятность совместного наступления независимых событий при решении задач;</w:t>
      </w:r>
    </w:p>
    <w:p w:rsidR="005E4B72" w:rsidRPr="00913CF5" w:rsidRDefault="005E4B72" w:rsidP="005E4B72">
      <w:pPr>
        <w:pStyle w:val="a3"/>
        <w:numPr>
          <w:ilvl w:val="0"/>
          <w:numId w:val="3"/>
        </w:numPr>
        <w:spacing w:after="0"/>
        <w:ind w:left="714" w:hanging="357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з</w:t>
      </w:r>
      <w:r w:rsidRPr="00913CF5">
        <w:rPr>
          <w:rFonts w:ascii="Times New Roman" w:eastAsia="Calibri" w:hAnsi="Times New Roman" w:cs="Times New Roman"/>
          <w:sz w:val="24"/>
          <w:szCs w:val="24"/>
        </w:rPr>
        <w:t>нать формулу Бернулли и уметь применять её при решении задач.</w:t>
      </w:r>
    </w:p>
    <w:p w:rsidR="005E4B72" w:rsidRPr="00913CF5" w:rsidRDefault="005E4B72" w:rsidP="005E4B72">
      <w:pPr>
        <w:widowControl w:val="0"/>
        <w:numPr>
          <w:ilvl w:val="0"/>
          <w:numId w:val="3"/>
        </w:numPr>
        <w:tabs>
          <w:tab w:val="left" w:pos="709"/>
          <w:tab w:val="left" w:pos="851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ind w:left="714" w:hanging="357"/>
        <w:jc w:val="both"/>
        <w:rPr>
          <w:rFonts w:ascii="Times New Roman" w:eastAsia="HiddenHorzOCR" w:hAnsi="Times New Roman" w:cs="Times New Roman"/>
          <w:sz w:val="24"/>
          <w:szCs w:val="24"/>
        </w:rPr>
      </w:pPr>
      <w:r w:rsidRPr="00913CF5">
        <w:rPr>
          <w:rFonts w:ascii="Times New Roman" w:eastAsia="HiddenHorzOCR" w:hAnsi="Times New Roman" w:cs="Times New Roman"/>
          <w:sz w:val="24"/>
          <w:szCs w:val="24"/>
        </w:rPr>
        <w:t>владеть представлениями о процессах и явлениях, имеющих вероятностный характер, о статистических закономерностях в реальном мире, об основных понятиях элементарной теории вероятностей; уметь находить и оценивать вероятности наступления событий в простейших практических ситуациях и основные характеристики случайных величин;</w:t>
      </w:r>
    </w:p>
    <w:p w:rsidR="005E4B72" w:rsidRPr="00913CF5" w:rsidRDefault="005E4B72" w:rsidP="005E4B72">
      <w:pPr>
        <w:widowControl w:val="0"/>
        <w:numPr>
          <w:ilvl w:val="0"/>
          <w:numId w:val="3"/>
        </w:numPr>
        <w:tabs>
          <w:tab w:val="left" w:pos="709"/>
          <w:tab w:val="left" w:pos="851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HiddenHorzOCR" w:hAnsi="Times New Roman" w:cs="Times New Roman"/>
          <w:sz w:val="24"/>
          <w:szCs w:val="24"/>
        </w:rPr>
      </w:pPr>
      <w:r w:rsidRPr="00913CF5">
        <w:rPr>
          <w:rFonts w:ascii="Times New Roman" w:eastAsia="HiddenHorzOCR" w:hAnsi="Times New Roman" w:cs="Times New Roman"/>
          <w:sz w:val="24"/>
          <w:szCs w:val="24"/>
        </w:rPr>
        <w:t>уметь составлять вероятностные модели по условию задачи и вычислять вероятности наступления событий, в том числе с применением формул комбинаторики и основных теорем теории вероятностей; исследования случай</w:t>
      </w:r>
      <w:r>
        <w:rPr>
          <w:rFonts w:ascii="Times New Roman" w:eastAsia="HiddenHorzOCR" w:hAnsi="Times New Roman" w:cs="Times New Roman"/>
          <w:sz w:val="24"/>
          <w:szCs w:val="24"/>
        </w:rPr>
        <w:t>ных величин по их распределению.</w:t>
      </w:r>
    </w:p>
    <w:p w:rsidR="001C23A0" w:rsidRDefault="001C23A0" w:rsidP="001C23A0">
      <w:pPr>
        <w:widowControl w:val="0"/>
        <w:numPr>
          <w:ilvl w:val="0"/>
          <w:numId w:val="3"/>
        </w:numPr>
        <w:tabs>
          <w:tab w:val="left" w:pos="709"/>
          <w:tab w:val="left" w:pos="851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знать определение комплексного числа и сопряжённого к нему. Уметь доказывать равенство комплексных чисел и выполнять действия сложения, умножения, вычитания и деления комплексных чисел;</w:t>
      </w:r>
    </w:p>
    <w:p w:rsidR="001C23A0" w:rsidRDefault="001C23A0" w:rsidP="001C23A0">
      <w:pPr>
        <w:widowControl w:val="0"/>
        <w:numPr>
          <w:ilvl w:val="0"/>
          <w:numId w:val="3"/>
        </w:numPr>
        <w:tabs>
          <w:tab w:val="left" w:pos="709"/>
          <w:tab w:val="left" w:pos="851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владеть понятием комплексной плоскости, уметь изображать числа на комплексной </w:t>
      </w:r>
      <w:r>
        <w:rPr>
          <w:rFonts w:ascii="Times New Roman" w:eastAsia="Calibri" w:hAnsi="Times New Roman" w:cs="Times New Roman"/>
          <w:sz w:val="24"/>
          <w:szCs w:val="24"/>
        </w:rPr>
        <w:lastRenderedPageBreak/>
        <w:t>плоскости, знать, в чём состоит геометрический смысл модуля комплексного числа, владеть понятием «аргумент» комплексного числа, уметь записывать комплексные числа в тригонометрической форме, уметь выполнять действия умножения и деления комплексных чисел в тригонометрической форме. Знать формулу Муавра для возведения комплексного числа в натуральную степень;</w:t>
      </w:r>
    </w:p>
    <w:p w:rsidR="001C23A0" w:rsidRDefault="001C23A0" w:rsidP="001C23A0">
      <w:pPr>
        <w:widowControl w:val="0"/>
        <w:numPr>
          <w:ilvl w:val="0"/>
          <w:numId w:val="3"/>
        </w:numPr>
        <w:tabs>
          <w:tab w:val="left" w:pos="709"/>
          <w:tab w:val="left" w:pos="851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 уметь решать квадратные уравнения с комплексными неизвестными</w:t>
      </w:r>
    </w:p>
    <w:p w:rsidR="005E4B72" w:rsidRDefault="005E4B72" w:rsidP="005E4B7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5E4B72" w:rsidRDefault="005E4B72" w:rsidP="005E4B7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F64C6E">
        <w:rPr>
          <w:rFonts w:ascii="Times New Roman" w:hAnsi="Times New Roman"/>
          <w:sz w:val="24"/>
          <w:szCs w:val="24"/>
        </w:rPr>
        <w:t xml:space="preserve">В результате изучения курса </w:t>
      </w:r>
      <w:r w:rsidRPr="00F64C6E">
        <w:rPr>
          <w:rFonts w:ascii="Times New Roman" w:hAnsi="Times New Roman"/>
          <w:b/>
          <w:sz w:val="24"/>
          <w:szCs w:val="24"/>
        </w:rPr>
        <w:t>геометрии</w:t>
      </w:r>
      <w:r w:rsidRPr="00F64C6E">
        <w:rPr>
          <w:rFonts w:ascii="Times New Roman" w:hAnsi="Times New Roman"/>
          <w:sz w:val="24"/>
          <w:szCs w:val="24"/>
        </w:rPr>
        <w:t xml:space="preserve"> </w:t>
      </w:r>
      <w:r w:rsidRPr="00F7740E">
        <w:rPr>
          <w:rFonts w:ascii="Times New Roman" w:hAnsi="Times New Roman"/>
          <w:sz w:val="24"/>
          <w:szCs w:val="24"/>
        </w:rPr>
        <w:t>в 10 – 11  классах</w:t>
      </w:r>
      <w:r w:rsidRPr="00F64C6E">
        <w:rPr>
          <w:rFonts w:ascii="Times New Roman" w:hAnsi="Times New Roman"/>
          <w:sz w:val="24"/>
          <w:szCs w:val="24"/>
        </w:rPr>
        <w:t xml:space="preserve"> учащиеся должны</w:t>
      </w:r>
      <w:r>
        <w:rPr>
          <w:rFonts w:ascii="Times New Roman" w:hAnsi="Times New Roman"/>
          <w:sz w:val="24"/>
          <w:szCs w:val="24"/>
        </w:rPr>
        <w:t>:</w:t>
      </w:r>
    </w:p>
    <w:p w:rsidR="005E4B72" w:rsidRDefault="005E4B72" w:rsidP="005E4B72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</w:rPr>
        <w:t>с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формировать представление о геометрии как части мировой культуры и о месте геометрии в современной цивилизации, о способах описания на математическом языке явлений реального мира;</w:t>
      </w:r>
    </w:p>
    <w:p w:rsidR="005E4B72" w:rsidRPr="007F79A8" w:rsidRDefault="005E4B72" w:rsidP="005E4B72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формировать </w:t>
      </w:r>
      <w:r w:rsidRPr="007F79A8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ставление о геометрических понятиях как о важнейших математических моделях, позволяющих описывать и изучать различные процессы и явления; понимать возможности аксиоматического построения математических теорий;</w:t>
      </w:r>
    </w:p>
    <w:p w:rsidR="005E4B72" w:rsidRDefault="005E4B72" w:rsidP="005E4B72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F79A8">
        <w:rPr>
          <w:rFonts w:ascii="Times New Roman" w:eastAsia="Times New Roman" w:hAnsi="Times New Roman" w:cs="Times New Roman"/>
          <w:sz w:val="24"/>
          <w:szCs w:val="24"/>
          <w:lang w:eastAsia="ru-RU"/>
        </w:rPr>
        <w:t>владеть геометрическим языком; уметь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спользовать его для описания предметов окружающего мира; развить пространственные представления, навыки геометрических построений, умения изображать геометрические объекты;</w:t>
      </w:r>
    </w:p>
    <w:p w:rsidR="005E4B72" w:rsidRDefault="005E4B72" w:rsidP="005E4B72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ладеть методами доказательств и </w:t>
      </w:r>
      <w:r w:rsidRPr="007F79A8">
        <w:rPr>
          <w:rFonts w:ascii="Times New Roman" w:eastAsia="Times New Roman" w:hAnsi="Times New Roman" w:cs="Times New Roman"/>
          <w:sz w:val="24"/>
          <w:szCs w:val="24"/>
          <w:lang w:eastAsia="ru-RU"/>
        </w:rPr>
        <w:t>алгоритмами решения; уметь их применять, проводить доказательные рассуждения в ходе решения задач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5E4B72" w:rsidRDefault="005E4B72" w:rsidP="005E4B72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владеть основными понятиями о плоских и пространственных геометрических фигурах, их основных свойствах;</w:t>
      </w:r>
    </w:p>
    <w:p w:rsidR="005E4B72" w:rsidRDefault="005E4B72" w:rsidP="005E4B72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менять изученные свойства геометрических фигур и формулы для решения геометрических задач и задач с практическим содержанием;</w:t>
      </w:r>
    </w:p>
    <w:p w:rsidR="005E4B72" w:rsidRDefault="005E4B72" w:rsidP="005E4B72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сформировать представление о необходимости доказательств при обосновании математических утверждений и роли аксиоматики в проведении дедуктивных рассуждений;</w:t>
      </w:r>
    </w:p>
    <w:p w:rsidR="005E4B72" w:rsidRPr="004E413D" w:rsidRDefault="005E4B72" w:rsidP="005E4B72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3134D">
        <w:rPr>
          <w:rFonts w:ascii="Times New Roman" w:eastAsia="Times New Roman" w:hAnsi="Times New Roman" w:cs="Times New Roman"/>
          <w:sz w:val="24"/>
          <w:szCs w:val="24"/>
          <w:lang w:eastAsia="ru-RU"/>
        </w:rPr>
        <w:t>сформировать понятийный аппарат по основным разделам курса геометрии; знать основные теоремы, формулы и уметь их применять; уметь доказывать теоремы и находить нестандартные способы решения задач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5E4B72" w:rsidRDefault="005E4B72" w:rsidP="005E4B72">
      <w:pPr>
        <w:pStyle w:val="a3"/>
        <w:numPr>
          <w:ilvl w:val="0"/>
          <w:numId w:val="3"/>
        </w:numPr>
        <w:spacing w:after="0" w:line="24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знать аксиомы стереометрии и следствия из них, уметь применять их при решении задач;</w:t>
      </w:r>
    </w:p>
    <w:p w:rsidR="005E4B72" w:rsidRDefault="005E4B72" w:rsidP="005E4B72">
      <w:pPr>
        <w:pStyle w:val="a3"/>
        <w:numPr>
          <w:ilvl w:val="0"/>
          <w:numId w:val="3"/>
        </w:numPr>
        <w:spacing w:after="0" w:line="24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меть представления о взаимном расположении прямых и плоскостей в пространстве: параллельные прямые, скрещивающиеся прямые, параллельность прямой и плоскости, перпендикулярность прямой и плоскости, угол между прямой и плоскостью, параллельность плоскостей, перпендикулярность плоскостей, угол между плоскостями; знать определения, свойства и признаки, уметь применять их при решении задач;</w:t>
      </w:r>
    </w:p>
    <w:p w:rsidR="005E4B72" w:rsidRDefault="005E4B72" w:rsidP="005E4B72">
      <w:pPr>
        <w:pStyle w:val="a3"/>
        <w:numPr>
          <w:ilvl w:val="0"/>
          <w:numId w:val="3"/>
        </w:numPr>
        <w:shd w:val="clear" w:color="auto" w:fill="FFFFFF" w:themeFill="background1"/>
        <w:spacing w:after="0" w:line="24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ладеть понятиями ортогонального проектирования, наклонных и их проекциях, знать теорему о трёх перпендикулярах и уметь применять её при решении задач; </w:t>
      </w:r>
    </w:p>
    <w:p w:rsidR="005E4B72" w:rsidRDefault="005E4B72" w:rsidP="005E4B72">
      <w:pPr>
        <w:pStyle w:val="a3"/>
        <w:numPr>
          <w:ilvl w:val="0"/>
          <w:numId w:val="3"/>
        </w:numPr>
        <w:shd w:val="clear" w:color="auto" w:fill="FFFFFF" w:themeFill="background1"/>
        <w:spacing w:after="0" w:line="24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меть находить расстояния от точки до плоскости, между скрещивающимися прямыми;</w:t>
      </w:r>
    </w:p>
    <w:p w:rsidR="005E4B72" w:rsidRDefault="005E4B72" w:rsidP="005E4B72">
      <w:pPr>
        <w:pStyle w:val="a3"/>
        <w:numPr>
          <w:ilvl w:val="0"/>
          <w:numId w:val="3"/>
        </w:numPr>
        <w:shd w:val="clear" w:color="auto" w:fill="FFFFFF" w:themeFill="background1"/>
        <w:spacing w:after="0" w:line="24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меть находить углы между скрещивающимися прямыми, между прямой и плоскостью, между двумя плоскостями;</w:t>
      </w:r>
    </w:p>
    <w:p w:rsidR="005E4B72" w:rsidRDefault="005E4B72" w:rsidP="005E4B72">
      <w:pPr>
        <w:pStyle w:val="a3"/>
        <w:numPr>
          <w:ilvl w:val="0"/>
          <w:numId w:val="3"/>
        </w:numPr>
        <w:shd w:val="clear" w:color="auto" w:fill="FFFFFF" w:themeFill="background1"/>
        <w:spacing w:after="0" w:line="24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знать основные виды многогранников: прямоугольный параллелепипед, параллелепипед, призма (виды призм: прямая, наклонная, правильная), пирамида (виды пирамид), усечённая пирамида, правильные многогранники (куб</w:t>
      </w:r>
      <w:r w:rsidRPr="00F7740E">
        <w:rPr>
          <w:rFonts w:ascii="Times New Roman" w:hAnsi="Times New Roman"/>
          <w:sz w:val="24"/>
          <w:szCs w:val="24"/>
        </w:rPr>
        <w:t>),</w:t>
      </w:r>
      <w:r>
        <w:rPr>
          <w:rFonts w:ascii="Times New Roman" w:hAnsi="Times New Roman"/>
          <w:sz w:val="24"/>
          <w:szCs w:val="24"/>
        </w:rPr>
        <w:t xml:space="preserve"> </w:t>
      </w:r>
      <w:r w:rsidRPr="00F7740E">
        <w:rPr>
          <w:rFonts w:ascii="Times New Roman" w:hAnsi="Times New Roman"/>
          <w:sz w:val="24"/>
          <w:szCs w:val="24"/>
        </w:rPr>
        <w:t>их элементы, свойства</w:t>
      </w:r>
      <w:r>
        <w:rPr>
          <w:rFonts w:ascii="Times New Roman" w:hAnsi="Times New Roman"/>
          <w:sz w:val="24"/>
          <w:szCs w:val="24"/>
        </w:rPr>
        <w:t>;</w:t>
      </w:r>
      <w:r w:rsidRPr="00F7740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у</w:t>
      </w:r>
      <w:r w:rsidRPr="00F7740E">
        <w:rPr>
          <w:rFonts w:ascii="Times New Roman" w:hAnsi="Times New Roman"/>
          <w:sz w:val="24"/>
          <w:szCs w:val="24"/>
        </w:rPr>
        <w:t>меть находить площади боковой и полной поверхности многогранников, а также их о</w:t>
      </w:r>
      <w:r>
        <w:rPr>
          <w:rFonts w:ascii="Times New Roman" w:hAnsi="Times New Roman"/>
          <w:sz w:val="24"/>
          <w:szCs w:val="24"/>
        </w:rPr>
        <w:t>бъёмы;</w:t>
      </w:r>
    </w:p>
    <w:p w:rsidR="005E4B72" w:rsidRDefault="005E4B72" w:rsidP="005E4B72">
      <w:pPr>
        <w:pStyle w:val="a3"/>
        <w:numPr>
          <w:ilvl w:val="0"/>
          <w:numId w:val="3"/>
        </w:numPr>
        <w:shd w:val="clear" w:color="auto" w:fill="FFFFFF" w:themeFill="background1"/>
        <w:spacing w:after="0" w:line="24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меть строить сечения многогранников методом следа, параллельного переноса, внутреннего проектирования;</w:t>
      </w:r>
    </w:p>
    <w:p w:rsidR="005E4B72" w:rsidRDefault="005E4B72" w:rsidP="005E4B72">
      <w:pPr>
        <w:pStyle w:val="a3"/>
        <w:numPr>
          <w:ilvl w:val="0"/>
          <w:numId w:val="3"/>
        </w:numPr>
        <w:shd w:val="clear" w:color="auto" w:fill="FFFFFF" w:themeFill="background1"/>
        <w:spacing w:after="0" w:line="24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владеть понятием тела вращения: цилиндр, конус, усечённый конус, сфера, шар, знать их элементы (радиус основания, образующая, ось симметрии, высота); уметь находить боковую и полную поверхность тел вращения</w:t>
      </w:r>
      <w:r w:rsidRPr="00F7740E">
        <w:rPr>
          <w:rFonts w:ascii="Times New Roman" w:hAnsi="Times New Roman"/>
          <w:sz w:val="24"/>
          <w:szCs w:val="24"/>
        </w:rPr>
        <w:t>, а также их объёмы</w:t>
      </w:r>
      <w:r>
        <w:rPr>
          <w:rFonts w:ascii="Times New Roman" w:hAnsi="Times New Roman"/>
          <w:sz w:val="24"/>
          <w:szCs w:val="24"/>
        </w:rPr>
        <w:t>;</w:t>
      </w:r>
    </w:p>
    <w:p w:rsidR="005E4B72" w:rsidRDefault="005E4B72" w:rsidP="005E4B72">
      <w:pPr>
        <w:pStyle w:val="a3"/>
        <w:numPr>
          <w:ilvl w:val="0"/>
          <w:numId w:val="3"/>
        </w:numPr>
        <w:shd w:val="clear" w:color="auto" w:fill="FFFFFF" w:themeFill="background1"/>
        <w:spacing w:after="0" w:line="24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меть строить сечения тел вращения плоскостью;</w:t>
      </w:r>
    </w:p>
    <w:p w:rsidR="005E4B72" w:rsidRPr="004461A1" w:rsidRDefault="005E4B72" w:rsidP="005E4B72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уметь решать задачи на комбинации многогранников и тел вращения, </w:t>
      </w:r>
      <w:r w:rsidRPr="004461A1">
        <w:rPr>
          <w:rFonts w:ascii="Times New Roman" w:hAnsi="Times New Roman"/>
          <w:sz w:val="24"/>
          <w:szCs w:val="24"/>
        </w:rPr>
        <w:t>анализировать в простейших случаях взаимное расположение объектов в пространстве;</w:t>
      </w:r>
    </w:p>
    <w:p w:rsidR="005E4B72" w:rsidRDefault="005E4B72" w:rsidP="005E4B72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461A1">
        <w:rPr>
          <w:rFonts w:ascii="Times New Roman" w:hAnsi="Times New Roman"/>
          <w:sz w:val="24"/>
          <w:szCs w:val="24"/>
        </w:rPr>
        <w:t>изображать основные многогранники и круглые тела; выполнять чертежи по условиям задач;</w:t>
      </w:r>
    </w:p>
    <w:p w:rsidR="005E4B72" w:rsidRPr="00ED7FB3" w:rsidRDefault="005E4B72" w:rsidP="005E4B72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D7FB3">
        <w:rPr>
          <w:rFonts w:ascii="Times New Roman" w:eastAsia="Calibri" w:hAnsi="Times New Roman" w:cs="Times New Roman"/>
          <w:sz w:val="24"/>
          <w:szCs w:val="24"/>
        </w:rPr>
        <w:t>уметь анализировать взаимное расположение сферы и плоскости, знать определение касательной плоскости к сфере, формулировать и доказывать теоремы о свойстве и признаке касательной плоскости</w:t>
      </w:r>
      <w:r>
        <w:rPr>
          <w:rFonts w:ascii="Times New Roman" w:eastAsia="Calibri" w:hAnsi="Times New Roman" w:cs="Times New Roman"/>
          <w:sz w:val="24"/>
          <w:szCs w:val="24"/>
        </w:rPr>
        <w:t>;</w:t>
      </w:r>
    </w:p>
    <w:p w:rsidR="005E4B72" w:rsidRDefault="005E4B72" w:rsidP="005E4B72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ладеть понятием вектора в пространстве, уметь находить координаты вектора и выполнять операции (сложения, вычитания, умножения вектора на число) над векторами в координатной и векторной форме;</w:t>
      </w:r>
    </w:p>
    <w:p w:rsidR="005E4B72" w:rsidRDefault="005E4B72" w:rsidP="005E4B72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нать определение скалярного произведения векторов, его свойства; находить скалярное произведение векторов через их координаты;</w:t>
      </w:r>
    </w:p>
    <w:p w:rsidR="005E4B72" w:rsidRDefault="005E4B72" w:rsidP="005E4B72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менять векторный метод при решении геометрических задач;</w:t>
      </w:r>
    </w:p>
    <w:p w:rsidR="005E4B72" w:rsidRDefault="005E4B72" w:rsidP="005E4B72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ходить уравнение плоскости, расстояние от точки до плоскости, расстояние между скрещивающимися прямыми, уравнение сферы, объём параллелепипеда и тетраэдра, заданного координатами своих вершин.</w:t>
      </w:r>
    </w:p>
    <w:p w:rsidR="00132403" w:rsidRPr="005C7712" w:rsidRDefault="00132403" w:rsidP="005C771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2524F" w:rsidRPr="00AE3116" w:rsidRDefault="00B2524F" w:rsidP="00B2524F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E405CA">
        <w:rPr>
          <w:rFonts w:ascii="Times New Roman" w:eastAsia="Calibri" w:hAnsi="Times New Roman" w:cs="Times New Roman"/>
          <w:b/>
          <w:bCs/>
          <w:sz w:val="24"/>
          <w:szCs w:val="24"/>
        </w:rPr>
        <w:t>Содержание учебного предмета «Математика</w:t>
      </w:r>
      <w:r w:rsidR="00742C82">
        <w:rPr>
          <w:rFonts w:ascii="Times New Roman" w:eastAsia="Calibri" w:hAnsi="Times New Roman" w:cs="Times New Roman"/>
          <w:b/>
          <w:bCs/>
          <w:sz w:val="24"/>
          <w:szCs w:val="24"/>
        </w:rPr>
        <w:t>»</w:t>
      </w:r>
      <w:r w:rsidRPr="00E405CA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</w:p>
    <w:p w:rsidR="007F79A8" w:rsidRDefault="007F79A8" w:rsidP="007F79A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7F79A8" w:rsidRDefault="007F79A8" w:rsidP="007F79A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лгебра и начала</w:t>
      </w:r>
      <w:r w:rsidR="00C745E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математического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анализа</w:t>
      </w:r>
    </w:p>
    <w:p w:rsidR="007F79A8" w:rsidRDefault="00F90F05" w:rsidP="007F79A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0 класс</w:t>
      </w:r>
    </w:p>
    <w:p w:rsidR="000B2CE3" w:rsidRDefault="000B2CE3" w:rsidP="007F79A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7F79A8" w:rsidRPr="00A66AFF" w:rsidRDefault="00A66AFF" w:rsidP="007F79A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</w:t>
      </w:r>
      <w:r w:rsidRPr="00A66AFF">
        <w:rPr>
          <w:rFonts w:ascii="Times New Roman" w:hAnsi="Times New Roman"/>
          <w:b/>
          <w:sz w:val="24"/>
          <w:szCs w:val="24"/>
        </w:rPr>
        <w:t>ведение в предмет</w:t>
      </w:r>
      <w:r w:rsidR="007F79A8" w:rsidRPr="00A66AFF">
        <w:rPr>
          <w:rFonts w:ascii="Times New Roman" w:hAnsi="Times New Roman"/>
          <w:b/>
          <w:sz w:val="24"/>
          <w:szCs w:val="24"/>
        </w:rPr>
        <w:t xml:space="preserve">. </w:t>
      </w:r>
      <w:r w:rsidR="007F79A8" w:rsidRPr="00A66AFF">
        <w:rPr>
          <w:rFonts w:ascii="Times New Roman" w:eastAsia="Calibri" w:hAnsi="Times New Roman" w:cs="Times New Roman"/>
          <w:sz w:val="24"/>
          <w:szCs w:val="24"/>
        </w:rPr>
        <w:t xml:space="preserve">Множества. </w:t>
      </w:r>
      <w:r w:rsidR="007F79A8" w:rsidRPr="00A66AFF">
        <w:rPr>
          <w:rFonts w:ascii="Times New Roman" w:hAnsi="Times New Roman"/>
          <w:sz w:val="24"/>
          <w:szCs w:val="24"/>
        </w:rPr>
        <w:t xml:space="preserve">Элемент множества, подмножества. Разность, дополнение, пересечение и объединение множеств. Числовые множества. Логика. Высказывания. Законы формальной логики. </w:t>
      </w:r>
      <w:r w:rsidR="007703DE" w:rsidRPr="00A66AFF">
        <w:rPr>
          <w:rFonts w:ascii="Times New Roman" w:hAnsi="Times New Roman"/>
          <w:sz w:val="24"/>
          <w:szCs w:val="24"/>
        </w:rPr>
        <w:t>Начальные сведения из математической логики. Таблицы истинности.</w:t>
      </w:r>
    </w:p>
    <w:p w:rsidR="007703DE" w:rsidRPr="00A66AFF" w:rsidRDefault="00A66AFF" w:rsidP="007F79A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66AFF">
        <w:rPr>
          <w:rFonts w:ascii="Times New Roman" w:eastAsia="Calibri" w:hAnsi="Times New Roman" w:cs="Times New Roman"/>
          <w:b/>
          <w:sz w:val="24"/>
          <w:szCs w:val="24"/>
        </w:rPr>
        <w:t>Делимость чисел</w:t>
      </w:r>
      <w:r w:rsidR="007703DE" w:rsidRPr="00A66AFF">
        <w:rPr>
          <w:rFonts w:ascii="Times New Roman" w:eastAsia="Calibri" w:hAnsi="Times New Roman" w:cs="Times New Roman"/>
          <w:b/>
          <w:sz w:val="24"/>
          <w:szCs w:val="24"/>
        </w:rPr>
        <w:t xml:space="preserve">. </w:t>
      </w:r>
      <w:r w:rsidR="007703DE" w:rsidRPr="00A66AFF">
        <w:rPr>
          <w:rFonts w:ascii="Times New Roman" w:eastAsia="Calibri" w:hAnsi="Times New Roman" w:cs="Times New Roman"/>
          <w:sz w:val="24"/>
          <w:szCs w:val="24"/>
        </w:rPr>
        <w:t xml:space="preserve">Понятие делимости, </w:t>
      </w:r>
      <w:r w:rsidR="00CD38BE">
        <w:rPr>
          <w:rFonts w:ascii="Times New Roman" w:eastAsia="Calibri" w:hAnsi="Times New Roman" w:cs="Times New Roman"/>
          <w:sz w:val="24"/>
          <w:szCs w:val="24"/>
        </w:rPr>
        <w:t>делимость</w:t>
      </w:r>
      <w:r w:rsidR="007703DE" w:rsidRPr="00A66AFF">
        <w:rPr>
          <w:rFonts w:ascii="Times New Roman" w:eastAsia="Calibri" w:hAnsi="Times New Roman" w:cs="Times New Roman"/>
          <w:sz w:val="24"/>
          <w:szCs w:val="24"/>
        </w:rPr>
        <w:t xml:space="preserve"> суммы и произведения.  Деление с остатком.</w:t>
      </w:r>
      <w:r w:rsidR="007703DE" w:rsidRPr="00A66AFF">
        <w:rPr>
          <w:rFonts w:ascii="Times New Roman" w:hAnsi="Times New Roman"/>
          <w:sz w:val="24"/>
          <w:szCs w:val="24"/>
        </w:rPr>
        <w:t xml:space="preserve"> Признаки делимости. </w:t>
      </w:r>
      <w:r w:rsidR="007703DE" w:rsidRPr="00A66AFF">
        <w:rPr>
          <w:rFonts w:ascii="Times New Roman" w:eastAsia="Calibri" w:hAnsi="Times New Roman" w:cs="Times New Roman"/>
          <w:sz w:val="24"/>
          <w:szCs w:val="24"/>
        </w:rPr>
        <w:t>Решение уравнений в целых числах.</w:t>
      </w:r>
    </w:p>
    <w:p w:rsidR="007703DE" w:rsidRPr="00A66AFF" w:rsidRDefault="00A66AFF" w:rsidP="007F79A8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A66AFF">
        <w:rPr>
          <w:rFonts w:ascii="Times New Roman" w:eastAsia="Calibri" w:hAnsi="Times New Roman" w:cs="Times New Roman"/>
          <w:b/>
          <w:sz w:val="24"/>
          <w:szCs w:val="24"/>
        </w:rPr>
        <w:t>Многочлены. Алгебраические уравнения</w:t>
      </w:r>
      <w:r w:rsidR="007703DE" w:rsidRPr="00A66AFF">
        <w:rPr>
          <w:rFonts w:ascii="Times New Roman" w:eastAsia="Calibri" w:hAnsi="Times New Roman" w:cs="Times New Roman"/>
          <w:b/>
          <w:sz w:val="24"/>
          <w:szCs w:val="24"/>
        </w:rPr>
        <w:t xml:space="preserve">. </w:t>
      </w:r>
      <w:r w:rsidR="007703DE" w:rsidRPr="00A66AFF">
        <w:rPr>
          <w:rFonts w:ascii="Times New Roman" w:eastAsia="Calibri" w:hAnsi="Times New Roman" w:cs="Times New Roman"/>
          <w:sz w:val="24"/>
          <w:szCs w:val="24"/>
        </w:rPr>
        <w:t xml:space="preserve">Многочлены от одной переменной. </w:t>
      </w:r>
      <w:r w:rsidR="002D58DE">
        <w:rPr>
          <w:rFonts w:ascii="Times New Roman" w:eastAsia="Calibri" w:hAnsi="Times New Roman" w:cs="Times New Roman"/>
          <w:sz w:val="24"/>
          <w:szCs w:val="24"/>
        </w:rPr>
        <w:t xml:space="preserve">Схема </w:t>
      </w:r>
      <w:r w:rsidR="002D58DE" w:rsidRPr="00F7740E">
        <w:rPr>
          <w:rFonts w:ascii="Times New Roman" w:eastAsia="Calibri" w:hAnsi="Times New Roman" w:cs="Times New Roman"/>
          <w:sz w:val="24"/>
          <w:szCs w:val="24"/>
        </w:rPr>
        <w:t>Г</w:t>
      </w:r>
      <w:r w:rsidRPr="00F7740E">
        <w:rPr>
          <w:rFonts w:ascii="Times New Roman" w:eastAsia="Calibri" w:hAnsi="Times New Roman" w:cs="Times New Roman"/>
          <w:sz w:val="24"/>
          <w:szCs w:val="24"/>
        </w:rPr>
        <w:t>орнера</w:t>
      </w:r>
      <w:r w:rsidR="007703DE" w:rsidRPr="00F7740E">
        <w:rPr>
          <w:rFonts w:ascii="Times New Roman" w:eastAsia="Calibri" w:hAnsi="Times New Roman" w:cs="Times New Roman"/>
          <w:sz w:val="24"/>
          <w:szCs w:val="24"/>
        </w:rPr>
        <w:t>.</w:t>
      </w:r>
      <w:r w:rsidR="007703DE" w:rsidRPr="00A66AFF">
        <w:rPr>
          <w:rFonts w:ascii="Times New Roman" w:eastAsia="Calibri" w:hAnsi="Times New Roman" w:cs="Times New Roman"/>
          <w:sz w:val="24"/>
          <w:szCs w:val="24"/>
        </w:rPr>
        <w:t xml:space="preserve"> Многочлен </w:t>
      </w:r>
      <w:r w:rsidRPr="00A66AFF">
        <w:rPr>
          <w:rFonts w:ascii="Times New Roman" w:eastAsia="Calibri" w:hAnsi="Times New Roman" w:cs="Times New Roman"/>
          <w:sz w:val="24"/>
          <w:szCs w:val="24"/>
          <w:lang w:val="en-US"/>
        </w:rPr>
        <w:t>p</w:t>
      </w:r>
      <w:r w:rsidR="007703DE" w:rsidRPr="00A66AFF">
        <w:rPr>
          <w:rFonts w:ascii="Times New Roman" w:eastAsia="Calibri" w:hAnsi="Times New Roman" w:cs="Times New Roman"/>
          <w:sz w:val="24"/>
          <w:szCs w:val="24"/>
        </w:rPr>
        <w:t>(</w:t>
      </w:r>
      <w:r w:rsidR="007703DE" w:rsidRPr="00A66AFF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="007703DE" w:rsidRPr="00A66AFF">
        <w:rPr>
          <w:rFonts w:ascii="Times New Roman" w:eastAsia="Calibri" w:hAnsi="Times New Roman" w:cs="Times New Roman"/>
          <w:sz w:val="24"/>
          <w:szCs w:val="24"/>
        </w:rPr>
        <w:t>) и его корень. Теорема Безу. Алгебраическое уравнение. Следствие из теоремы Безу. Решение алгебраических уравнений разложением на множители.</w:t>
      </w:r>
    </w:p>
    <w:p w:rsidR="007703DE" w:rsidRPr="00A66AFF" w:rsidRDefault="00A66AFF" w:rsidP="007F79A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66AFF">
        <w:rPr>
          <w:rFonts w:ascii="Times New Roman" w:hAnsi="Times New Roman"/>
          <w:b/>
          <w:sz w:val="24"/>
          <w:szCs w:val="24"/>
        </w:rPr>
        <w:t>Степень с действительным показателем</w:t>
      </w:r>
      <w:r w:rsidR="007703DE" w:rsidRPr="00A66AFF">
        <w:rPr>
          <w:rFonts w:ascii="Times New Roman" w:hAnsi="Times New Roman"/>
          <w:b/>
          <w:sz w:val="24"/>
          <w:szCs w:val="24"/>
        </w:rPr>
        <w:t xml:space="preserve">. </w:t>
      </w:r>
      <w:r w:rsidR="007703DE" w:rsidRPr="00A66AFF">
        <w:rPr>
          <w:rFonts w:ascii="Times New Roman" w:eastAsia="Calibri" w:hAnsi="Times New Roman" w:cs="Times New Roman"/>
          <w:sz w:val="24"/>
          <w:szCs w:val="24"/>
        </w:rPr>
        <w:t xml:space="preserve">Действительные числа. </w:t>
      </w:r>
      <w:r w:rsidR="007703DE" w:rsidRPr="00A66AFF">
        <w:rPr>
          <w:rFonts w:ascii="Times New Roman" w:hAnsi="Times New Roman"/>
          <w:sz w:val="24"/>
          <w:szCs w:val="24"/>
        </w:rPr>
        <w:t xml:space="preserve">Бесконечно убывающая геометрическая прогрессия. </w:t>
      </w:r>
      <w:r w:rsidR="007703DE" w:rsidRPr="00A66AFF">
        <w:rPr>
          <w:rFonts w:ascii="Times New Roman" w:eastAsia="Calibri" w:hAnsi="Times New Roman" w:cs="Times New Roman"/>
          <w:sz w:val="24"/>
          <w:szCs w:val="24"/>
        </w:rPr>
        <w:t>Арифметический корень натуральной степени</w:t>
      </w:r>
      <w:r w:rsidR="007703DE" w:rsidRPr="00A66AFF">
        <w:rPr>
          <w:rFonts w:ascii="Times New Roman" w:hAnsi="Times New Roman"/>
          <w:sz w:val="24"/>
          <w:szCs w:val="24"/>
        </w:rPr>
        <w:t xml:space="preserve"> Степень  с рациональным  показателем. Степень  с действительным показателем. Решение зада</w:t>
      </w:r>
      <w:r w:rsidR="007703DE" w:rsidRPr="00F7740E">
        <w:rPr>
          <w:rFonts w:ascii="Times New Roman" w:hAnsi="Times New Roman"/>
          <w:sz w:val="24"/>
          <w:szCs w:val="24"/>
        </w:rPr>
        <w:t>ч.</w:t>
      </w:r>
    </w:p>
    <w:p w:rsidR="007703DE" w:rsidRPr="00A66AFF" w:rsidRDefault="00A66AFF" w:rsidP="0049215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66AFF">
        <w:rPr>
          <w:rFonts w:ascii="Times New Roman" w:eastAsia="Calibri" w:hAnsi="Times New Roman" w:cs="Times New Roman"/>
          <w:b/>
          <w:sz w:val="24"/>
          <w:szCs w:val="24"/>
        </w:rPr>
        <w:t>Степенная функция</w:t>
      </w:r>
      <w:r w:rsidR="007703DE" w:rsidRPr="00A66AFF">
        <w:rPr>
          <w:rFonts w:ascii="Times New Roman" w:eastAsia="Calibri" w:hAnsi="Times New Roman" w:cs="Times New Roman"/>
          <w:b/>
          <w:sz w:val="24"/>
          <w:szCs w:val="24"/>
        </w:rPr>
        <w:t xml:space="preserve">. </w:t>
      </w:r>
      <w:r w:rsidR="007703DE" w:rsidRPr="00A66AFF">
        <w:rPr>
          <w:rFonts w:ascii="Times New Roman" w:eastAsia="Calibri" w:hAnsi="Times New Roman" w:cs="Times New Roman"/>
          <w:sz w:val="24"/>
          <w:szCs w:val="24"/>
        </w:rPr>
        <w:t xml:space="preserve">Степенная функция, её свойства и график. Взаимно обратные функции. Сложные функции. Дробно-линейная функция. </w:t>
      </w:r>
      <w:r w:rsidR="00811370" w:rsidRPr="00A66AFF">
        <w:rPr>
          <w:rFonts w:ascii="Times New Roman" w:eastAsia="Calibri" w:hAnsi="Times New Roman" w:cs="Times New Roman"/>
          <w:sz w:val="24"/>
          <w:szCs w:val="24"/>
        </w:rPr>
        <w:t xml:space="preserve">Равносильные уравнения и неравенства. Иррациональные уравнения. </w:t>
      </w:r>
    </w:p>
    <w:p w:rsidR="00811370" w:rsidRPr="00A66AFF" w:rsidRDefault="00A66AFF" w:rsidP="00492159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6AFF">
        <w:rPr>
          <w:rFonts w:ascii="Times New Roman" w:eastAsia="Calibri" w:hAnsi="Times New Roman" w:cs="Times New Roman"/>
          <w:b/>
          <w:sz w:val="24"/>
          <w:szCs w:val="24"/>
        </w:rPr>
        <w:t>Показательная функция</w:t>
      </w:r>
      <w:r w:rsidR="00811370" w:rsidRPr="00A66AFF">
        <w:rPr>
          <w:rFonts w:ascii="Times New Roman" w:eastAsia="Calibri" w:hAnsi="Times New Roman" w:cs="Times New Roman"/>
          <w:b/>
          <w:sz w:val="24"/>
          <w:szCs w:val="24"/>
        </w:rPr>
        <w:t xml:space="preserve">. </w:t>
      </w:r>
      <w:r w:rsidR="00811370" w:rsidRPr="00A66AFF">
        <w:rPr>
          <w:rFonts w:ascii="Times New Roman" w:eastAsia="Calibri" w:hAnsi="Times New Roman" w:cs="Times New Roman"/>
          <w:sz w:val="24"/>
          <w:szCs w:val="24"/>
        </w:rPr>
        <w:t>Показательная функция, её свойства и график. Показательные уравнения. Показательные неравенства. Системы показательных уравнений и неравенств.</w:t>
      </w:r>
    </w:p>
    <w:p w:rsidR="00811370" w:rsidRPr="00A66AFF" w:rsidRDefault="00A66AFF" w:rsidP="00492159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6AFF">
        <w:rPr>
          <w:rFonts w:ascii="Times New Roman" w:eastAsia="Calibri" w:hAnsi="Times New Roman" w:cs="Times New Roman"/>
          <w:b/>
          <w:sz w:val="24"/>
          <w:szCs w:val="24"/>
        </w:rPr>
        <w:t>Логарифмическая функция</w:t>
      </w:r>
      <w:r w:rsidR="00811370" w:rsidRPr="00A66AFF">
        <w:rPr>
          <w:rFonts w:ascii="Times New Roman" w:eastAsia="Calibri" w:hAnsi="Times New Roman" w:cs="Times New Roman"/>
          <w:b/>
          <w:sz w:val="24"/>
          <w:szCs w:val="24"/>
        </w:rPr>
        <w:t xml:space="preserve">. </w:t>
      </w:r>
      <w:r w:rsidR="005C7712">
        <w:rPr>
          <w:rFonts w:ascii="Times New Roman" w:eastAsia="Calibri" w:hAnsi="Times New Roman" w:cs="Times New Roman"/>
          <w:sz w:val="24"/>
          <w:szCs w:val="24"/>
        </w:rPr>
        <w:t xml:space="preserve">Логарифмы. </w:t>
      </w:r>
      <w:r w:rsidR="00811370" w:rsidRPr="00A66AFF">
        <w:rPr>
          <w:rFonts w:ascii="Times New Roman" w:eastAsia="Calibri" w:hAnsi="Times New Roman" w:cs="Times New Roman"/>
          <w:sz w:val="24"/>
          <w:szCs w:val="24"/>
        </w:rPr>
        <w:t xml:space="preserve">Свойства логарифмов. Десятичные и натуральные логарифмы. Формула перехода к новому основанию. Логарифмическая функция, её свойства и график. Логарифмические уравнения. Логарифмические неравенства. </w:t>
      </w:r>
    </w:p>
    <w:p w:rsidR="00811370" w:rsidRPr="00A66AFF" w:rsidRDefault="00A66AFF" w:rsidP="00E405CA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A66AFF">
        <w:rPr>
          <w:rFonts w:ascii="Times New Roman" w:eastAsia="Calibri" w:hAnsi="Times New Roman" w:cs="Times New Roman"/>
          <w:b/>
          <w:sz w:val="24"/>
          <w:szCs w:val="24"/>
        </w:rPr>
        <w:lastRenderedPageBreak/>
        <w:t>Тригонометрические формулы</w:t>
      </w:r>
      <w:r w:rsidR="00811370" w:rsidRPr="00A66AFF">
        <w:rPr>
          <w:rFonts w:ascii="Times New Roman" w:eastAsia="Calibri" w:hAnsi="Times New Roman" w:cs="Times New Roman"/>
          <w:b/>
          <w:sz w:val="24"/>
          <w:szCs w:val="24"/>
        </w:rPr>
        <w:t xml:space="preserve">. </w:t>
      </w:r>
      <w:r w:rsidR="00811370" w:rsidRPr="00A66AFF">
        <w:rPr>
          <w:rFonts w:ascii="Times New Roman" w:eastAsia="Calibri" w:hAnsi="Times New Roman" w:cs="Times New Roman"/>
          <w:sz w:val="24"/>
          <w:szCs w:val="24"/>
        </w:rPr>
        <w:t xml:space="preserve">Радианная мера угла. Поворот точки </w:t>
      </w:r>
      <w:r w:rsidR="00CD38BE">
        <w:rPr>
          <w:rFonts w:ascii="Times New Roman" w:eastAsia="Calibri" w:hAnsi="Times New Roman" w:cs="Times New Roman"/>
          <w:sz w:val="24"/>
          <w:szCs w:val="24"/>
        </w:rPr>
        <w:t>относительно</w:t>
      </w:r>
      <w:r w:rsidR="00811370" w:rsidRPr="00A66AFF">
        <w:rPr>
          <w:rFonts w:ascii="Times New Roman" w:eastAsia="Calibri" w:hAnsi="Times New Roman" w:cs="Times New Roman"/>
          <w:sz w:val="24"/>
          <w:szCs w:val="24"/>
        </w:rPr>
        <w:t xml:space="preserve"> начала координат. Определение синуса, косинуса и тангенса. </w:t>
      </w:r>
      <w:r w:rsidR="00F27C68" w:rsidRPr="00A66AFF">
        <w:rPr>
          <w:rFonts w:ascii="Times New Roman" w:eastAsia="Calibri" w:hAnsi="Times New Roman" w:cs="Times New Roman"/>
          <w:sz w:val="24"/>
          <w:szCs w:val="24"/>
        </w:rPr>
        <w:t xml:space="preserve">Знаки синуса, косинуса и тангенса. Зависимость между тригонометрическими функциями одного и того же аргумента. Тригонометрические тождества. Синус, косинус и тангенс углов </w:t>
      </w:r>
      <w:r w:rsidR="00F27C68" w:rsidRPr="00A66AFF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20">
          <v:shape id="_x0000_i1043" type="#_x0000_t75" style="width:12.75pt;height:11.25pt" o:ole="">
            <v:imagedata r:id="rId41" o:title=""/>
          </v:shape>
          <o:OLEObject Type="Embed" ProgID="Equation.DSMT4" ShapeID="_x0000_i1043" DrawAspect="Content" ObjectID="_1695532216" r:id="rId42"/>
        </w:object>
      </w:r>
      <w:r w:rsidR="00F27C68" w:rsidRPr="00A66AFF">
        <w:rPr>
          <w:rFonts w:ascii="Times New Roman" w:eastAsia="Calibri" w:hAnsi="Times New Roman" w:cs="Times New Roman"/>
          <w:sz w:val="24"/>
          <w:szCs w:val="24"/>
        </w:rPr>
        <w:t xml:space="preserve"> и </w:t>
      </w:r>
      <w:r w:rsidR="00F27C68" w:rsidRPr="00A66AFF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0" w:dyaOrig="220">
          <v:shape id="_x0000_i1044" type="#_x0000_t75" style="width:17.25pt;height:11.25pt" o:ole="">
            <v:imagedata r:id="rId43" o:title=""/>
          </v:shape>
          <o:OLEObject Type="Embed" ProgID="Equation.DSMT4" ShapeID="_x0000_i1044" DrawAspect="Content" ObjectID="_1695532217" r:id="rId44"/>
        </w:object>
      </w:r>
      <w:r w:rsidR="00F27C68" w:rsidRPr="00A66AFF">
        <w:rPr>
          <w:rFonts w:ascii="Times New Roman" w:eastAsia="Calibri" w:hAnsi="Times New Roman" w:cs="Times New Roman"/>
          <w:sz w:val="24"/>
          <w:szCs w:val="24"/>
        </w:rPr>
        <w:t xml:space="preserve">. Формулы сложения. Тригонометрические функции двойного и половинного угла. Формулы приведения.  Сумма и разность синусов. Произведение синусов и косинусов. </w:t>
      </w:r>
    </w:p>
    <w:p w:rsidR="00F27C68" w:rsidRDefault="00A66AFF" w:rsidP="00492159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66AFF">
        <w:rPr>
          <w:rFonts w:ascii="Times New Roman" w:eastAsia="Calibri" w:hAnsi="Times New Roman" w:cs="Times New Roman"/>
          <w:b/>
          <w:sz w:val="24"/>
          <w:szCs w:val="24"/>
        </w:rPr>
        <w:t>Тригонометрические уравнения</w:t>
      </w:r>
      <w:r w:rsidR="00F27C68" w:rsidRPr="00A66AFF">
        <w:rPr>
          <w:rFonts w:ascii="Times New Roman" w:eastAsia="Calibri" w:hAnsi="Times New Roman" w:cs="Times New Roman"/>
          <w:b/>
          <w:sz w:val="24"/>
          <w:szCs w:val="24"/>
        </w:rPr>
        <w:t xml:space="preserve">. </w:t>
      </w:r>
      <w:r w:rsidR="00F27C68" w:rsidRPr="00A66AFF">
        <w:rPr>
          <w:rFonts w:ascii="Times New Roman" w:eastAsia="Calibri" w:hAnsi="Times New Roman" w:cs="Times New Roman"/>
          <w:sz w:val="24"/>
          <w:szCs w:val="24"/>
        </w:rPr>
        <w:t xml:space="preserve">Уравнение </w:t>
      </w:r>
      <w:r w:rsidR="00F27C68" w:rsidRPr="00A66AFF">
        <w:rPr>
          <w:rFonts w:ascii="Times New Roman" w:eastAsia="Calibri" w:hAnsi="Times New Roman" w:cs="Times New Roman"/>
          <w:position w:val="-6"/>
          <w:sz w:val="24"/>
          <w:szCs w:val="24"/>
        </w:rPr>
        <w:object w:dxaOrig="920" w:dyaOrig="220">
          <v:shape id="_x0000_i1045" type="#_x0000_t75" style="width:46.5pt;height:11.25pt" o:ole="">
            <v:imagedata r:id="rId45" o:title=""/>
          </v:shape>
          <o:OLEObject Type="Embed" ProgID="Equation.DSMT4" ShapeID="_x0000_i1045" DrawAspect="Content" ObjectID="_1695532218" r:id="rId46"/>
        </w:object>
      </w:r>
      <w:r w:rsidR="00F27C68" w:rsidRPr="00A66AFF">
        <w:rPr>
          <w:rFonts w:ascii="Times New Roman" w:eastAsia="Calibri" w:hAnsi="Times New Roman" w:cs="Times New Roman"/>
          <w:sz w:val="24"/>
          <w:szCs w:val="24"/>
        </w:rPr>
        <w:t xml:space="preserve">.  Уравнение </w:t>
      </w:r>
      <w:r w:rsidR="00F27C68" w:rsidRPr="00A66AFF">
        <w:rPr>
          <w:rFonts w:ascii="Times New Roman" w:eastAsia="Calibri" w:hAnsi="Times New Roman" w:cs="Times New Roman"/>
          <w:position w:val="-6"/>
          <w:sz w:val="24"/>
          <w:szCs w:val="24"/>
        </w:rPr>
        <w:object w:dxaOrig="880" w:dyaOrig="279">
          <v:shape id="_x0000_i1046" type="#_x0000_t75" style="width:44.25pt;height:14.25pt" o:ole="">
            <v:imagedata r:id="rId47" o:title=""/>
          </v:shape>
          <o:OLEObject Type="Embed" ProgID="Equation.DSMT4" ShapeID="_x0000_i1046" DrawAspect="Content" ObjectID="_1695532219" r:id="rId48"/>
        </w:object>
      </w:r>
      <w:r w:rsidR="00F27C68" w:rsidRPr="00A66AFF">
        <w:rPr>
          <w:rFonts w:ascii="Times New Roman" w:eastAsia="Calibri" w:hAnsi="Times New Roman" w:cs="Times New Roman"/>
          <w:sz w:val="24"/>
          <w:szCs w:val="24"/>
        </w:rPr>
        <w:t>.</w:t>
      </w:r>
      <w:r w:rsidR="00E405C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F27C68" w:rsidRPr="00A66AFF">
        <w:rPr>
          <w:rFonts w:ascii="Times New Roman" w:eastAsia="Calibri" w:hAnsi="Times New Roman" w:cs="Times New Roman"/>
          <w:sz w:val="24"/>
          <w:szCs w:val="24"/>
        </w:rPr>
        <w:t xml:space="preserve">Уравнение </w:t>
      </w:r>
      <w:r w:rsidR="00F27C68" w:rsidRPr="00A66AFF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40" w:dyaOrig="300">
          <v:shape id="_x0000_i1047" type="#_x0000_t75" style="width:36.75pt;height:14.25pt" o:ole="">
            <v:imagedata r:id="rId49" o:title=""/>
          </v:shape>
          <o:OLEObject Type="Embed" ProgID="Equation.DSMT4" ShapeID="_x0000_i1047" DrawAspect="Content" ObjectID="_1695532220" r:id="rId50"/>
        </w:object>
      </w:r>
      <w:r w:rsidR="00F27C68" w:rsidRPr="00A66AFF">
        <w:rPr>
          <w:rFonts w:ascii="Times New Roman" w:eastAsia="Calibri" w:hAnsi="Times New Roman" w:cs="Times New Roman"/>
          <w:sz w:val="24"/>
          <w:szCs w:val="24"/>
        </w:rPr>
        <w:t xml:space="preserve">. Тригонометрические уравнения, сводящиеся к </w:t>
      </w:r>
      <w:proofErr w:type="gramStart"/>
      <w:r w:rsidR="00F27C68" w:rsidRPr="00A66AFF">
        <w:rPr>
          <w:rFonts w:ascii="Times New Roman" w:eastAsia="Calibri" w:hAnsi="Times New Roman" w:cs="Times New Roman"/>
          <w:sz w:val="24"/>
          <w:szCs w:val="24"/>
        </w:rPr>
        <w:t>алгебраическим</w:t>
      </w:r>
      <w:proofErr w:type="gramEnd"/>
      <w:r w:rsidR="00F27C68" w:rsidRPr="00A66AFF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="00A408FA" w:rsidRPr="00A66AFF">
        <w:rPr>
          <w:rFonts w:ascii="Times New Roman" w:eastAsia="Calibri" w:hAnsi="Times New Roman" w:cs="Times New Roman"/>
          <w:sz w:val="24"/>
          <w:szCs w:val="24"/>
        </w:rPr>
        <w:t>Однородные уравнения.  Метод замены неизвестного. Метод разложения на множители. Метод оценки левой и правой частей тригонометрического уравнения. Системы тригонометрических уравнений. Тригонометрические неравенства.</w:t>
      </w:r>
    </w:p>
    <w:p w:rsidR="00341E0B" w:rsidRDefault="00F90F05" w:rsidP="00492159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F90F05">
        <w:rPr>
          <w:rFonts w:ascii="Times New Roman" w:eastAsia="Calibri" w:hAnsi="Times New Roman" w:cs="Times New Roman"/>
          <w:b/>
          <w:sz w:val="24"/>
          <w:szCs w:val="24"/>
        </w:rPr>
        <w:t>Повторение</w:t>
      </w:r>
      <w:r w:rsidR="005C7712">
        <w:rPr>
          <w:rFonts w:ascii="Times New Roman" w:eastAsia="Calibri" w:hAnsi="Times New Roman" w:cs="Times New Roman"/>
          <w:b/>
          <w:sz w:val="24"/>
          <w:szCs w:val="24"/>
        </w:rPr>
        <w:t>.</w:t>
      </w:r>
    </w:p>
    <w:p w:rsidR="00E405CA" w:rsidRDefault="00E405CA" w:rsidP="00492159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593226" w:rsidRDefault="00593226" w:rsidP="00492159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B2524F" w:rsidRPr="00E405CA" w:rsidRDefault="00B2524F" w:rsidP="00B2524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405C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лгебра и начала</w:t>
      </w:r>
      <w:r w:rsidR="004A7E6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="00C745E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атематического</w:t>
      </w:r>
      <w:r w:rsidRPr="00E405C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анализа</w:t>
      </w:r>
    </w:p>
    <w:p w:rsidR="001E08A4" w:rsidRDefault="001E08A4" w:rsidP="001E08A4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E405CA">
        <w:rPr>
          <w:rFonts w:ascii="Times New Roman" w:eastAsia="Calibri" w:hAnsi="Times New Roman" w:cs="Times New Roman"/>
          <w:b/>
          <w:sz w:val="24"/>
          <w:szCs w:val="24"/>
        </w:rPr>
        <w:t>11 класс</w:t>
      </w:r>
    </w:p>
    <w:p w:rsidR="001E08A4" w:rsidRPr="00F90F05" w:rsidRDefault="001E08A4" w:rsidP="001E08A4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1E08A4" w:rsidRDefault="001E08A4" w:rsidP="001E08A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</w:pPr>
      <w:r w:rsidRPr="006104F4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Тригонометрические функции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. </w:t>
      </w:r>
      <w:r w:rsidRPr="006104F4">
        <w:rPr>
          <w:rFonts w:ascii="Times New Roman" w:eastAsia="Times New Roman" w:hAnsi="Times New Roman" w:cs="Times New Roman"/>
          <w:sz w:val="24"/>
          <w:szCs w:val="24"/>
          <w:lang w:eastAsia="ar-SA"/>
        </w:rPr>
        <w:t>О</w:t>
      </w:r>
      <w:r w:rsidRPr="006104F4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бласт</w:t>
      </w:r>
      <w:r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ь определения и множество</w:t>
      </w:r>
      <w:r w:rsidRPr="006104F4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 значений </w:t>
      </w:r>
      <w:r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тригонометрических функций. Чё</w:t>
      </w:r>
      <w:r w:rsidRPr="006104F4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тност</w:t>
      </w:r>
      <w:r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ь, нечё</w:t>
      </w:r>
      <w:r w:rsidRPr="006104F4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тност</w:t>
      </w:r>
      <w:r w:rsidR="00CD38BE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ь</w:t>
      </w:r>
      <w:r w:rsidRPr="006104F4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, периодичност</w:t>
      </w:r>
      <w:r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ь тригонометрических функций.</w:t>
      </w:r>
      <w:r w:rsidRPr="006104F4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Свойства функц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ии </w:t>
      </w:r>
      <w:r w:rsidRPr="006104F4">
        <w:rPr>
          <w:rFonts w:ascii="Times New Roman" w:eastAsia="Times New Roman" w:hAnsi="Times New Roman" w:cs="Times New Roman"/>
          <w:position w:val="-10"/>
          <w:sz w:val="24"/>
          <w:szCs w:val="24"/>
          <w:lang w:eastAsia="ar-SA" w:bidi="ru-RU"/>
        </w:rPr>
        <w:object w:dxaOrig="920" w:dyaOrig="260">
          <v:shape id="_x0000_i1048" type="#_x0000_t75" style="width:46.5pt;height:12.75pt" o:ole="">
            <v:imagedata r:id="rId51" o:title=""/>
          </v:shape>
          <o:OLEObject Type="Embed" ProgID="Equation.DSMT4" ShapeID="_x0000_i1048" DrawAspect="Content" ObjectID="_1695532221" r:id="rId52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 и её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 график. Свойства функц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ии </w:t>
      </w:r>
      <w:r w:rsidRPr="006104F4">
        <w:rPr>
          <w:rFonts w:ascii="Times New Roman" w:eastAsia="Times New Roman" w:hAnsi="Times New Roman" w:cs="Times New Roman"/>
          <w:position w:val="-10"/>
          <w:sz w:val="24"/>
          <w:szCs w:val="24"/>
          <w:lang w:eastAsia="ar-SA" w:bidi="ru-RU"/>
        </w:rPr>
        <w:object w:dxaOrig="900" w:dyaOrig="320">
          <v:shape id="_x0000_i1049" type="#_x0000_t75" style="width:44.25pt;height:15.75pt" o:ole="">
            <v:imagedata r:id="rId53" o:title=""/>
          </v:shape>
          <o:OLEObject Type="Embed" ProgID="Equation.DSMT4" ShapeID="_x0000_i1049" DrawAspect="Content" ObjectID="_1695532222" r:id="rId54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 и её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 график. Свойства и графики функций </w:t>
      </w:r>
      <w:r w:rsidRPr="00B93EA5">
        <w:rPr>
          <w:rFonts w:ascii="Times New Roman" w:eastAsia="Times New Roman" w:hAnsi="Times New Roman" w:cs="Times New Roman"/>
          <w:position w:val="-10"/>
          <w:sz w:val="24"/>
          <w:szCs w:val="24"/>
          <w:lang w:eastAsia="ar-SA" w:bidi="ru-RU"/>
        </w:rPr>
        <w:object w:dxaOrig="760" w:dyaOrig="300">
          <v:shape id="_x0000_i1050" type="#_x0000_t75" style="width:36.75pt;height:14.25pt" o:ole="">
            <v:imagedata r:id="rId55" o:title=""/>
          </v:shape>
          <o:OLEObject Type="Embed" ProgID="Equation.DSMT4" ShapeID="_x0000_i1050" DrawAspect="Content" ObjectID="_1695532223" r:id="rId56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 и </w:t>
      </w:r>
      <w:r w:rsidRPr="00B93EA5">
        <w:rPr>
          <w:rFonts w:ascii="Times New Roman" w:eastAsia="Times New Roman" w:hAnsi="Times New Roman" w:cs="Times New Roman"/>
          <w:position w:val="-10"/>
          <w:sz w:val="24"/>
          <w:szCs w:val="24"/>
          <w:lang w:eastAsia="ar-SA" w:bidi="ru-RU"/>
        </w:rPr>
        <w:object w:dxaOrig="859" w:dyaOrig="300">
          <v:shape id="_x0000_i1051" type="#_x0000_t75" style="width:42.75pt;height:14.25pt" o:ole="">
            <v:imagedata r:id="rId57" o:title=""/>
          </v:shape>
          <o:OLEObject Type="Embed" ProgID="Equation.DSMT4" ShapeID="_x0000_i1051" DrawAspect="Content" ObjectID="_1695532224" r:id="rId58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. </w:t>
      </w:r>
      <w:r w:rsidRPr="006104F4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Обратные тригонометрические функции</w:t>
      </w:r>
      <w:r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.</w:t>
      </w:r>
    </w:p>
    <w:p w:rsidR="001E08A4" w:rsidRDefault="001E08A4" w:rsidP="001E08A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</w:pPr>
      <w:r w:rsidRPr="00B93EA5">
        <w:rPr>
          <w:rFonts w:ascii="Times New Roman" w:eastAsia="Times New Roman" w:hAnsi="Times New Roman" w:cs="Times New Roman"/>
          <w:b/>
          <w:sz w:val="24"/>
          <w:szCs w:val="24"/>
          <w:lang w:eastAsia="ar-SA" w:bidi="ru-RU"/>
        </w:rPr>
        <w:t>Производная и её геометрический смысл.</w:t>
      </w:r>
      <w:r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 </w:t>
      </w:r>
      <w:r w:rsidRPr="006104F4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Числовые последовательности. Определение предела последовательности. Свойства сходящихся последовательностей. Предел монотонной последовательности. Число </w:t>
      </w:r>
      <w:r w:rsidRPr="00B573A6">
        <w:rPr>
          <w:rFonts w:ascii="Times New Roman" w:eastAsia="Times New Roman" w:hAnsi="Times New Roman" w:cs="Times New Roman"/>
          <w:position w:val="-6"/>
          <w:sz w:val="24"/>
          <w:szCs w:val="24"/>
          <w:lang w:eastAsia="ar-SA" w:bidi="ru-RU"/>
        </w:rPr>
        <w:object w:dxaOrig="180" w:dyaOrig="220">
          <v:shape id="_x0000_i1052" type="#_x0000_t75" style="width:8.25pt;height:11.25pt" o:ole="">
            <v:imagedata r:id="rId59" o:title=""/>
          </v:shape>
          <o:OLEObject Type="Embed" ProgID="Equation.DSMT4" ShapeID="_x0000_i1052" DrawAspect="Content" ObjectID="_1695532225" r:id="rId60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. Вычисление пределов последовательностей. Определение предела функции. Непрерывность функции. Свойства функций, непрерывных на отрезке. </w:t>
      </w:r>
      <w:r w:rsidRPr="00B93EA5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Определени</w:t>
      </w:r>
      <w:r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е</w:t>
      </w:r>
      <w:r w:rsidRPr="00B93EA5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 производной</w:t>
      </w:r>
      <w:r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. Ф</w:t>
      </w:r>
      <w:r w:rsidRPr="00B93EA5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ормулы производных элемен</w:t>
      </w:r>
      <w:r w:rsidRPr="00B93EA5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softHyphen/>
        <w:t>тарных функций</w:t>
      </w:r>
      <w:r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. Дифференцирование суммы, произведения, частного. Производная сложной функции. Производная обратной функции. Производная степенной функции. Производные элементарных функций. </w:t>
      </w:r>
      <w:r w:rsidRPr="00B93EA5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Углов</w:t>
      </w:r>
      <w:r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ой</w:t>
      </w:r>
      <w:r w:rsidRPr="00B93EA5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 коэффициент прямой</w:t>
      </w:r>
      <w:r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.</w:t>
      </w:r>
      <w:r w:rsidRPr="00B93EA5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Г</w:t>
      </w:r>
      <w:r w:rsidRPr="00B93EA5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еометрический смысл производной</w:t>
      </w:r>
      <w:r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.</w:t>
      </w:r>
      <w:r w:rsidRPr="00B93EA5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У</w:t>
      </w:r>
      <w:r w:rsidRPr="00B93EA5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равнение касательной к графику функции</w:t>
      </w:r>
      <w:r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.</w:t>
      </w:r>
    </w:p>
    <w:p w:rsidR="001E08A4" w:rsidRDefault="001E08A4" w:rsidP="001E08A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</w:pPr>
      <w:r w:rsidRPr="00C5313A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Применение производной к исследованию функций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. </w:t>
      </w:r>
      <w:r w:rsidRPr="00C5313A">
        <w:rPr>
          <w:rFonts w:ascii="Times New Roman" w:eastAsia="Times New Roman" w:hAnsi="Times New Roman" w:cs="Times New Roman"/>
          <w:sz w:val="24"/>
          <w:szCs w:val="24"/>
          <w:lang w:eastAsia="ar-SA"/>
        </w:rPr>
        <w:t>Возрастание и убывание функции.</w:t>
      </w: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Экстремумы функции. Необходимые и достаточные условия экстремума. Наибольшее и наименьшее значения функции. Производная второго порядка, </w:t>
      </w:r>
      <w:r w:rsidR="00CD38BE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характер </w:t>
      </w: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>выпуклост</w:t>
      </w:r>
      <w:r w:rsidR="00CD38BE">
        <w:rPr>
          <w:rFonts w:ascii="Times New Roman" w:eastAsia="Times New Roman" w:hAnsi="Times New Roman" w:cs="Times New Roman"/>
          <w:sz w:val="24"/>
          <w:szCs w:val="24"/>
          <w:lang w:eastAsia="ar-SA"/>
        </w:rPr>
        <w:t>и</w:t>
      </w: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и точки перегиба. Построение графиков функций. </w:t>
      </w:r>
      <w:r w:rsidRPr="00C5313A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Схема исследования функции, метод построения графика четной (нечетной) функции. Алгоритм нахождения наибольшего и наименьшего значений функции на отрезке [а;</w:t>
      </w:r>
      <w:r w:rsidRPr="00C5313A">
        <w:rPr>
          <w:rFonts w:ascii="Times New Roman" w:eastAsia="Times New Roman" w:hAnsi="Times New Roman" w:cs="Times New Roman"/>
          <w:sz w:val="24"/>
          <w:szCs w:val="24"/>
          <w:lang w:val="en-US" w:eastAsia="ar-SA" w:bidi="ru-RU"/>
        </w:rPr>
        <w:t>b</w:t>
      </w:r>
      <w:r w:rsidRPr="00C5313A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] и на интервале; правил</w:t>
      </w:r>
      <w:r w:rsidR="00CD38BE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а</w:t>
      </w:r>
      <w:r w:rsidRPr="00C5313A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 нахождения наибольшего и наименьшего значений. </w:t>
      </w:r>
    </w:p>
    <w:p w:rsidR="001E08A4" w:rsidRDefault="001E08A4" w:rsidP="001E08A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ar-SA"/>
        </w:rPr>
      </w:pPr>
      <w:r w:rsidRPr="00B474F0">
        <w:rPr>
          <w:rFonts w:ascii="Times New Roman" w:eastAsia="Times New Roman" w:hAnsi="Times New Roman" w:cs="Times New Roman"/>
          <w:b/>
          <w:sz w:val="24"/>
          <w:szCs w:val="24"/>
          <w:shd w:val="clear" w:color="auto" w:fill="FFFFFF"/>
          <w:lang w:eastAsia="ar-SA"/>
        </w:rPr>
        <w:t>Первообразная</w:t>
      </w:r>
      <w:r w:rsidRPr="00F717D1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и и</w:t>
      </w:r>
      <w:r w:rsidRPr="00F717D1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нтеграл.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 </w:t>
      </w:r>
      <w:r w:rsidRPr="00B474F0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ar-SA"/>
        </w:rPr>
        <w:t>Первообразная.</w:t>
      </w:r>
      <w:r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ar-SA"/>
        </w:rPr>
        <w:t xml:space="preserve"> Правила нахождения первообразных (т</w:t>
      </w:r>
      <w:r w:rsidRPr="0069555B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ar-SA"/>
        </w:rPr>
        <w:t>аблица первообразных</w:t>
      </w:r>
      <w:r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ar-SA"/>
        </w:rPr>
        <w:t>).</w:t>
      </w:r>
      <w:r w:rsidRPr="0069555B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ar-SA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ar-SA"/>
        </w:rPr>
        <w:t>Площадь криволинейн</w:t>
      </w:r>
      <w:r w:rsidR="00CD38BE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ar-SA"/>
        </w:rPr>
        <w:t>ой</w:t>
      </w:r>
      <w:r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ar-SA"/>
        </w:rPr>
        <w:t xml:space="preserve"> трапеции</w:t>
      </w:r>
      <w:r w:rsidRPr="0069555B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ar-SA"/>
        </w:rPr>
        <w:t>, формула вычисления площади криволинейной трапеции</w:t>
      </w:r>
      <w:r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ar-SA"/>
        </w:rPr>
        <w:t xml:space="preserve">. Интеграл. Вычисление </w:t>
      </w:r>
      <w:r w:rsidR="00CD38BE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ar-SA"/>
        </w:rPr>
        <w:t xml:space="preserve">определенных </w:t>
      </w:r>
      <w:r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ar-SA"/>
        </w:rPr>
        <w:t>интегралов (</w:t>
      </w:r>
      <w:r w:rsidRPr="0069555B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ar-SA"/>
        </w:rPr>
        <w:t>формула Ньютона-Лейбница</w:t>
      </w:r>
      <w:r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ar-SA"/>
        </w:rPr>
        <w:t>)</w:t>
      </w:r>
      <w:r w:rsidRPr="0069555B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ar-SA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ar-SA"/>
        </w:rPr>
        <w:t>Вычисление площадей фигур с помощью интегралов. Применение интегралов для решения физических задач.</w:t>
      </w:r>
      <w:r w:rsidRPr="0069555B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ar-SA"/>
        </w:rPr>
        <w:t xml:space="preserve"> </w:t>
      </w:r>
    </w:p>
    <w:p w:rsidR="001E08A4" w:rsidRDefault="001E08A4" w:rsidP="001E08A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</w:pPr>
      <w:r w:rsidRPr="00FA4862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Комбинаторика.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 </w:t>
      </w:r>
      <w:r w:rsidRPr="00FA4862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Правило произведения. Размещения с повторениями. Перестановки</w:t>
      </w:r>
      <w:r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. </w:t>
      </w:r>
      <w:r w:rsidRPr="00FA4862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>Размещения без повторений.</w:t>
      </w:r>
      <w:r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 Сочетания без повторений и бином Ньютона.</w:t>
      </w:r>
      <w:r w:rsidRPr="00FA4862">
        <w:rPr>
          <w:rFonts w:ascii="Times New Roman" w:eastAsia="Times New Roman" w:hAnsi="Times New Roman" w:cs="Times New Roman"/>
          <w:sz w:val="24"/>
          <w:szCs w:val="24"/>
          <w:lang w:eastAsia="ar-SA" w:bidi="ru-RU"/>
        </w:rPr>
        <w:t xml:space="preserve"> Сочетания и биномиальные коэффициенты.</w:t>
      </w:r>
    </w:p>
    <w:p w:rsidR="001E08A4" w:rsidRDefault="001E08A4" w:rsidP="001E08A4">
      <w:pPr>
        <w:shd w:val="clear" w:color="auto" w:fill="FFFFFF"/>
        <w:tabs>
          <w:tab w:val="left" w:pos="709"/>
          <w:tab w:val="left" w:pos="851"/>
          <w:tab w:val="left" w:pos="993"/>
        </w:tabs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ar-SA"/>
        </w:rPr>
      </w:pPr>
      <w:r w:rsidRPr="002D74BB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Элементы теории вероятностей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 и статистики</w:t>
      </w:r>
      <w:r w:rsidRPr="002D74BB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.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 </w:t>
      </w:r>
      <w:r w:rsidRPr="00D44D35">
        <w:rPr>
          <w:rFonts w:ascii="Times New Roman" w:eastAsia="Times New Roman" w:hAnsi="Times New Roman" w:cs="Times New Roman"/>
          <w:sz w:val="24"/>
          <w:szCs w:val="24"/>
          <w:lang w:eastAsia="ar-SA"/>
        </w:rPr>
        <w:t>Вероятность события.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 </w:t>
      </w:r>
      <w:r w:rsidRPr="002D74BB">
        <w:rPr>
          <w:rFonts w:ascii="Times New Roman" w:eastAsia="Times New Roman" w:hAnsi="Times New Roman" w:cs="Times New Roman"/>
          <w:sz w:val="24"/>
          <w:szCs w:val="24"/>
          <w:lang w:eastAsia="ar-SA"/>
        </w:rPr>
        <w:t>Виды событий.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ar-SA"/>
        </w:rPr>
        <w:t xml:space="preserve"> Комбинации событий. Противоположные события. Опыт с равновозможными исходами. Классическое определение вероятности события. Сложение вероятностей. </w:t>
      </w:r>
      <w:r w:rsidRPr="002D74BB">
        <w:rPr>
          <w:rFonts w:ascii="Times New Roman" w:eastAsia="Times New Roman" w:hAnsi="Times New Roman" w:cs="Times New Roman"/>
          <w:color w:val="000000"/>
          <w:sz w:val="24"/>
          <w:szCs w:val="24"/>
          <w:lang w:eastAsia="ar-SA"/>
        </w:rPr>
        <w:t>Вероятност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ar-SA"/>
        </w:rPr>
        <w:t xml:space="preserve">ь произведения независимых событий. </w:t>
      </w:r>
      <w:r w:rsidRPr="002D74BB">
        <w:rPr>
          <w:rFonts w:ascii="Times New Roman" w:eastAsia="Times New Roman" w:hAnsi="Times New Roman" w:cs="Times New Roman"/>
          <w:color w:val="000000"/>
          <w:sz w:val="24"/>
          <w:szCs w:val="24"/>
          <w:lang w:eastAsia="ar-SA"/>
        </w:rPr>
        <w:t xml:space="preserve">Формула Бернулли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ar-SA"/>
        </w:rPr>
        <w:t xml:space="preserve">Статистика: генеральная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ar-SA"/>
        </w:rPr>
        <w:lastRenderedPageBreak/>
        <w:t>совокупность, выборка, мода, медиана, среднее, размах вариации, относительная частота, отклонение от среднего, дисперсия, среднее квадрат</w:t>
      </w:r>
      <w:r w:rsidR="00CD38BE">
        <w:rPr>
          <w:rFonts w:ascii="Times New Roman" w:eastAsia="Times New Roman" w:hAnsi="Times New Roman" w:cs="Times New Roman"/>
          <w:color w:val="000000"/>
          <w:sz w:val="24"/>
          <w:szCs w:val="24"/>
          <w:lang w:eastAsia="ar-SA"/>
        </w:rPr>
        <w:t>ическо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ar-SA"/>
        </w:rPr>
        <w:t xml:space="preserve"> отклонение.</w:t>
      </w:r>
    </w:p>
    <w:p w:rsidR="00F70A75" w:rsidRPr="00E405CA" w:rsidRDefault="00F70A75" w:rsidP="001E08A4">
      <w:pPr>
        <w:shd w:val="clear" w:color="auto" w:fill="FFFFFF"/>
        <w:tabs>
          <w:tab w:val="left" w:pos="709"/>
          <w:tab w:val="left" w:pos="851"/>
          <w:tab w:val="left" w:pos="993"/>
        </w:tabs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  <w:r w:rsidRPr="00B105B4">
        <w:rPr>
          <w:rFonts w:ascii="Times New Roman" w:eastAsia="Calibri" w:hAnsi="Times New Roman" w:cs="Times New Roman"/>
          <w:b/>
          <w:sz w:val="24"/>
          <w:szCs w:val="24"/>
        </w:rPr>
        <w:t>Комплексные числа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. </w:t>
      </w:r>
      <w:r w:rsidRPr="00E405CA">
        <w:rPr>
          <w:rFonts w:ascii="Times New Roman" w:eastAsia="Calibri" w:hAnsi="Times New Roman" w:cs="Times New Roman"/>
          <w:sz w:val="24"/>
          <w:szCs w:val="24"/>
        </w:rPr>
        <w:t xml:space="preserve">Определение комплексных чисел. Сложение и умножение комплексных чисел. </w:t>
      </w:r>
      <w:r w:rsidRPr="00E405CA">
        <w:rPr>
          <w:rFonts w:ascii="Times New Roman" w:hAnsi="Times New Roman" w:cs="Times New Roman"/>
          <w:sz w:val="24"/>
          <w:szCs w:val="24"/>
        </w:rPr>
        <w:t xml:space="preserve">Комплексно сопряжённые числа. Модуль комплексного числа. Вычитание комплексных чисел. </w:t>
      </w:r>
      <w:r w:rsidRPr="00E405CA">
        <w:rPr>
          <w:rFonts w:ascii="Times New Roman" w:eastAsia="Calibri" w:hAnsi="Times New Roman" w:cs="Times New Roman"/>
          <w:sz w:val="24"/>
          <w:szCs w:val="24"/>
        </w:rPr>
        <w:t>Деление комплексных чисел. Геометрическая интерпретация комплексного числа. Тригонометрическая форма комплексного числа. Умножение и деление комплексных чисел, записанных в тригонометрической форме. Формула Муавра. Квадратное уравнение с комплексным неизвестным.</w:t>
      </w:r>
    </w:p>
    <w:p w:rsidR="001E08A4" w:rsidRPr="00A57561" w:rsidRDefault="001E08A4" w:rsidP="001E08A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ar-SA" w:bidi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ar-SA" w:bidi="ru-RU"/>
        </w:rPr>
        <w:t>Заключительное п</w:t>
      </w:r>
      <w:r w:rsidRPr="00A57561">
        <w:rPr>
          <w:rFonts w:ascii="Times New Roman" w:eastAsia="Times New Roman" w:hAnsi="Times New Roman" w:cs="Times New Roman"/>
          <w:b/>
          <w:sz w:val="24"/>
          <w:szCs w:val="24"/>
          <w:lang w:eastAsia="ar-SA" w:bidi="ru-RU"/>
        </w:rPr>
        <w:t xml:space="preserve">овторение курса алгебры и начал </w:t>
      </w:r>
      <w:r w:rsidR="00FA5A37">
        <w:rPr>
          <w:rFonts w:ascii="Times New Roman" w:eastAsia="Times New Roman" w:hAnsi="Times New Roman" w:cs="Times New Roman"/>
          <w:b/>
          <w:sz w:val="24"/>
          <w:szCs w:val="24"/>
          <w:lang w:eastAsia="ar-SA" w:bidi="ru-RU"/>
        </w:rPr>
        <w:t xml:space="preserve">математического </w:t>
      </w:r>
      <w:r w:rsidRPr="00A57561">
        <w:rPr>
          <w:rFonts w:ascii="Times New Roman" w:eastAsia="Times New Roman" w:hAnsi="Times New Roman" w:cs="Times New Roman"/>
          <w:b/>
          <w:sz w:val="24"/>
          <w:szCs w:val="24"/>
          <w:lang w:eastAsia="ar-SA" w:bidi="ru-RU"/>
        </w:rPr>
        <w:t>анализа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ar-SA" w:bidi="ru-RU"/>
        </w:rPr>
        <w:t xml:space="preserve"> при подготовке к итоговой аттестации по математике.</w:t>
      </w:r>
    </w:p>
    <w:p w:rsidR="00A66AFF" w:rsidRDefault="0080565D" w:rsidP="0080565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Геометрия</w:t>
      </w:r>
    </w:p>
    <w:p w:rsidR="00F90F05" w:rsidRDefault="00F90F05" w:rsidP="0080565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0 класс</w:t>
      </w:r>
    </w:p>
    <w:p w:rsidR="00F90F05" w:rsidRPr="005C7712" w:rsidRDefault="00F90F05" w:rsidP="0080565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8"/>
          <w:szCs w:val="24"/>
          <w:lang w:eastAsia="ru-RU"/>
        </w:rPr>
      </w:pPr>
    </w:p>
    <w:p w:rsidR="00A66AFF" w:rsidRPr="00EB48ED" w:rsidRDefault="001734FD" w:rsidP="00492159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B48ED">
        <w:rPr>
          <w:rFonts w:ascii="Times New Roman" w:hAnsi="Times New Roman"/>
          <w:b/>
          <w:sz w:val="24"/>
          <w:szCs w:val="24"/>
        </w:rPr>
        <w:t>Введение в предмет</w:t>
      </w:r>
      <w:r w:rsidR="00D006AE" w:rsidRPr="00EB48ED">
        <w:rPr>
          <w:rFonts w:ascii="Times New Roman" w:hAnsi="Times New Roman"/>
          <w:b/>
          <w:sz w:val="24"/>
          <w:szCs w:val="24"/>
        </w:rPr>
        <w:t xml:space="preserve">. </w:t>
      </w:r>
      <w:r w:rsidR="00D006AE" w:rsidRPr="00EB48ED">
        <w:rPr>
          <w:rFonts w:ascii="Times New Roman" w:eastAsia="Calibri" w:hAnsi="Times New Roman" w:cs="Times New Roman"/>
          <w:sz w:val="24"/>
          <w:szCs w:val="24"/>
        </w:rPr>
        <w:t xml:space="preserve">Предмет стереометрии. Аксиомы стереометрии. Некоторые следствия из аксиом. </w:t>
      </w:r>
    </w:p>
    <w:p w:rsidR="00D006AE" w:rsidRPr="001734FD" w:rsidRDefault="001734FD" w:rsidP="00DE3D22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734FD">
        <w:rPr>
          <w:rFonts w:ascii="Times New Roman" w:eastAsia="Calibri" w:hAnsi="Times New Roman" w:cs="Times New Roman"/>
          <w:b/>
          <w:sz w:val="24"/>
          <w:szCs w:val="24"/>
        </w:rPr>
        <w:t>Параллельность прямых и плоскостей</w:t>
      </w:r>
      <w:r w:rsidR="00D006AE" w:rsidRPr="001734FD">
        <w:rPr>
          <w:rFonts w:ascii="Times New Roman" w:eastAsia="Calibri" w:hAnsi="Times New Roman" w:cs="Times New Roman"/>
          <w:b/>
          <w:sz w:val="24"/>
          <w:szCs w:val="24"/>
        </w:rPr>
        <w:t xml:space="preserve">. </w:t>
      </w:r>
      <w:r w:rsidR="00D006AE" w:rsidRPr="001734FD">
        <w:rPr>
          <w:rFonts w:ascii="Times New Roman" w:eastAsia="Calibri" w:hAnsi="Times New Roman" w:cs="Times New Roman"/>
          <w:sz w:val="24"/>
          <w:szCs w:val="24"/>
        </w:rPr>
        <w:t xml:space="preserve">Параллельность </w:t>
      </w:r>
      <w:proofErr w:type="gramStart"/>
      <w:r w:rsidR="00D006AE" w:rsidRPr="001734FD">
        <w:rPr>
          <w:rFonts w:ascii="Times New Roman" w:eastAsia="Calibri" w:hAnsi="Times New Roman" w:cs="Times New Roman"/>
          <w:sz w:val="24"/>
          <w:szCs w:val="24"/>
        </w:rPr>
        <w:t>прямых</w:t>
      </w:r>
      <w:proofErr w:type="gramEnd"/>
      <w:r w:rsidR="00D006AE" w:rsidRPr="001734FD">
        <w:rPr>
          <w:rFonts w:ascii="Times New Roman" w:eastAsia="Calibri" w:hAnsi="Times New Roman" w:cs="Times New Roman"/>
          <w:sz w:val="24"/>
          <w:szCs w:val="24"/>
        </w:rPr>
        <w:t xml:space="preserve">, прямой и плоскости (параллельные прямые в пространстве, </w:t>
      </w:r>
      <w:r w:rsidR="00CB79F2">
        <w:rPr>
          <w:rFonts w:ascii="Times New Roman" w:eastAsia="Calibri" w:hAnsi="Times New Roman" w:cs="Times New Roman"/>
          <w:sz w:val="24"/>
          <w:szCs w:val="24"/>
        </w:rPr>
        <w:t xml:space="preserve">признак </w:t>
      </w:r>
      <w:r w:rsidR="00D006AE" w:rsidRPr="001734FD">
        <w:rPr>
          <w:rFonts w:ascii="Times New Roman" w:eastAsia="Calibri" w:hAnsi="Times New Roman" w:cs="Times New Roman"/>
          <w:sz w:val="24"/>
          <w:szCs w:val="24"/>
        </w:rPr>
        <w:t>параллельност</w:t>
      </w:r>
      <w:r w:rsidR="00CB79F2">
        <w:rPr>
          <w:rFonts w:ascii="Times New Roman" w:eastAsia="Calibri" w:hAnsi="Times New Roman" w:cs="Times New Roman"/>
          <w:sz w:val="24"/>
          <w:szCs w:val="24"/>
        </w:rPr>
        <w:t>и</w:t>
      </w:r>
      <w:r w:rsidR="00D006AE" w:rsidRPr="001734FD">
        <w:rPr>
          <w:rFonts w:ascii="Times New Roman" w:eastAsia="Calibri" w:hAnsi="Times New Roman" w:cs="Times New Roman"/>
          <w:sz w:val="24"/>
          <w:szCs w:val="24"/>
        </w:rPr>
        <w:t xml:space="preserve">  прямых</w:t>
      </w:r>
      <w:r w:rsidR="00CB79F2">
        <w:rPr>
          <w:rFonts w:ascii="Times New Roman" w:eastAsia="Calibri" w:hAnsi="Times New Roman" w:cs="Times New Roman"/>
          <w:sz w:val="24"/>
          <w:szCs w:val="24"/>
        </w:rPr>
        <w:t xml:space="preserve"> в пространстве</w:t>
      </w:r>
      <w:r w:rsidR="00D006AE" w:rsidRPr="001734FD">
        <w:rPr>
          <w:rFonts w:ascii="Times New Roman" w:eastAsia="Calibri" w:hAnsi="Times New Roman" w:cs="Times New Roman"/>
          <w:sz w:val="24"/>
          <w:szCs w:val="24"/>
        </w:rPr>
        <w:t xml:space="preserve">). Параллельность прямой и плоскости. Взаимное расположение прямых в пространстве. Скрещивающиеся прямые. Углы с </w:t>
      </w:r>
      <w:proofErr w:type="spellStart"/>
      <w:r w:rsidR="00D006AE" w:rsidRPr="001734FD">
        <w:rPr>
          <w:rFonts w:ascii="Times New Roman" w:eastAsia="Calibri" w:hAnsi="Times New Roman" w:cs="Times New Roman"/>
          <w:sz w:val="24"/>
          <w:szCs w:val="24"/>
        </w:rPr>
        <w:t>сонаправленными</w:t>
      </w:r>
      <w:proofErr w:type="spellEnd"/>
      <w:r w:rsidR="00D006AE" w:rsidRPr="001734FD">
        <w:rPr>
          <w:rFonts w:ascii="Times New Roman" w:eastAsia="Calibri" w:hAnsi="Times New Roman" w:cs="Times New Roman"/>
          <w:sz w:val="24"/>
          <w:szCs w:val="24"/>
        </w:rPr>
        <w:t xml:space="preserve"> сторонами. Взаимное расположение прямых в пространстве. Угол между прямыми. Параллельные  плоскости. </w:t>
      </w:r>
    </w:p>
    <w:p w:rsidR="00D006AE" w:rsidRPr="00F77C68" w:rsidRDefault="00D006AE" w:rsidP="00D006A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77C68">
        <w:rPr>
          <w:rFonts w:ascii="Times New Roman" w:eastAsia="Calibri" w:hAnsi="Times New Roman" w:cs="Times New Roman"/>
          <w:sz w:val="24"/>
          <w:szCs w:val="24"/>
        </w:rPr>
        <w:t>Свойства параллельных плоскостей. Тетраэдр. Параллелепипед. Построение сечений тетраэдра и параллелепипеда.</w:t>
      </w:r>
    </w:p>
    <w:p w:rsidR="00D006AE" w:rsidRPr="00F77C68" w:rsidRDefault="00F77C68" w:rsidP="00D006AE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77C68">
        <w:rPr>
          <w:rFonts w:ascii="Times New Roman" w:eastAsia="Calibri" w:hAnsi="Times New Roman" w:cs="Times New Roman"/>
          <w:b/>
          <w:sz w:val="24"/>
          <w:szCs w:val="24"/>
        </w:rPr>
        <w:t>Перпендикулярность прямых и плоскостей</w:t>
      </w:r>
      <w:r w:rsidR="00D006AE" w:rsidRPr="00F77C68">
        <w:rPr>
          <w:rFonts w:ascii="Times New Roman" w:eastAsia="Calibri" w:hAnsi="Times New Roman" w:cs="Times New Roman"/>
          <w:b/>
          <w:sz w:val="24"/>
          <w:szCs w:val="24"/>
        </w:rPr>
        <w:t xml:space="preserve">. </w:t>
      </w:r>
      <w:r w:rsidR="00D006AE" w:rsidRPr="00F77C68">
        <w:rPr>
          <w:rFonts w:ascii="Times New Roman" w:eastAsia="Calibri" w:hAnsi="Times New Roman" w:cs="Times New Roman"/>
          <w:sz w:val="24"/>
          <w:szCs w:val="24"/>
        </w:rPr>
        <w:t>Перпендикулярные прямые в пространстве. Параллельные прямые, перпендикулярные к плоскости. Признак перпендикулярности прямой и плоскости. Теорема о прямой, перпендикулярной плоскости. Расстояние от точки до плоскости. Теорема о трёх перпендикулярах. Угол между прямой и плоскостью</w:t>
      </w:r>
      <w:r w:rsidR="007E3F08" w:rsidRPr="00F77C68">
        <w:rPr>
          <w:rFonts w:ascii="Times New Roman" w:eastAsia="Calibri" w:hAnsi="Times New Roman" w:cs="Times New Roman"/>
          <w:sz w:val="24"/>
          <w:szCs w:val="24"/>
        </w:rPr>
        <w:t>. Двугранный угол. Признак перпендикулярности двух плоскостей. Прямоугольный параллелепипед. Трёхгранный угол. Многогранный угол.</w:t>
      </w:r>
    </w:p>
    <w:p w:rsidR="007E3F08" w:rsidRDefault="00F77C68" w:rsidP="00D006AE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77C68">
        <w:rPr>
          <w:rFonts w:ascii="Times New Roman" w:eastAsia="Calibri" w:hAnsi="Times New Roman" w:cs="Times New Roman"/>
          <w:b/>
          <w:sz w:val="24"/>
          <w:szCs w:val="24"/>
        </w:rPr>
        <w:t>Многогранники</w:t>
      </w:r>
      <w:r w:rsidR="007E3F08" w:rsidRPr="00F77C68">
        <w:rPr>
          <w:rFonts w:ascii="Times New Roman" w:eastAsia="Calibri" w:hAnsi="Times New Roman" w:cs="Times New Roman"/>
          <w:b/>
          <w:sz w:val="24"/>
          <w:szCs w:val="24"/>
        </w:rPr>
        <w:t xml:space="preserve">. </w:t>
      </w:r>
      <w:r w:rsidR="007E3F08" w:rsidRPr="00F77C68">
        <w:rPr>
          <w:rFonts w:ascii="Times New Roman" w:eastAsia="Calibri" w:hAnsi="Times New Roman" w:cs="Times New Roman"/>
          <w:sz w:val="24"/>
          <w:szCs w:val="24"/>
        </w:rPr>
        <w:t xml:space="preserve">Понятие многогранника. Призма.  </w:t>
      </w:r>
      <w:r w:rsidRPr="00F77C68">
        <w:rPr>
          <w:rFonts w:ascii="Times New Roman" w:eastAsia="Calibri" w:hAnsi="Times New Roman" w:cs="Times New Roman"/>
          <w:sz w:val="24"/>
          <w:szCs w:val="24"/>
        </w:rPr>
        <w:t xml:space="preserve">Геометрическое тело. Теорема </w:t>
      </w:r>
      <w:r>
        <w:rPr>
          <w:rFonts w:ascii="Times New Roman" w:eastAsia="Calibri" w:hAnsi="Times New Roman" w:cs="Times New Roman"/>
          <w:sz w:val="24"/>
          <w:szCs w:val="24"/>
        </w:rPr>
        <w:t>Э</w:t>
      </w:r>
      <w:r w:rsidRPr="00F77C68">
        <w:rPr>
          <w:rFonts w:ascii="Times New Roman" w:eastAsia="Calibri" w:hAnsi="Times New Roman" w:cs="Times New Roman"/>
          <w:sz w:val="24"/>
          <w:szCs w:val="24"/>
        </w:rPr>
        <w:t>йлера</w:t>
      </w:r>
      <w:r w:rsidR="007E3F08" w:rsidRPr="00F77C68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F77C68">
        <w:rPr>
          <w:rFonts w:ascii="Times New Roman" w:eastAsia="Calibri" w:hAnsi="Times New Roman" w:cs="Times New Roman"/>
          <w:sz w:val="24"/>
          <w:szCs w:val="24"/>
        </w:rPr>
        <w:t>Пр</w:t>
      </w:r>
      <w:r>
        <w:rPr>
          <w:rFonts w:ascii="Times New Roman" w:eastAsia="Calibri" w:hAnsi="Times New Roman" w:cs="Times New Roman"/>
          <w:sz w:val="24"/>
          <w:szCs w:val="24"/>
        </w:rPr>
        <w:t>изма. Пространственная теорема П</w:t>
      </w:r>
      <w:r w:rsidRPr="00F77C68">
        <w:rPr>
          <w:rFonts w:ascii="Times New Roman" w:eastAsia="Calibri" w:hAnsi="Times New Roman" w:cs="Times New Roman"/>
          <w:sz w:val="24"/>
          <w:szCs w:val="24"/>
        </w:rPr>
        <w:t>ифагора</w:t>
      </w:r>
      <w:r w:rsidR="007E3F08" w:rsidRPr="00F77C68">
        <w:rPr>
          <w:rFonts w:ascii="Times New Roman" w:eastAsia="Calibri" w:hAnsi="Times New Roman" w:cs="Times New Roman"/>
          <w:sz w:val="24"/>
          <w:szCs w:val="24"/>
        </w:rPr>
        <w:t>. Пирамида. Правильная пирамида.  Усечённая пирамида. Построение сечений пирамид. Симметрия в пространстве. Понятие правильного многогранника. Элементы симметрии правильных многогранников.</w:t>
      </w:r>
    </w:p>
    <w:p w:rsidR="00F90F05" w:rsidRDefault="00F90F05" w:rsidP="00D006AE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F90F05">
        <w:rPr>
          <w:rFonts w:ascii="Times New Roman" w:eastAsia="Calibri" w:hAnsi="Times New Roman" w:cs="Times New Roman"/>
          <w:b/>
          <w:sz w:val="24"/>
          <w:szCs w:val="24"/>
        </w:rPr>
        <w:t>Повторение.</w:t>
      </w:r>
    </w:p>
    <w:p w:rsidR="00F90F05" w:rsidRDefault="00F90F05" w:rsidP="00D006AE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B2524F" w:rsidRPr="00E405CA" w:rsidRDefault="00B2524F" w:rsidP="00B2524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405C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Геометрия</w:t>
      </w:r>
    </w:p>
    <w:p w:rsidR="00F90F05" w:rsidRDefault="00F90F05" w:rsidP="00F90F0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E405CA">
        <w:rPr>
          <w:rFonts w:ascii="Times New Roman" w:eastAsia="Calibri" w:hAnsi="Times New Roman" w:cs="Times New Roman"/>
          <w:b/>
          <w:sz w:val="24"/>
          <w:szCs w:val="24"/>
        </w:rPr>
        <w:t>11 класс</w:t>
      </w:r>
    </w:p>
    <w:p w:rsidR="00DE3D22" w:rsidRPr="005C7712" w:rsidRDefault="00DE3D22" w:rsidP="00F90F0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8"/>
          <w:szCs w:val="24"/>
        </w:rPr>
      </w:pPr>
    </w:p>
    <w:p w:rsidR="007E3F08" w:rsidRDefault="00341E0B" w:rsidP="00D006AE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41E0B">
        <w:rPr>
          <w:rFonts w:ascii="Times New Roman" w:eastAsia="Calibri" w:hAnsi="Times New Roman" w:cs="Times New Roman"/>
          <w:b/>
          <w:sz w:val="24"/>
          <w:szCs w:val="24"/>
        </w:rPr>
        <w:t>Цилиндр, конус и шар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. </w:t>
      </w:r>
      <w:r w:rsidRPr="00831269">
        <w:rPr>
          <w:rFonts w:ascii="Times New Roman" w:eastAsia="Calibri" w:hAnsi="Times New Roman" w:cs="Times New Roman"/>
          <w:sz w:val="24"/>
          <w:szCs w:val="24"/>
        </w:rPr>
        <w:t>Понятие цилиндра</w:t>
      </w:r>
      <w:r w:rsidR="00831269">
        <w:rPr>
          <w:rFonts w:ascii="Times New Roman" w:eastAsia="Calibri" w:hAnsi="Times New Roman" w:cs="Times New Roman"/>
          <w:sz w:val="24"/>
          <w:szCs w:val="24"/>
        </w:rPr>
        <w:t>. Площадь поверхности цилиндра. Понятие конуса. Площадь поверхности конуса. Усечённый конус. Сфера и шар. Взаимное расположение сферы и плоскости. Касательная плоскость к сфере. Площадь сферы. Взаимное расположение сферы и прямой. Сфера, вписанная в цилиндрическую поверхность. Сфера, вписанная в коническую поверхность. Сечения цилиндрической поверхности. Сечения конической поверхности.</w:t>
      </w:r>
    </w:p>
    <w:p w:rsidR="00831269" w:rsidRDefault="00831269" w:rsidP="00D006AE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31269">
        <w:rPr>
          <w:rFonts w:ascii="Times New Roman" w:eastAsia="Calibri" w:hAnsi="Times New Roman" w:cs="Times New Roman"/>
          <w:b/>
          <w:sz w:val="24"/>
          <w:szCs w:val="24"/>
        </w:rPr>
        <w:t>Объём тел.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831269">
        <w:rPr>
          <w:rFonts w:ascii="Times New Roman" w:eastAsia="Calibri" w:hAnsi="Times New Roman" w:cs="Times New Roman"/>
          <w:sz w:val="24"/>
          <w:szCs w:val="24"/>
        </w:rPr>
        <w:t>Понятие объёма.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F11EEA">
        <w:rPr>
          <w:rFonts w:ascii="Times New Roman" w:eastAsia="Calibri" w:hAnsi="Times New Roman" w:cs="Times New Roman"/>
          <w:sz w:val="24"/>
          <w:szCs w:val="24"/>
        </w:rPr>
        <w:t xml:space="preserve">Объём прямоугольного параллелепипеда. Объём прямой призмы. Объём цилиндра. Вычисление объёмов тел с помощью интеграла. Объём наклонной призмы. Объём наклонной призмы. Объём пирамиды. Объём конуса. Объём шара. Объёмы шарового сегмента, шарового слоя и шарового сектора. Площадь сферы. </w:t>
      </w:r>
    </w:p>
    <w:p w:rsidR="007E3F08" w:rsidRDefault="00F11EEA" w:rsidP="00D006A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 xml:space="preserve">Векторы в пространстве. </w:t>
      </w:r>
      <w:r w:rsidR="00096606" w:rsidRPr="00096606">
        <w:rPr>
          <w:rFonts w:ascii="Times New Roman" w:eastAsia="Calibri" w:hAnsi="Times New Roman" w:cs="Times New Roman"/>
          <w:sz w:val="24"/>
          <w:szCs w:val="24"/>
        </w:rPr>
        <w:t>Понятие в</w:t>
      </w:r>
      <w:r w:rsidR="00096606" w:rsidRPr="00096606">
        <w:rPr>
          <w:rFonts w:ascii="Times New Roman" w:eastAsia="Times New Roman" w:hAnsi="Times New Roman" w:cs="Times New Roman"/>
          <w:sz w:val="24"/>
          <w:szCs w:val="24"/>
          <w:lang w:eastAsia="ru-RU"/>
        </w:rPr>
        <w:t>ектора</w:t>
      </w:r>
      <w:r w:rsidR="0009660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Равенство векторов. </w:t>
      </w:r>
      <w:r w:rsidR="00096606" w:rsidRPr="0009660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ложение и вычитание векторов. </w:t>
      </w:r>
      <w:r w:rsidR="0009660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умма нескольких векторов. </w:t>
      </w:r>
      <w:r w:rsidR="00096606" w:rsidRPr="00096606">
        <w:rPr>
          <w:rFonts w:ascii="Times New Roman" w:eastAsia="Times New Roman" w:hAnsi="Times New Roman" w:cs="Times New Roman"/>
          <w:sz w:val="24"/>
          <w:szCs w:val="24"/>
          <w:lang w:eastAsia="ru-RU"/>
        </w:rPr>
        <w:t>Умножение вектора на число.</w:t>
      </w:r>
      <w:r w:rsidR="00096606" w:rsidRPr="00096606">
        <w:rPr>
          <w:rFonts w:ascii="Calibri" w:eastAsia="Times New Roman" w:hAnsi="Calibri" w:cs="Times New Roman"/>
          <w:lang w:eastAsia="ru-RU"/>
        </w:rPr>
        <w:t xml:space="preserve"> </w:t>
      </w:r>
      <w:r w:rsidR="00096606" w:rsidRPr="00096606">
        <w:rPr>
          <w:rFonts w:ascii="Times New Roman" w:eastAsia="Times New Roman" w:hAnsi="Times New Roman" w:cs="Times New Roman"/>
          <w:sz w:val="24"/>
          <w:szCs w:val="24"/>
          <w:lang w:eastAsia="ru-RU"/>
        </w:rPr>
        <w:t>Компланарные векторы. Правило параллелепипеда. Разложение вектора по трем неком</w:t>
      </w:r>
      <w:r w:rsidR="00096606">
        <w:rPr>
          <w:rFonts w:ascii="Times New Roman" w:eastAsia="Times New Roman" w:hAnsi="Times New Roman" w:cs="Times New Roman"/>
          <w:sz w:val="24"/>
          <w:szCs w:val="24"/>
          <w:lang w:eastAsia="ru-RU"/>
        </w:rPr>
        <w:t>п</w:t>
      </w:r>
      <w:r w:rsidR="00096606" w:rsidRPr="0009660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ланарным векторам. </w:t>
      </w:r>
    </w:p>
    <w:p w:rsidR="00096606" w:rsidRDefault="00096606" w:rsidP="00EB48ED">
      <w:pPr>
        <w:tabs>
          <w:tab w:val="left" w:pos="709"/>
          <w:tab w:val="left" w:pos="851"/>
          <w:tab w:val="left" w:pos="993"/>
        </w:tabs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Метод координат в пространстве. Движения. </w:t>
      </w:r>
      <w:r w:rsidR="00F90F05" w:rsidRPr="00F90F05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Прямоугольная система координат в пространстве. Координаты вектора. Связь между координатами векторов и координатами </w:t>
      </w:r>
      <w:r w:rsidR="00F90F05" w:rsidRPr="00F90F05">
        <w:rPr>
          <w:rFonts w:ascii="Times New Roman" w:eastAsia="Times New Roman" w:hAnsi="Times New Roman" w:cs="Times New Roman"/>
          <w:sz w:val="24"/>
          <w:szCs w:val="24"/>
          <w:lang w:eastAsia="ar-SA"/>
        </w:rPr>
        <w:lastRenderedPageBreak/>
        <w:t>точек. Простейшие задачи в координатах.</w:t>
      </w:r>
      <w:r w:rsidR="00F90F05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Уравнение сферы. </w:t>
      </w:r>
      <w:r w:rsidR="00F90F05" w:rsidRPr="00F90F05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Угол между векторами. Скалярное произведение векторов. Вычисление углов между прямыми и плоскостями. Уравнение плоскости.</w:t>
      </w:r>
      <w:r w:rsidR="00F90F05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</w:t>
      </w:r>
      <w:r w:rsidR="00F90F05" w:rsidRPr="00F90F05">
        <w:rPr>
          <w:rFonts w:ascii="Times New Roman" w:eastAsia="Times New Roman" w:hAnsi="Times New Roman" w:cs="Times New Roman"/>
          <w:sz w:val="24"/>
          <w:szCs w:val="24"/>
          <w:lang w:eastAsia="ar-SA"/>
        </w:rPr>
        <w:t>Центральная симметрия. Осевая симметрия. Зеркальная симметрия. Параллельный перенос. Преобразование подобия.</w:t>
      </w:r>
    </w:p>
    <w:p w:rsidR="00F90F05" w:rsidRPr="00F90F05" w:rsidRDefault="00F90F05" w:rsidP="00F90F05">
      <w:pPr>
        <w:tabs>
          <w:tab w:val="left" w:pos="709"/>
          <w:tab w:val="left" w:pos="851"/>
          <w:tab w:val="left" w:pos="993"/>
        </w:tabs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  <w:r w:rsidRPr="00F90F05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Заключительное повторение</w:t>
      </w:r>
      <w:r w:rsidR="00A30160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 курса</w:t>
      </w:r>
      <w:r w:rsidRPr="00F90F05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 </w:t>
      </w:r>
      <w:r w:rsidR="00A30160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геометрии </w:t>
      </w:r>
      <w:r w:rsidRPr="00F90F05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при подготовке к итоговой аттестации по </w:t>
      </w:r>
      <w:r w:rsidR="00A30160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математике</w:t>
      </w:r>
      <w:r w:rsidRPr="00F90F05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.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 </w:t>
      </w:r>
    </w:p>
    <w:p w:rsidR="001360FD" w:rsidRDefault="001360FD" w:rsidP="00F90F0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  <w:sectPr w:rsidR="001360FD" w:rsidSect="00FC5FAA">
          <w:footerReference w:type="default" r:id="rId61"/>
          <w:footerReference w:type="first" r:id="rId62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1360FD" w:rsidRDefault="001360FD" w:rsidP="001360FD">
      <w:pPr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lastRenderedPageBreak/>
        <w:t>Т</w:t>
      </w:r>
      <w:r w:rsidRPr="003D20AE">
        <w:rPr>
          <w:rFonts w:ascii="Times New Roman" w:eastAsia="Calibri" w:hAnsi="Times New Roman" w:cs="Times New Roman"/>
          <w:b/>
          <w:bCs/>
          <w:sz w:val="28"/>
          <w:szCs w:val="28"/>
        </w:rPr>
        <w:t>ЕМАТИЧЕСКОЕ ПЛАНИРОВАНИЕ</w:t>
      </w:r>
      <w:r w:rsidRPr="0044130D">
        <w:rPr>
          <w:rFonts w:ascii="Times New Roman" w:eastAsia="Calibri" w:hAnsi="Times New Roman" w:cs="Times New Roman"/>
          <w:b/>
          <w:sz w:val="28"/>
          <w:szCs w:val="28"/>
        </w:rPr>
        <w:t xml:space="preserve"> УЧЕБНОГО ПРЕДМЕТА «МАТЕМАТИКА</w:t>
      </w:r>
      <w:r w:rsidR="00742C82">
        <w:rPr>
          <w:rFonts w:ascii="Times New Roman" w:eastAsia="Calibri" w:hAnsi="Times New Roman" w:cs="Times New Roman"/>
          <w:b/>
          <w:sz w:val="28"/>
          <w:szCs w:val="28"/>
        </w:rPr>
        <w:t>»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</w:p>
    <w:tbl>
      <w:tblPr>
        <w:tblStyle w:val="a4"/>
        <w:tblW w:w="15559" w:type="dxa"/>
        <w:tblInd w:w="-431" w:type="dxa"/>
        <w:tblLook w:val="04A0"/>
      </w:tblPr>
      <w:tblGrid>
        <w:gridCol w:w="959"/>
        <w:gridCol w:w="6095"/>
        <w:gridCol w:w="1134"/>
        <w:gridCol w:w="7371"/>
      </w:tblGrid>
      <w:tr w:rsidR="001360FD" w:rsidTr="00400BCE">
        <w:tc>
          <w:tcPr>
            <w:tcW w:w="959" w:type="dxa"/>
          </w:tcPr>
          <w:p w:rsidR="001360FD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№ п./п.</w:t>
            </w:r>
          </w:p>
        </w:tc>
        <w:tc>
          <w:tcPr>
            <w:tcW w:w="6095" w:type="dxa"/>
            <w:shd w:val="clear" w:color="auto" w:fill="auto"/>
          </w:tcPr>
          <w:p w:rsidR="001360FD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Глава</w:t>
            </w: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en-US"/>
              </w:rPr>
              <w:t xml:space="preserve">/ </w:t>
            </w: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Содержание материала</w:t>
            </w:r>
          </w:p>
        </w:tc>
        <w:tc>
          <w:tcPr>
            <w:tcW w:w="1134" w:type="dxa"/>
            <w:shd w:val="clear" w:color="auto" w:fill="auto"/>
          </w:tcPr>
          <w:p w:rsidR="001360FD" w:rsidRDefault="001360FD" w:rsidP="00176E62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Кол-во часов</w:t>
            </w:r>
          </w:p>
        </w:tc>
        <w:tc>
          <w:tcPr>
            <w:tcW w:w="7371" w:type="dxa"/>
            <w:shd w:val="clear" w:color="auto" w:fill="auto"/>
          </w:tcPr>
          <w:p w:rsidR="001360FD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Цели обучения</w:t>
            </w:r>
          </w:p>
        </w:tc>
      </w:tr>
      <w:tr w:rsidR="001360FD" w:rsidTr="00400BCE">
        <w:tc>
          <w:tcPr>
            <w:tcW w:w="15559" w:type="dxa"/>
            <w:gridSpan w:val="4"/>
            <w:shd w:val="clear" w:color="auto" w:fill="auto"/>
          </w:tcPr>
          <w:p w:rsidR="001360FD" w:rsidRDefault="001360FD" w:rsidP="00176E62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АЛГЕБРА И НАЧАЛА </w:t>
            </w:r>
            <w:r w:rsidR="00C745EC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МАТЕМАТИЧЕСКОГО </w:t>
            </w:r>
            <w:r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АНАЛИЗА, 10 класс</w:t>
            </w:r>
          </w:p>
        </w:tc>
      </w:tr>
      <w:tr w:rsidR="001360FD" w:rsidRPr="0044130D" w:rsidTr="00400BCE">
        <w:tc>
          <w:tcPr>
            <w:tcW w:w="959" w:type="dxa"/>
            <w:shd w:val="clear" w:color="auto" w:fill="auto"/>
          </w:tcPr>
          <w:p w:rsidR="001360FD" w:rsidRPr="0044130D" w:rsidRDefault="001360FD" w:rsidP="00F312B8">
            <w:pPr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44130D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</w:t>
            </w:r>
          </w:p>
        </w:tc>
        <w:tc>
          <w:tcPr>
            <w:tcW w:w="6095" w:type="dxa"/>
            <w:shd w:val="clear" w:color="auto" w:fill="auto"/>
          </w:tcPr>
          <w:p w:rsidR="001360FD" w:rsidRPr="0044130D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44130D">
              <w:rPr>
                <w:rFonts w:ascii="Times New Roman" w:hAnsi="Times New Roman"/>
                <w:b/>
                <w:sz w:val="24"/>
                <w:szCs w:val="24"/>
              </w:rPr>
              <w:t>ПОВТОРЕНИЕ. ВВЕДЕНИЕ В ПРЕДМЕТ</w:t>
            </w:r>
          </w:p>
        </w:tc>
        <w:tc>
          <w:tcPr>
            <w:tcW w:w="1134" w:type="dxa"/>
            <w:shd w:val="clear" w:color="auto" w:fill="auto"/>
          </w:tcPr>
          <w:p w:rsidR="001360FD" w:rsidRPr="0044130D" w:rsidRDefault="001360FD" w:rsidP="00176E62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US"/>
              </w:rPr>
            </w:pPr>
            <w:r w:rsidRPr="0044130D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val="en-US"/>
              </w:rPr>
              <w:t>12</w:t>
            </w:r>
          </w:p>
        </w:tc>
        <w:tc>
          <w:tcPr>
            <w:tcW w:w="7371" w:type="dxa"/>
            <w:shd w:val="clear" w:color="auto" w:fill="auto"/>
          </w:tcPr>
          <w:p w:rsidR="001360FD" w:rsidRPr="0044130D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1360FD" w:rsidTr="00400BCE">
        <w:tc>
          <w:tcPr>
            <w:tcW w:w="959" w:type="dxa"/>
          </w:tcPr>
          <w:p w:rsidR="001360FD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6095" w:type="dxa"/>
            <w:shd w:val="clear" w:color="auto" w:fill="auto"/>
          </w:tcPr>
          <w:p w:rsidR="001360FD" w:rsidRPr="00FC76C7" w:rsidRDefault="00FC76C7" w:rsidP="00F312B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.</w:t>
            </w:r>
            <w:r w:rsidR="001360FD" w:rsidRPr="00C454E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лгебраические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ражения. Линейные уравнения и </w:t>
            </w:r>
            <w:r w:rsidR="001360FD" w:rsidRPr="00C454E0">
              <w:rPr>
                <w:rFonts w:ascii="Times New Roman" w:eastAsia="Calibri" w:hAnsi="Times New Roman" w:cs="Times New Roman"/>
                <w:sz w:val="24"/>
                <w:szCs w:val="24"/>
              </w:rPr>
              <w:t>системы уравнений.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                            </w:t>
            </w:r>
            <w:r w:rsidR="001360FD" w:rsidRPr="00C454E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.</w:t>
            </w:r>
            <w:r w:rsidR="001360FD" w:rsidRPr="00C454E0">
              <w:rPr>
                <w:rFonts w:ascii="Times New Roman" w:eastAsia="Calibri" w:hAnsi="Times New Roman" w:cs="Times New Roman"/>
                <w:sz w:val="24"/>
                <w:szCs w:val="24"/>
              </w:rPr>
              <w:t>Числовые неравенства и неравенства первой степени с одним неизвестным.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                            </w:t>
            </w:r>
            <w:r w:rsidR="001360FD" w:rsidRPr="00C454E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.</w:t>
            </w:r>
            <w:r w:rsidR="001360FD" w:rsidRPr="00C454E0">
              <w:rPr>
                <w:rFonts w:ascii="Times New Roman" w:eastAsia="Calibri" w:hAnsi="Times New Roman" w:cs="Times New Roman"/>
                <w:sz w:val="24"/>
                <w:szCs w:val="24"/>
              </w:rPr>
              <w:t>Линейная функция.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                                                           </w:t>
            </w:r>
            <w:r w:rsidR="001360FD" w:rsidRPr="00C454E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4 </w:t>
            </w:r>
            <w:r w:rsidR="001360FD" w:rsidRPr="00C454E0">
              <w:rPr>
                <w:rFonts w:ascii="Times New Roman" w:eastAsia="Calibri" w:hAnsi="Times New Roman" w:cs="Times New Roman"/>
                <w:sz w:val="24"/>
                <w:szCs w:val="24"/>
              </w:rPr>
              <w:t>Квадратные корни. Квадратные уравнения.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                 5.</w:t>
            </w:r>
            <w:r w:rsidR="001360FD" w:rsidRPr="00C454E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Квадратичная функция, её свойства.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             </w:t>
            </w:r>
            <w:r w:rsidR="001360FD" w:rsidRPr="00C454E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6.</w:t>
            </w:r>
            <w:r w:rsidR="001360FD" w:rsidRPr="00C454E0">
              <w:rPr>
                <w:rFonts w:ascii="Times New Roman" w:eastAsia="Calibri" w:hAnsi="Times New Roman" w:cs="Times New Roman"/>
                <w:sz w:val="24"/>
                <w:szCs w:val="24"/>
              </w:rPr>
              <w:t>Квадратные неравенства.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                                              </w:t>
            </w:r>
            <w:r w:rsidR="001360FD" w:rsidRPr="00C454E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7.</w:t>
            </w:r>
            <w:r w:rsidR="001360FD" w:rsidRPr="00C454E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войства и графики функций.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                                   8.</w:t>
            </w:r>
            <w:r w:rsidR="001360FD" w:rsidRPr="00C454E0">
              <w:rPr>
                <w:rFonts w:ascii="Times New Roman" w:eastAsia="Calibri" w:hAnsi="Times New Roman" w:cs="Times New Roman"/>
                <w:sz w:val="24"/>
                <w:szCs w:val="24"/>
              </w:rPr>
              <w:t>Прогрессии и сложные проценты</w:t>
            </w:r>
            <w:r w:rsidR="001360FD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.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                                  9.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Множества. </w:t>
            </w:r>
            <w:r w:rsidR="001360FD" w:rsidRPr="00A66AFF">
              <w:rPr>
                <w:rFonts w:ascii="Times New Roman" w:hAnsi="Times New Roman"/>
                <w:sz w:val="24"/>
                <w:szCs w:val="24"/>
              </w:rPr>
              <w:t xml:space="preserve">Элемент множества, подмножества. </w:t>
            </w:r>
            <w:r>
              <w:rPr>
                <w:rFonts w:ascii="Times New Roman" w:hAnsi="Times New Roman"/>
                <w:sz w:val="24"/>
                <w:szCs w:val="24"/>
              </w:rPr>
              <w:t>10.</w:t>
            </w:r>
            <w:r w:rsidR="001360FD" w:rsidRPr="00A66AFF">
              <w:rPr>
                <w:rFonts w:ascii="Times New Roman" w:hAnsi="Times New Roman"/>
                <w:sz w:val="24"/>
                <w:szCs w:val="24"/>
              </w:rPr>
              <w:t xml:space="preserve">Разность, дополнение, пересечение и объединение множеств. Числовые множества.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11.</w:t>
            </w:r>
            <w:r w:rsidR="001360FD" w:rsidRPr="00A66AFF">
              <w:rPr>
                <w:rFonts w:ascii="Times New Roman" w:hAnsi="Times New Roman"/>
                <w:sz w:val="24"/>
                <w:szCs w:val="24"/>
              </w:rPr>
              <w:t xml:space="preserve">Логика. Высказывания. Законы формальной логики. </w:t>
            </w:r>
            <w:r>
              <w:rPr>
                <w:rFonts w:ascii="Times New Roman" w:hAnsi="Times New Roman"/>
                <w:sz w:val="24"/>
                <w:szCs w:val="24"/>
              </w:rPr>
              <w:t>12.</w:t>
            </w:r>
            <w:r w:rsidR="001360FD" w:rsidRPr="00A66AFF">
              <w:rPr>
                <w:rFonts w:ascii="Times New Roman" w:hAnsi="Times New Roman"/>
                <w:sz w:val="24"/>
                <w:szCs w:val="24"/>
              </w:rPr>
              <w:t>Начальные сведения из математической логики. Таблицы истинности.</w:t>
            </w:r>
          </w:p>
        </w:tc>
        <w:tc>
          <w:tcPr>
            <w:tcW w:w="1134" w:type="dxa"/>
            <w:shd w:val="clear" w:color="auto" w:fill="auto"/>
          </w:tcPr>
          <w:p w:rsidR="001360FD" w:rsidRDefault="006A7DF1" w:rsidP="00176E62">
            <w:pPr>
              <w:jc w:val="center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6A7DF1" w:rsidRDefault="006A7DF1" w:rsidP="00176E62">
            <w:pPr>
              <w:jc w:val="center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6A7DF1" w:rsidRDefault="006A7DF1" w:rsidP="00176E62">
            <w:pPr>
              <w:jc w:val="center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6A7DF1" w:rsidRDefault="006A7DF1" w:rsidP="00176E62">
            <w:pPr>
              <w:jc w:val="center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6A7DF1" w:rsidRDefault="006A7DF1" w:rsidP="00176E62">
            <w:pPr>
              <w:jc w:val="center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6A7DF1" w:rsidRDefault="006A7DF1" w:rsidP="00176E62">
            <w:pPr>
              <w:jc w:val="center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6A7DF1" w:rsidRDefault="006A7DF1" w:rsidP="00176E62">
            <w:pPr>
              <w:jc w:val="center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6A7DF1" w:rsidRDefault="006A7DF1" w:rsidP="00176E62">
            <w:pPr>
              <w:jc w:val="center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6A7DF1" w:rsidRDefault="006A7DF1" w:rsidP="00176E62">
            <w:pPr>
              <w:jc w:val="center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6A7DF1" w:rsidRDefault="006A7DF1" w:rsidP="00176E62">
            <w:pPr>
              <w:jc w:val="center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6A7DF1" w:rsidRDefault="006A7DF1" w:rsidP="00176E62">
            <w:pPr>
              <w:jc w:val="center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6A7DF1" w:rsidRPr="006A7DF1" w:rsidRDefault="006A7DF1" w:rsidP="00176E62">
            <w:pPr>
              <w:jc w:val="center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</w:tc>
        <w:tc>
          <w:tcPr>
            <w:tcW w:w="7371" w:type="dxa"/>
            <w:shd w:val="clear" w:color="auto" w:fill="auto"/>
          </w:tcPr>
          <w:p w:rsidR="001360FD" w:rsidRPr="001A012D" w:rsidRDefault="001360FD" w:rsidP="00F312B8">
            <w:pPr>
              <w:pStyle w:val="11"/>
              <w:shd w:val="clear" w:color="auto" w:fill="auto"/>
              <w:spacing w:line="228" w:lineRule="auto"/>
              <w:ind w:left="357" w:firstLine="0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A012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Предметные цели: </w:t>
            </w:r>
          </w:p>
          <w:p w:rsidR="001360FD" w:rsidRDefault="001360FD" w:rsidP="001360FD">
            <w:pPr>
              <w:pStyle w:val="11"/>
              <w:numPr>
                <w:ilvl w:val="0"/>
                <w:numId w:val="16"/>
              </w:numPr>
              <w:shd w:val="clear" w:color="auto" w:fill="auto"/>
              <w:spacing w:line="228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A012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стематизация знаний на основе обобщающего повторения курса алгебры основной школы;</w:t>
            </w:r>
            <w:r w:rsidRPr="0044130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1360FD" w:rsidRDefault="001360FD" w:rsidP="001360FD">
            <w:pPr>
              <w:pStyle w:val="11"/>
              <w:numPr>
                <w:ilvl w:val="0"/>
                <w:numId w:val="16"/>
              </w:numPr>
              <w:shd w:val="clear" w:color="auto" w:fill="auto"/>
              <w:spacing w:line="228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A012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накомство</w:t>
            </w:r>
            <w:r w:rsidRPr="0044130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 основными понятиями теории множеств, с элементарными действиями с множествами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;</w:t>
            </w:r>
          </w:p>
          <w:p w:rsidR="001360FD" w:rsidRPr="0044130D" w:rsidRDefault="001360FD" w:rsidP="001360FD">
            <w:pPr>
              <w:pStyle w:val="11"/>
              <w:numPr>
                <w:ilvl w:val="0"/>
                <w:numId w:val="16"/>
              </w:numPr>
              <w:shd w:val="clear" w:color="auto" w:fill="auto"/>
              <w:spacing w:line="228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6323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владение основными понятиями и законами логики, принципами конструирования и доказательства теорем, формирование представлений о методах математики, о математик</w:t>
            </w:r>
            <w:r w:rsidRPr="002A1D5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A6323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как универсальном языке науки. </w:t>
            </w:r>
          </w:p>
          <w:p w:rsidR="001360FD" w:rsidRPr="001A012D" w:rsidRDefault="001360FD" w:rsidP="00F312B8">
            <w:pPr>
              <w:pStyle w:val="11"/>
              <w:shd w:val="clear" w:color="auto" w:fill="auto"/>
              <w:spacing w:line="228" w:lineRule="auto"/>
              <w:ind w:left="357" w:firstLine="0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A012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Метапредметные цели:</w:t>
            </w:r>
          </w:p>
          <w:p w:rsidR="001360FD" w:rsidRDefault="001360FD" w:rsidP="001360FD">
            <w:pPr>
              <w:pStyle w:val="11"/>
              <w:numPr>
                <w:ilvl w:val="0"/>
                <w:numId w:val="16"/>
              </w:numPr>
              <w:shd w:val="clear" w:color="auto" w:fill="auto"/>
              <w:spacing w:line="228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6323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азвитие логического мышления; </w:t>
            </w:r>
          </w:p>
          <w:p w:rsidR="001360FD" w:rsidRDefault="001360FD" w:rsidP="001360FD">
            <w:pPr>
              <w:pStyle w:val="11"/>
              <w:numPr>
                <w:ilvl w:val="0"/>
                <w:numId w:val="16"/>
              </w:numPr>
              <w:shd w:val="clear" w:color="auto" w:fill="auto"/>
              <w:spacing w:line="228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6323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усвоение универсальных множественных понятий, применимых для создания моделей различных явлений природы, общественных явлений; </w:t>
            </w:r>
          </w:p>
          <w:p w:rsidR="001360FD" w:rsidRDefault="001360FD" w:rsidP="001360FD">
            <w:pPr>
              <w:pStyle w:val="11"/>
              <w:numPr>
                <w:ilvl w:val="0"/>
                <w:numId w:val="16"/>
              </w:numPr>
              <w:shd w:val="clear" w:color="auto" w:fill="auto"/>
              <w:spacing w:line="228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6323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владение устным и письменным математическим языком, применимым при изучении предметов ес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тественно-математического цикла, </w:t>
            </w:r>
            <w:r w:rsidRPr="00A6323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витие исследовательских умений;</w:t>
            </w:r>
          </w:p>
          <w:p w:rsidR="001360FD" w:rsidRPr="00A63234" w:rsidRDefault="001360FD" w:rsidP="001360FD">
            <w:pPr>
              <w:pStyle w:val="11"/>
              <w:numPr>
                <w:ilvl w:val="0"/>
                <w:numId w:val="16"/>
              </w:numPr>
              <w:shd w:val="clear" w:color="auto" w:fill="auto"/>
              <w:spacing w:line="228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витие умений</w:t>
            </w:r>
            <w:r w:rsidRPr="00A6323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обосновывать свои выводы, формулировать отрицания высказываний, проводить доказательные рассуждения.</w:t>
            </w:r>
          </w:p>
          <w:p w:rsidR="001360FD" w:rsidRPr="001A012D" w:rsidRDefault="001360FD" w:rsidP="00F312B8">
            <w:pPr>
              <w:pStyle w:val="11"/>
              <w:shd w:val="clear" w:color="auto" w:fill="auto"/>
              <w:spacing w:line="228" w:lineRule="auto"/>
              <w:ind w:left="357" w:firstLine="0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A012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Личностные цели: </w:t>
            </w:r>
          </w:p>
          <w:p w:rsidR="001360FD" w:rsidRDefault="001360FD" w:rsidP="001360FD">
            <w:pPr>
              <w:pStyle w:val="11"/>
              <w:numPr>
                <w:ilvl w:val="0"/>
                <w:numId w:val="16"/>
              </w:numPr>
              <w:shd w:val="clear" w:color="auto" w:fill="auto"/>
              <w:spacing w:line="228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6323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витие творческих способностей, интуиции, навыков самостоятельной деятельности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A6323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формирование требовательности к построению своих высказываний и опровержению высказываний.</w:t>
            </w:r>
          </w:p>
          <w:p w:rsidR="00F27AB5" w:rsidRDefault="00F27AB5" w:rsidP="00F27AB5">
            <w:pPr>
              <w:pStyle w:val="11"/>
              <w:shd w:val="clear" w:color="auto" w:fill="auto"/>
              <w:spacing w:line="228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F27AB5" w:rsidRPr="001A012D" w:rsidRDefault="00F27AB5" w:rsidP="00F27AB5">
            <w:pPr>
              <w:pStyle w:val="11"/>
              <w:shd w:val="clear" w:color="auto" w:fill="auto"/>
              <w:spacing w:line="228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1360FD" w:rsidTr="00400BCE">
        <w:tc>
          <w:tcPr>
            <w:tcW w:w="959" w:type="dxa"/>
            <w:shd w:val="clear" w:color="auto" w:fill="auto"/>
          </w:tcPr>
          <w:p w:rsidR="001360FD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Cs w:val="28"/>
                <w:lang w:val="en-US"/>
              </w:rPr>
              <w:lastRenderedPageBreak/>
              <w:t>II</w:t>
            </w:r>
          </w:p>
        </w:tc>
        <w:tc>
          <w:tcPr>
            <w:tcW w:w="6095" w:type="dxa"/>
            <w:shd w:val="clear" w:color="auto" w:fill="auto"/>
          </w:tcPr>
          <w:p w:rsidR="001360FD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A66AFF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ДЕЛИМОСТЬ ЧИСЕЛ.</w:t>
            </w:r>
          </w:p>
        </w:tc>
        <w:tc>
          <w:tcPr>
            <w:tcW w:w="1134" w:type="dxa"/>
            <w:shd w:val="clear" w:color="auto" w:fill="auto"/>
          </w:tcPr>
          <w:p w:rsidR="001360FD" w:rsidRDefault="001360FD" w:rsidP="00176E62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7371" w:type="dxa"/>
            <w:shd w:val="clear" w:color="auto" w:fill="auto"/>
          </w:tcPr>
          <w:p w:rsidR="001360FD" w:rsidRPr="00A63234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1360FD" w:rsidTr="006F653C">
        <w:tc>
          <w:tcPr>
            <w:tcW w:w="959" w:type="dxa"/>
            <w:shd w:val="clear" w:color="auto" w:fill="FFFFFF" w:themeFill="background1"/>
          </w:tcPr>
          <w:p w:rsidR="001360FD" w:rsidRDefault="001360FD" w:rsidP="00F312B8">
            <w:pPr>
              <w:rPr>
                <w:rFonts w:ascii="Times New Roman" w:hAnsi="Times New Roman"/>
                <w:b/>
                <w:szCs w:val="28"/>
                <w:lang w:val="en-US"/>
              </w:rPr>
            </w:pPr>
          </w:p>
        </w:tc>
        <w:tc>
          <w:tcPr>
            <w:tcW w:w="6095" w:type="dxa"/>
            <w:shd w:val="clear" w:color="auto" w:fill="FFFFFF" w:themeFill="background1"/>
          </w:tcPr>
          <w:p w:rsidR="001360FD" w:rsidRDefault="0063457F" w:rsidP="0063457F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.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нятие делимости, </w:t>
            </w:r>
            <w:r w:rsidR="00CB79F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делимость 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уммы и произведения. 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.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>Деление с остатком.</w:t>
            </w:r>
            <w:r w:rsidR="001360FD" w:rsidRPr="00A66AF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            3.</w:t>
            </w:r>
            <w:r w:rsidR="001360FD" w:rsidRPr="00A66AFF">
              <w:rPr>
                <w:rFonts w:ascii="Times New Roman" w:hAnsi="Times New Roman"/>
                <w:sz w:val="24"/>
                <w:szCs w:val="24"/>
              </w:rPr>
              <w:t xml:space="preserve">Признаки делимости.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4.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равнений в целых числах.</w:t>
            </w:r>
          </w:p>
          <w:p w:rsidR="00D179A5" w:rsidRDefault="0063457F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.Урок обобщения и систематизации знаний.</w:t>
            </w:r>
          </w:p>
          <w:p w:rsidR="00D179A5" w:rsidRPr="00A66AFF" w:rsidRDefault="00D179A5" w:rsidP="00F312B8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1360FD" w:rsidRPr="00A66AFF" w:rsidRDefault="001360FD" w:rsidP="00F312B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FFFFFF" w:themeFill="background1"/>
          </w:tcPr>
          <w:p w:rsidR="001360FD" w:rsidRDefault="0063457F" w:rsidP="0063457F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63457F" w:rsidRDefault="0063457F" w:rsidP="0063457F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63457F" w:rsidRDefault="0063457F" w:rsidP="0063457F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63457F" w:rsidRDefault="0063457F" w:rsidP="0063457F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63457F" w:rsidRPr="0063457F" w:rsidRDefault="0063457F" w:rsidP="0063457F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</w:tc>
        <w:tc>
          <w:tcPr>
            <w:tcW w:w="7371" w:type="dxa"/>
            <w:shd w:val="clear" w:color="auto" w:fill="FFFFFF" w:themeFill="background1"/>
          </w:tcPr>
          <w:p w:rsidR="001360FD" w:rsidRDefault="001360FD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63234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Предметные цели</w:t>
            </w:r>
            <w:r w:rsidRPr="00A6323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: </w:t>
            </w:r>
          </w:p>
          <w:p w:rsidR="00D179A5" w:rsidRPr="00E16460" w:rsidRDefault="00D179A5" w:rsidP="001360FD">
            <w:pPr>
              <w:pStyle w:val="11"/>
              <w:numPr>
                <w:ilvl w:val="0"/>
                <w:numId w:val="16"/>
              </w:numPr>
              <w:shd w:val="clear" w:color="auto" w:fill="auto"/>
              <w:spacing w:line="228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1646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формирование представлений о </w:t>
            </w:r>
            <w:r w:rsidRPr="00E16460">
              <w:rPr>
                <w:rFonts w:ascii="Times New Roman" w:hAnsi="Times New Roman"/>
                <w:sz w:val="24"/>
              </w:rPr>
              <w:t>свойствах делимости сумм и произведений чисел;</w:t>
            </w:r>
          </w:p>
          <w:p w:rsidR="00D179A5" w:rsidRPr="00E16460" w:rsidRDefault="00D179A5" w:rsidP="001360FD">
            <w:pPr>
              <w:pStyle w:val="11"/>
              <w:numPr>
                <w:ilvl w:val="0"/>
                <w:numId w:val="16"/>
              </w:numPr>
              <w:shd w:val="clear" w:color="auto" w:fill="auto"/>
              <w:spacing w:line="228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1646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="001360FD" w:rsidRPr="00E1646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азвитие </w:t>
            </w:r>
            <w:r w:rsidRPr="00E1646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умений применять свойства делимости </w:t>
            </w:r>
            <w:r w:rsidR="003E31DB" w:rsidRPr="00E1646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умм и произведений </w:t>
            </w:r>
            <w:r w:rsidRPr="00E1646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 решении задач;</w:t>
            </w:r>
          </w:p>
          <w:p w:rsidR="003E31DB" w:rsidRPr="00E16460" w:rsidRDefault="003E31DB" w:rsidP="001360FD">
            <w:pPr>
              <w:pStyle w:val="11"/>
              <w:numPr>
                <w:ilvl w:val="0"/>
                <w:numId w:val="16"/>
              </w:numPr>
              <w:shd w:val="clear" w:color="auto" w:fill="auto"/>
              <w:spacing w:line="228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1646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стематизация знаний о признаках делимости, умение применять их при вычислениях и решении сюжетных задач;</w:t>
            </w:r>
          </w:p>
          <w:p w:rsidR="003E31DB" w:rsidRPr="00E16460" w:rsidRDefault="003E31DB" w:rsidP="001360FD">
            <w:pPr>
              <w:pStyle w:val="11"/>
              <w:numPr>
                <w:ilvl w:val="0"/>
                <w:numId w:val="16"/>
              </w:numPr>
              <w:shd w:val="clear" w:color="auto" w:fill="auto"/>
              <w:spacing w:line="228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1646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азвитие умений решения задач,  </w:t>
            </w:r>
            <w:r w:rsidRPr="00E16460">
              <w:rPr>
                <w:rFonts w:ascii="Times New Roman" w:eastAsia="Calibri" w:hAnsi="Times New Roman" w:cs="Times New Roman"/>
                <w:sz w:val="24"/>
                <w:szCs w:val="24"/>
              </w:rPr>
              <w:t>связанных с нахождением остатков от деления числовых значений различных числовых выражений  на натуральные числа;</w:t>
            </w:r>
          </w:p>
          <w:p w:rsidR="003E31DB" w:rsidRPr="00E16460" w:rsidRDefault="003E31DB" w:rsidP="001360FD">
            <w:pPr>
              <w:pStyle w:val="11"/>
              <w:numPr>
                <w:ilvl w:val="0"/>
                <w:numId w:val="16"/>
              </w:numPr>
              <w:shd w:val="clear" w:color="auto" w:fill="auto"/>
              <w:spacing w:line="228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1646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ирование умений решения уравнений первой и второй степени с двумя неизвестными в целых числах.</w:t>
            </w:r>
          </w:p>
          <w:p w:rsidR="001360FD" w:rsidRDefault="001360FD" w:rsidP="00F312B8">
            <w:pP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proofErr w:type="spellStart"/>
            <w:r w:rsidRPr="00E1646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Метапредметные</w:t>
            </w:r>
            <w:proofErr w:type="spellEnd"/>
            <w:r w:rsidRPr="00E1646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 xml:space="preserve"> цели:</w:t>
            </w:r>
            <w:r w:rsidRPr="00A63234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 xml:space="preserve"> </w:t>
            </w:r>
          </w:p>
          <w:p w:rsidR="001360FD" w:rsidRPr="001A012D" w:rsidRDefault="001360FD" w:rsidP="001360FD">
            <w:pPr>
              <w:pStyle w:val="11"/>
              <w:numPr>
                <w:ilvl w:val="0"/>
                <w:numId w:val="16"/>
              </w:numPr>
              <w:shd w:val="clear" w:color="auto" w:fill="auto"/>
              <w:spacing w:line="228" w:lineRule="auto"/>
              <w:ind w:left="357" w:hanging="357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A6323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азвитие умений самостоятельно осуществлять, контролировать и корректировать действия в процессе обобщения, систематизации и расширения знаний, полученных в основной школе; </w:t>
            </w:r>
          </w:p>
          <w:p w:rsidR="001360FD" w:rsidRPr="002A1D56" w:rsidRDefault="001360FD" w:rsidP="001360FD">
            <w:pPr>
              <w:pStyle w:val="11"/>
              <w:numPr>
                <w:ilvl w:val="0"/>
                <w:numId w:val="16"/>
              </w:numPr>
              <w:shd w:val="clear" w:color="auto" w:fill="auto"/>
              <w:spacing w:line="228" w:lineRule="auto"/>
              <w:ind w:left="357" w:hanging="357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A6323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азвитие способностей к самостоятельному поиску методов решения практических и прикладных </w:t>
            </w:r>
            <w:r w:rsidRPr="002A1D5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задач с применением изученных методов. </w:t>
            </w:r>
          </w:p>
          <w:p w:rsidR="001360FD" w:rsidRDefault="001360FD" w:rsidP="00F312B8">
            <w:pPr>
              <w:pStyle w:val="11"/>
              <w:shd w:val="clear" w:color="auto" w:fill="auto"/>
              <w:spacing w:line="228" w:lineRule="auto"/>
              <w:ind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63234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Личностные цели:</w:t>
            </w:r>
            <w:r w:rsidRPr="00A6323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1360FD" w:rsidRPr="00A63234" w:rsidRDefault="001360FD" w:rsidP="001360FD">
            <w:pPr>
              <w:pStyle w:val="11"/>
              <w:numPr>
                <w:ilvl w:val="0"/>
                <w:numId w:val="16"/>
              </w:numPr>
              <w:shd w:val="clear" w:color="auto" w:fill="auto"/>
              <w:spacing w:line="228" w:lineRule="auto"/>
              <w:ind w:left="357" w:hanging="357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A6323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ирование мировоззрения, соответствующего современному уровню науки; формирование основ самовоспитания в процессе выполнения работ разного уровня сложности.</w:t>
            </w:r>
          </w:p>
        </w:tc>
      </w:tr>
      <w:tr w:rsidR="001360FD" w:rsidTr="00400BCE">
        <w:tc>
          <w:tcPr>
            <w:tcW w:w="959" w:type="dxa"/>
            <w:shd w:val="clear" w:color="auto" w:fill="auto"/>
          </w:tcPr>
          <w:p w:rsidR="001360FD" w:rsidRPr="00CD42BC" w:rsidRDefault="001360FD" w:rsidP="00F312B8">
            <w:pPr>
              <w:rPr>
                <w:rFonts w:ascii="Times New Roman" w:hAnsi="Times New Roman"/>
                <w:b/>
                <w:szCs w:val="28"/>
              </w:rPr>
            </w:pPr>
            <w:r>
              <w:rPr>
                <w:rFonts w:ascii="Times New Roman" w:hAnsi="Times New Roman"/>
                <w:b/>
                <w:szCs w:val="28"/>
                <w:lang w:val="en-US"/>
              </w:rPr>
              <w:t>III</w:t>
            </w:r>
          </w:p>
        </w:tc>
        <w:tc>
          <w:tcPr>
            <w:tcW w:w="6095" w:type="dxa"/>
            <w:shd w:val="clear" w:color="auto" w:fill="auto"/>
          </w:tcPr>
          <w:p w:rsidR="001360FD" w:rsidRPr="00A66AFF" w:rsidRDefault="001360FD" w:rsidP="00F312B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МНОГОЧЛЕНЫ. АЛГЕБРАИЧЕСКИЕ УРАВНЕНИЯ</w:t>
            </w:r>
          </w:p>
        </w:tc>
        <w:tc>
          <w:tcPr>
            <w:tcW w:w="1134" w:type="dxa"/>
            <w:shd w:val="clear" w:color="auto" w:fill="auto"/>
          </w:tcPr>
          <w:p w:rsidR="001360FD" w:rsidRDefault="001360FD" w:rsidP="00176E62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7371" w:type="dxa"/>
            <w:shd w:val="clear" w:color="auto" w:fill="auto"/>
          </w:tcPr>
          <w:p w:rsidR="001360FD" w:rsidRPr="00A63234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1360FD" w:rsidRPr="00E16460" w:rsidTr="006F653C">
        <w:tc>
          <w:tcPr>
            <w:tcW w:w="959" w:type="dxa"/>
            <w:shd w:val="clear" w:color="auto" w:fill="FFFFFF" w:themeFill="background1"/>
          </w:tcPr>
          <w:p w:rsidR="001360FD" w:rsidRPr="00E16460" w:rsidRDefault="001360FD" w:rsidP="00F312B8">
            <w:pPr>
              <w:rPr>
                <w:rFonts w:ascii="Times New Roman" w:hAnsi="Times New Roman"/>
                <w:b/>
                <w:sz w:val="23"/>
                <w:szCs w:val="23"/>
                <w:lang w:val="en-US"/>
              </w:rPr>
            </w:pPr>
          </w:p>
        </w:tc>
        <w:tc>
          <w:tcPr>
            <w:tcW w:w="6095" w:type="dxa"/>
            <w:shd w:val="clear" w:color="auto" w:fill="FFFFFF" w:themeFill="background1"/>
          </w:tcPr>
          <w:p w:rsidR="001360FD" w:rsidRPr="00E16460" w:rsidRDefault="00FC17A8" w:rsidP="00F312B8">
            <w:pPr>
              <w:jc w:val="both"/>
              <w:rPr>
                <w:rFonts w:ascii="Times New Roman" w:eastAsia="Calibri" w:hAnsi="Times New Roman" w:cs="Times New Roman"/>
                <w:b/>
                <w:sz w:val="23"/>
                <w:szCs w:val="23"/>
              </w:rPr>
            </w:pPr>
            <w:r>
              <w:rPr>
                <w:rFonts w:ascii="Times New Roman" w:eastAsia="Calibri" w:hAnsi="Times New Roman" w:cs="Times New Roman"/>
                <w:sz w:val="23"/>
                <w:szCs w:val="23"/>
              </w:rPr>
              <w:t xml:space="preserve">1.Многочлены </w:t>
            </w:r>
            <w:r w:rsidR="001360FD" w:rsidRPr="00E16460">
              <w:rPr>
                <w:rFonts w:ascii="Times New Roman" w:eastAsia="Calibri" w:hAnsi="Times New Roman" w:cs="Times New Roman"/>
                <w:sz w:val="23"/>
                <w:szCs w:val="23"/>
              </w:rPr>
              <w:t>от одной переменной.</w:t>
            </w:r>
            <w:r>
              <w:rPr>
                <w:rFonts w:ascii="Times New Roman" w:eastAsia="Calibri" w:hAnsi="Times New Roman" w:cs="Times New Roman"/>
                <w:sz w:val="23"/>
                <w:szCs w:val="23"/>
              </w:rPr>
              <w:t xml:space="preserve">                             </w:t>
            </w:r>
            <w:r w:rsidR="001360FD" w:rsidRPr="00E16460">
              <w:rPr>
                <w:rFonts w:ascii="Times New Roman" w:eastAsia="Calibri" w:hAnsi="Times New Roman" w:cs="Times New Roman"/>
                <w:sz w:val="23"/>
                <w:szCs w:val="23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3"/>
                <w:szCs w:val="23"/>
              </w:rPr>
              <w:t>2.</w:t>
            </w:r>
            <w:r w:rsidR="001360FD" w:rsidRPr="00E16460">
              <w:rPr>
                <w:rFonts w:ascii="Times New Roman" w:eastAsia="Calibri" w:hAnsi="Times New Roman" w:cs="Times New Roman"/>
                <w:sz w:val="23"/>
                <w:szCs w:val="23"/>
              </w:rPr>
              <w:t xml:space="preserve">Схема Горнера. </w:t>
            </w:r>
            <w:r>
              <w:rPr>
                <w:rFonts w:ascii="Times New Roman" w:eastAsia="Calibri" w:hAnsi="Times New Roman" w:cs="Times New Roman"/>
                <w:sz w:val="23"/>
                <w:szCs w:val="23"/>
              </w:rPr>
              <w:t xml:space="preserve">                                                          3.</w:t>
            </w:r>
            <w:r w:rsidR="001360FD" w:rsidRPr="00E16460">
              <w:rPr>
                <w:rFonts w:ascii="Times New Roman" w:eastAsia="Calibri" w:hAnsi="Times New Roman" w:cs="Times New Roman"/>
                <w:sz w:val="23"/>
                <w:szCs w:val="23"/>
              </w:rPr>
              <w:t xml:space="preserve">Многочлен </w:t>
            </w:r>
            <w:r w:rsidR="001360FD" w:rsidRPr="00E16460">
              <w:rPr>
                <w:rFonts w:ascii="Times New Roman" w:eastAsia="Calibri" w:hAnsi="Times New Roman" w:cs="Times New Roman"/>
                <w:sz w:val="23"/>
                <w:szCs w:val="23"/>
                <w:lang w:val="en-US"/>
              </w:rPr>
              <w:t>p</w:t>
            </w:r>
            <w:r w:rsidR="001360FD" w:rsidRPr="00E16460">
              <w:rPr>
                <w:rFonts w:ascii="Times New Roman" w:eastAsia="Calibri" w:hAnsi="Times New Roman" w:cs="Times New Roman"/>
                <w:sz w:val="23"/>
                <w:szCs w:val="23"/>
              </w:rPr>
              <w:t>(</w:t>
            </w:r>
            <w:r w:rsidR="001360FD" w:rsidRPr="00E16460">
              <w:rPr>
                <w:rFonts w:ascii="Times New Roman" w:eastAsia="Calibri" w:hAnsi="Times New Roman" w:cs="Times New Roman"/>
                <w:sz w:val="23"/>
                <w:szCs w:val="23"/>
                <w:lang w:val="en-US"/>
              </w:rPr>
              <w:t>x</w:t>
            </w:r>
            <w:r w:rsidR="001360FD" w:rsidRPr="00E16460">
              <w:rPr>
                <w:rFonts w:ascii="Times New Roman" w:eastAsia="Calibri" w:hAnsi="Times New Roman" w:cs="Times New Roman"/>
                <w:sz w:val="23"/>
                <w:szCs w:val="23"/>
              </w:rPr>
              <w:t xml:space="preserve">) и его корень. Теорема Безу. </w:t>
            </w:r>
            <w:r>
              <w:rPr>
                <w:rFonts w:ascii="Times New Roman" w:eastAsia="Calibri" w:hAnsi="Times New Roman" w:cs="Times New Roman"/>
                <w:sz w:val="23"/>
                <w:szCs w:val="23"/>
              </w:rPr>
              <w:t>4.</w:t>
            </w:r>
            <w:r w:rsidR="001360FD" w:rsidRPr="00E16460">
              <w:rPr>
                <w:rFonts w:ascii="Times New Roman" w:eastAsia="Calibri" w:hAnsi="Times New Roman" w:cs="Times New Roman"/>
                <w:sz w:val="23"/>
                <w:szCs w:val="23"/>
              </w:rPr>
              <w:t xml:space="preserve">Алгебраическое уравнение. Следствие из теоремы Безу. </w:t>
            </w:r>
            <w:r>
              <w:rPr>
                <w:rFonts w:ascii="Times New Roman" w:eastAsia="Calibri" w:hAnsi="Times New Roman" w:cs="Times New Roman"/>
                <w:sz w:val="23"/>
                <w:szCs w:val="23"/>
              </w:rPr>
              <w:t>5.</w:t>
            </w:r>
            <w:r w:rsidR="001360FD" w:rsidRPr="00E16460">
              <w:rPr>
                <w:rFonts w:ascii="Times New Roman" w:eastAsia="Calibri" w:hAnsi="Times New Roman" w:cs="Times New Roman"/>
                <w:sz w:val="23"/>
                <w:szCs w:val="23"/>
              </w:rPr>
              <w:t xml:space="preserve">Решение алгебраических уравнений разложением на </w:t>
            </w:r>
            <w:r w:rsidR="001360FD" w:rsidRPr="00E16460">
              <w:rPr>
                <w:rFonts w:ascii="Times New Roman" w:eastAsia="Calibri" w:hAnsi="Times New Roman" w:cs="Times New Roman"/>
                <w:sz w:val="23"/>
                <w:szCs w:val="23"/>
              </w:rPr>
              <w:lastRenderedPageBreak/>
              <w:t>множители.</w:t>
            </w:r>
          </w:p>
          <w:p w:rsidR="001360FD" w:rsidRPr="00FC17A8" w:rsidRDefault="00FC17A8" w:rsidP="00F312B8">
            <w:pPr>
              <w:rPr>
                <w:rFonts w:ascii="Times New Roman" w:eastAsia="Calibri" w:hAnsi="Times New Roman" w:cs="Times New Roman"/>
                <w:sz w:val="23"/>
                <w:szCs w:val="23"/>
              </w:rPr>
            </w:pPr>
            <w:r>
              <w:rPr>
                <w:rFonts w:ascii="Times New Roman" w:eastAsia="Calibri" w:hAnsi="Times New Roman" w:cs="Times New Roman"/>
                <w:b/>
                <w:sz w:val="23"/>
                <w:szCs w:val="23"/>
              </w:rPr>
              <w:t>6.</w:t>
            </w:r>
            <w:r>
              <w:rPr>
                <w:rFonts w:ascii="Times New Roman" w:eastAsia="Calibri" w:hAnsi="Times New Roman" w:cs="Times New Roman"/>
                <w:sz w:val="23"/>
                <w:szCs w:val="23"/>
              </w:rPr>
              <w:t>Решение алгебраических уравнений разложением на множители.</w:t>
            </w:r>
          </w:p>
        </w:tc>
        <w:tc>
          <w:tcPr>
            <w:tcW w:w="1134" w:type="dxa"/>
            <w:shd w:val="clear" w:color="auto" w:fill="FFFFFF" w:themeFill="background1"/>
          </w:tcPr>
          <w:p w:rsidR="001360FD" w:rsidRDefault="00ED47D6" w:rsidP="00ED47D6">
            <w:pPr>
              <w:rPr>
                <w:rFonts w:ascii="Times New Roman" w:eastAsia="Calibri" w:hAnsi="Times New Roman" w:cs="Times New Roman"/>
                <w:bCs/>
                <w:sz w:val="23"/>
                <w:szCs w:val="23"/>
              </w:rPr>
            </w:pPr>
            <w:r>
              <w:rPr>
                <w:rFonts w:ascii="Times New Roman" w:eastAsia="Calibri" w:hAnsi="Times New Roman" w:cs="Times New Roman"/>
                <w:bCs/>
                <w:sz w:val="23"/>
                <w:szCs w:val="23"/>
              </w:rPr>
              <w:lastRenderedPageBreak/>
              <w:t>1</w:t>
            </w:r>
          </w:p>
          <w:p w:rsidR="00ED47D6" w:rsidRDefault="00ED47D6" w:rsidP="00ED47D6">
            <w:pPr>
              <w:rPr>
                <w:rFonts w:ascii="Times New Roman" w:eastAsia="Calibri" w:hAnsi="Times New Roman" w:cs="Times New Roman"/>
                <w:bCs/>
                <w:sz w:val="23"/>
                <w:szCs w:val="23"/>
              </w:rPr>
            </w:pPr>
            <w:r>
              <w:rPr>
                <w:rFonts w:ascii="Times New Roman" w:eastAsia="Calibri" w:hAnsi="Times New Roman" w:cs="Times New Roman"/>
                <w:bCs/>
                <w:sz w:val="23"/>
                <w:szCs w:val="23"/>
              </w:rPr>
              <w:t>1</w:t>
            </w:r>
          </w:p>
          <w:p w:rsidR="00ED47D6" w:rsidRDefault="00ED47D6" w:rsidP="00ED47D6">
            <w:pPr>
              <w:rPr>
                <w:rFonts w:ascii="Times New Roman" w:eastAsia="Calibri" w:hAnsi="Times New Roman" w:cs="Times New Roman"/>
                <w:bCs/>
                <w:sz w:val="23"/>
                <w:szCs w:val="23"/>
              </w:rPr>
            </w:pPr>
            <w:r>
              <w:rPr>
                <w:rFonts w:ascii="Times New Roman" w:eastAsia="Calibri" w:hAnsi="Times New Roman" w:cs="Times New Roman"/>
                <w:bCs/>
                <w:sz w:val="23"/>
                <w:szCs w:val="23"/>
              </w:rPr>
              <w:t>1</w:t>
            </w:r>
          </w:p>
          <w:p w:rsidR="00ED47D6" w:rsidRDefault="00ED47D6" w:rsidP="00ED47D6">
            <w:pPr>
              <w:rPr>
                <w:rFonts w:ascii="Times New Roman" w:eastAsia="Calibri" w:hAnsi="Times New Roman" w:cs="Times New Roman"/>
                <w:bCs/>
                <w:sz w:val="23"/>
                <w:szCs w:val="23"/>
              </w:rPr>
            </w:pPr>
            <w:r>
              <w:rPr>
                <w:rFonts w:ascii="Times New Roman" w:eastAsia="Calibri" w:hAnsi="Times New Roman" w:cs="Times New Roman"/>
                <w:bCs/>
                <w:sz w:val="23"/>
                <w:szCs w:val="23"/>
              </w:rPr>
              <w:t>1</w:t>
            </w:r>
          </w:p>
          <w:p w:rsidR="00ED47D6" w:rsidRDefault="00ED47D6" w:rsidP="00ED47D6">
            <w:pPr>
              <w:rPr>
                <w:rFonts w:ascii="Times New Roman" w:eastAsia="Calibri" w:hAnsi="Times New Roman" w:cs="Times New Roman"/>
                <w:bCs/>
                <w:sz w:val="23"/>
                <w:szCs w:val="23"/>
              </w:rPr>
            </w:pPr>
            <w:r>
              <w:rPr>
                <w:rFonts w:ascii="Times New Roman" w:eastAsia="Calibri" w:hAnsi="Times New Roman" w:cs="Times New Roman"/>
                <w:bCs/>
                <w:sz w:val="23"/>
                <w:szCs w:val="23"/>
              </w:rPr>
              <w:t>1</w:t>
            </w:r>
          </w:p>
          <w:p w:rsidR="00ED47D6" w:rsidRPr="00ED47D6" w:rsidRDefault="00ED47D6" w:rsidP="00ED47D6">
            <w:pPr>
              <w:rPr>
                <w:rFonts w:ascii="Times New Roman" w:eastAsia="Calibri" w:hAnsi="Times New Roman" w:cs="Times New Roman"/>
                <w:bCs/>
                <w:sz w:val="23"/>
                <w:szCs w:val="23"/>
              </w:rPr>
            </w:pPr>
            <w:r>
              <w:rPr>
                <w:rFonts w:ascii="Times New Roman" w:eastAsia="Calibri" w:hAnsi="Times New Roman" w:cs="Times New Roman"/>
                <w:bCs/>
                <w:sz w:val="23"/>
                <w:szCs w:val="23"/>
              </w:rPr>
              <w:lastRenderedPageBreak/>
              <w:t>1</w:t>
            </w:r>
          </w:p>
        </w:tc>
        <w:tc>
          <w:tcPr>
            <w:tcW w:w="7371" w:type="dxa"/>
            <w:shd w:val="clear" w:color="auto" w:fill="FFFFFF" w:themeFill="background1"/>
          </w:tcPr>
          <w:p w:rsidR="001360FD" w:rsidRPr="00E16460" w:rsidRDefault="001360FD" w:rsidP="00F312B8">
            <w:pPr>
              <w:pStyle w:val="1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b/>
                <w:i/>
                <w:color w:val="000000"/>
                <w:sz w:val="23"/>
                <w:szCs w:val="23"/>
              </w:rPr>
            </w:pPr>
            <w:r w:rsidRPr="00E16460">
              <w:rPr>
                <w:rFonts w:ascii="Times New Roman" w:hAnsi="Times New Roman" w:cs="Times New Roman"/>
                <w:b/>
                <w:i/>
                <w:color w:val="000000"/>
                <w:sz w:val="23"/>
                <w:szCs w:val="23"/>
              </w:rPr>
              <w:lastRenderedPageBreak/>
              <w:t>Предметные цели:</w:t>
            </w:r>
          </w:p>
          <w:p w:rsidR="001360FD" w:rsidRPr="00E16460" w:rsidRDefault="001360FD" w:rsidP="001360FD">
            <w:pPr>
              <w:pStyle w:val="11"/>
              <w:numPr>
                <w:ilvl w:val="0"/>
                <w:numId w:val="16"/>
              </w:numPr>
              <w:shd w:val="clear" w:color="auto" w:fill="auto"/>
              <w:spacing w:line="228" w:lineRule="auto"/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3"/>
                <w:szCs w:val="23"/>
              </w:rPr>
            </w:pPr>
            <w:r w:rsidRPr="00E16460">
              <w:rPr>
                <w:rFonts w:ascii="Times New Roman" w:hAnsi="Times New Roman" w:cs="Times New Roman"/>
                <w:color w:val="000000"/>
                <w:sz w:val="23"/>
                <w:szCs w:val="23"/>
              </w:rPr>
              <w:t xml:space="preserve"> обобщение и систематизация полученных в основной школе знаний учащихся о многочленах; </w:t>
            </w:r>
          </w:p>
          <w:p w:rsidR="001360FD" w:rsidRPr="00E16460" w:rsidRDefault="001360FD" w:rsidP="001360FD">
            <w:pPr>
              <w:pStyle w:val="11"/>
              <w:numPr>
                <w:ilvl w:val="0"/>
                <w:numId w:val="16"/>
              </w:numPr>
              <w:shd w:val="clear" w:color="auto" w:fill="auto"/>
              <w:spacing w:line="228" w:lineRule="auto"/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3"/>
                <w:szCs w:val="23"/>
              </w:rPr>
            </w:pPr>
            <w:r w:rsidRPr="00E16460">
              <w:rPr>
                <w:rFonts w:ascii="Times New Roman" w:hAnsi="Times New Roman" w:cs="Times New Roman"/>
                <w:color w:val="000000"/>
                <w:sz w:val="23"/>
                <w:szCs w:val="23"/>
              </w:rPr>
              <w:t xml:space="preserve">завершение формирования умений выполнять арифметические действия над многочленами, возводить двучлен в степень с натуральным показателем; </w:t>
            </w:r>
          </w:p>
          <w:p w:rsidR="001360FD" w:rsidRPr="00E16460" w:rsidRDefault="001360FD" w:rsidP="001360FD">
            <w:pPr>
              <w:pStyle w:val="11"/>
              <w:numPr>
                <w:ilvl w:val="0"/>
                <w:numId w:val="16"/>
              </w:numPr>
              <w:shd w:val="clear" w:color="auto" w:fill="auto"/>
              <w:spacing w:line="228" w:lineRule="auto"/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3"/>
                <w:szCs w:val="23"/>
              </w:rPr>
            </w:pPr>
            <w:r w:rsidRPr="00E16460">
              <w:rPr>
                <w:rFonts w:ascii="Times New Roman" w:hAnsi="Times New Roman" w:cs="Times New Roman"/>
                <w:color w:val="000000"/>
                <w:sz w:val="23"/>
                <w:szCs w:val="23"/>
              </w:rPr>
              <w:lastRenderedPageBreak/>
              <w:t>развитие представлений о многочлен</w:t>
            </w:r>
            <w:r w:rsidR="00CB79F2" w:rsidRPr="00E16460">
              <w:rPr>
                <w:rFonts w:ascii="Times New Roman" w:hAnsi="Times New Roman" w:cs="Times New Roman"/>
                <w:color w:val="000000"/>
                <w:sz w:val="23"/>
                <w:szCs w:val="23"/>
              </w:rPr>
              <w:t>е</w:t>
            </w:r>
            <w:r w:rsidRPr="00E16460">
              <w:rPr>
                <w:rFonts w:ascii="Times New Roman" w:hAnsi="Times New Roman" w:cs="Times New Roman"/>
                <w:color w:val="000000"/>
                <w:sz w:val="23"/>
                <w:szCs w:val="23"/>
              </w:rPr>
              <w:t xml:space="preserve"> как мате</w:t>
            </w:r>
            <w:r w:rsidRPr="00E16460">
              <w:rPr>
                <w:rFonts w:ascii="Times New Roman" w:hAnsi="Times New Roman" w:cs="Times New Roman"/>
                <w:color w:val="000000"/>
                <w:sz w:val="23"/>
                <w:szCs w:val="23"/>
              </w:rPr>
              <w:softHyphen/>
              <w:t>матической модели, позволяющей описывать и изучать разные процессы;</w:t>
            </w:r>
          </w:p>
          <w:p w:rsidR="001360FD" w:rsidRPr="00E16460" w:rsidRDefault="001360FD" w:rsidP="001360FD">
            <w:pPr>
              <w:pStyle w:val="11"/>
              <w:numPr>
                <w:ilvl w:val="0"/>
                <w:numId w:val="16"/>
              </w:numPr>
              <w:shd w:val="clear" w:color="auto" w:fill="auto"/>
              <w:spacing w:line="228" w:lineRule="auto"/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3"/>
                <w:szCs w:val="23"/>
              </w:rPr>
            </w:pPr>
            <w:r w:rsidRPr="00E16460">
              <w:rPr>
                <w:rFonts w:ascii="Times New Roman" w:hAnsi="Times New Roman" w:cs="Times New Roman"/>
                <w:color w:val="000000"/>
                <w:sz w:val="23"/>
                <w:szCs w:val="23"/>
              </w:rPr>
              <w:t>развитие умений использовать алгоритмы преобразований многочленов с обоснованием каждого шага, в частности, деление многочлена на многочлен;</w:t>
            </w:r>
          </w:p>
          <w:p w:rsidR="001360FD" w:rsidRPr="00E16460" w:rsidRDefault="001360FD" w:rsidP="001360FD">
            <w:pPr>
              <w:pStyle w:val="11"/>
              <w:numPr>
                <w:ilvl w:val="0"/>
                <w:numId w:val="16"/>
              </w:numPr>
              <w:shd w:val="clear" w:color="auto" w:fill="auto"/>
              <w:spacing w:line="228" w:lineRule="auto"/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3"/>
                <w:szCs w:val="23"/>
              </w:rPr>
            </w:pPr>
            <w:r w:rsidRPr="00E16460">
              <w:rPr>
                <w:rFonts w:ascii="Times New Roman" w:hAnsi="Times New Roman" w:cs="Times New Roman"/>
                <w:color w:val="000000"/>
                <w:sz w:val="23"/>
                <w:szCs w:val="23"/>
              </w:rPr>
              <w:t>формирование умений решать алгебраические уравнения n-й степени, применяя изученные приёмы и методы;</w:t>
            </w:r>
          </w:p>
          <w:p w:rsidR="001360FD" w:rsidRPr="00E16460" w:rsidRDefault="001360FD" w:rsidP="001360FD">
            <w:pPr>
              <w:pStyle w:val="11"/>
              <w:numPr>
                <w:ilvl w:val="0"/>
                <w:numId w:val="16"/>
              </w:numPr>
              <w:shd w:val="clear" w:color="auto" w:fill="auto"/>
              <w:tabs>
                <w:tab w:val="left" w:pos="686"/>
              </w:tabs>
              <w:spacing w:line="228" w:lineRule="auto"/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3"/>
                <w:szCs w:val="23"/>
              </w:rPr>
            </w:pPr>
            <w:r w:rsidRPr="00E16460">
              <w:rPr>
                <w:rFonts w:ascii="Times New Roman" w:hAnsi="Times New Roman" w:cs="Times New Roman"/>
                <w:color w:val="000000"/>
                <w:sz w:val="23"/>
                <w:szCs w:val="23"/>
              </w:rPr>
              <w:t>развитие умений применять различные методы решения систем алгебраических уравнений, обосновывая преимущество применения выбранного метода, и проводить при этом доказательные рассуждения в ходе решения системы.</w:t>
            </w:r>
          </w:p>
          <w:p w:rsidR="001360FD" w:rsidRPr="00E16460" w:rsidRDefault="001360FD" w:rsidP="00F312B8">
            <w:pPr>
              <w:pStyle w:val="1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b/>
                <w:i/>
                <w:color w:val="000000"/>
                <w:sz w:val="23"/>
                <w:szCs w:val="23"/>
              </w:rPr>
            </w:pPr>
            <w:r w:rsidRPr="00E16460">
              <w:rPr>
                <w:rFonts w:ascii="Times New Roman" w:hAnsi="Times New Roman" w:cs="Times New Roman"/>
                <w:b/>
                <w:i/>
                <w:color w:val="000000"/>
                <w:sz w:val="23"/>
                <w:szCs w:val="23"/>
              </w:rPr>
              <w:t>Метапредметные цели:</w:t>
            </w:r>
          </w:p>
          <w:p w:rsidR="001360FD" w:rsidRPr="00E16460" w:rsidRDefault="001360FD" w:rsidP="001360FD">
            <w:pPr>
              <w:pStyle w:val="11"/>
              <w:numPr>
                <w:ilvl w:val="0"/>
                <w:numId w:val="16"/>
              </w:numPr>
              <w:shd w:val="clear" w:color="auto" w:fill="auto"/>
              <w:tabs>
                <w:tab w:val="left" w:pos="686"/>
              </w:tabs>
              <w:spacing w:line="228" w:lineRule="auto"/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3"/>
                <w:szCs w:val="23"/>
              </w:rPr>
            </w:pPr>
            <w:r w:rsidRPr="00E16460">
              <w:rPr>
                <w:rFonts w:ascii="Times New Roman" w:hAnsi="Times New Roman" w:cs="Times New Roman"/>
                <w:color w:val="000000"/>
                <w:sz w:val="23"/>
                <w:szCs w:val="23"/>
              </w:rPr>
              <w:t>формирование умений самостоятельно осуществлять, кон</w:t>
            </w:r>
            <w:r w:rsidRPr="00E16460">
              <w:rPr>
                <w:rFonts w:ascii="Times New Roman" w:hAnsi="Times New Roman" w:cs="Times New Roman"/>
                <w:color w:val="000000"/>
                <w:sz w:val="23"/>
                <w:szCs w:val="23"/>
              </w:rPr>
              <w:softHyphen/>
              <w:t>тролировать и корректировать свою деятельность при вы</w:t>
            </w:r>
            <w:r w:rsidRPr="00E16460">
              <w:rPr>
                <w:rFonts w:ascii="Times New Roman" w:hAnsi="Times New Roman" w:cs="Times New Roman"/>
                <w:color w:val="000000"/>
                <w:sz w:val="23"/>
                <w:szCs w:val="23"/>
              </w:rPr>
              <w:softHyphen/>
              <w:t>полнении преобразований многочленов и решении уравнений и систем уравнений;</w:t>
            </w:r>
          </w:p>
          <w:p w:rsidR="001360FD" w:rsidRPr="00E16460" w:rsidRDefault="001360FD" w:rsidP="001360FD">
            <w:pPr>
              <w:pStyle w:val="11"/>
              <w:numPr>
                <w:ilvl w:val="0"/>
                <w:numId w:val="16"/>
              </w:numPr>
              <w:shd w:val="clear" w:color="auto" w:fill="auto"/>
              <w:tabs>
                <w:tab w:val="left" w:pos="686"/>
              </w:tabs>
              <w:spacing w:line="228" w:lineRule="auto"/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3"/>
                <w:szCs w:val="23"/>
              </w:rPr>
            </w:pPr>
            <w:r w:rsidRPr="00E16460">
              <w:rPr>
                <w:rFonts w:ascii="Times New Roman" w:hAnsi="Times New Roman" w:cs="Times New Roman"/>
                <w:color w:val="000000"/>
                <w:sz w:val="23"/>
                <w:szCs w:val="23"/>
              </w:rPr>
              <w:t>развитие навыков познавательной деятельности;</w:t>
            </w:r>
          </w:p>
          <w:p w:rsidR="001360FD" w:rsidRPr="00E16460" w:rsidRDefault="001360FD" w:rsidP="001360FD">
            <w:pPr>
              <w:pStyle w:val="11"/>
              <w:numPr>
                <w:ilvl w:val="0"/>
                <w:numId w:val="16"/>
              </w:numPr>
              <w:shd w:val="clear" w:color="auto" w:fill="auto"/>
              <w:tabs>
                <w:tab w:val="left" w:pos="686"/>
              </w:tabs>
              <w:spacing w:line="228" w:lineRule="auto"/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3"/>
                <w:szCs w:val="23"/>
              </w:rPr>
            </w:pPr>
            <w:r w:rsidRPr="00E16460">
              <w:rPr>
                <w:rFonts w:ascii="Times New Roman" w:hAnsi="Times New Roman" w:cs="Times New Roman"/>
                <w:color w:val="000000"/>
                <w:sz w:val="23"/>
                <w:szCs w:val="23"/>
              </w:rPr>
              <w:t>формирование умений самостоятельно оценивать и принимать решения в процессе выполнения коллективных работ.</w:t>
            </w:r>
          </w:p>
          <w:p w:rsidR="001360FD" w:rsidRPr="00E16460" w:rsidRDefault="001360FD" w:rsidP="00F312B8">
            <w:pPr>
              <w:pStyle w:val="1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b/>
                <w:i/>
                <w:color w:val="000000"/>
                <w:sz w:val="23"/>
                <w:szCs w:val="23"/>
              </w:rPr>
            </w:pPr>
            <w:r w:rsidRPr="00E16460">
              <w:rPr>
                <w:rFonts w:ascii="Times New Roman" w:hAnsi="Times New Roman" w:cs="Times New Roman"/>
                <w:b/>
                <w:i/>
                <w:color w:val="000000"/>
                <w:sz w:val="23"/>
                <w:szCs w:val="23"/>
              </w:rPr>
              <w:t>Личностные цели:</w:t>
            </w:r>
          </w:p>
          <w:p w:rsidR="001360FD" w:rsidRPr="00E16460" w:rsidRDefault="001360FD" w:rsidP="001360FD">
            <w:pPr>
              <w:pStyle w:val="11"/>
              <w:numPr>
                <w:ilvl w:val="0"/>
                <w:numId w:val="16"/>
              </w:numPr>
              <w:shd w:val="clear" w:color="auto" w:fill="auto"/>
              <w:tabs>
                <w:tab w:val="left" w:pos="686"/>
              </w:tabs>
              <w:spacing w:line="228" w:lineRule="auto"/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3"/>
                <w:szCs w:val="23"/>
              </w:rPr>
            </w:pPr>
            <w:r w:rsidRPr="00E16460">
              <w:rPr>
                <w:rFonts w:ascii="Times New Roman" w:hAnsi="Times New Roman" w:cs="Times New Roman"/>
                <w:color w:val="000000"/>
                <w:sz w:val="23"/>
                <w:szCs w:val="23"/>
              </w:rPr>
              <w:t>воспитание патриотизма, гордости за свою Родину на примере жизни и деятельности отечественных учёных-математиков (П.Л. Чебышев);</w:t>
            </w:r>
          </w:p>
          <w:p w:rsidR="001360FD" w:rsidRPr="00E16460" w:rsidRDefault="001360FD" w:rsidP="001360FD">
            <w:pPr>
              <w:pStyle w:val="11"/>
              <w:numPr>
                <w:ilvl w:val="0"/>
                <w:numId w:val="16"/>
              </w:numPr>
              <w:shd w:val="clear" w:color="auto" w:fill="auto"/>
              <w:tabs>
                <w:tab w:val="left" w:pos="686"/>
              </w:tabs>
              <w:spacing w:line="228" w:lineRule="auto"/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3"/>
                <w:szCs w:val="23"/>
              </w:rPr>
            </w:pPr>
            <w:r w:rsidRPr="00E16460">
              <w:rPr>
                <w:rFonts w:ascii="Times New Roman" w:hAnsi="Times New Roman" w:cs="Times New Roman"/>
                <w:color w:val="000000"/>
                <w:sz w:val="23"/>
                <w:szCs w:val="23"/>
              </w:rPr>
              <w:t>формирование мировоззрения, соответствующего современному уровню науки;</w:t>
            </w:r>
          </w:p>
          <w:p w:rsidR="001360FD" w:rsidRPr="00E16460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3"/>
                <w:szCs w:val="23"/>
              </w:rPr>
            </w:pPr>
            <w:r w:rsidRPr="00E16460">
              <w:rPr>
                <w:rFonts w:ascii="Times New Roman" w:eastAsia="Cambria" w:hAnsi="Times New Roman" w:cs="Times New Roman"/>
                <w:color w:val="000000"/>
                <w:sz w:val="23"/>
                <w:szCs w:val="23"/>
              </w:rPr>
              <w:t>развитие готовности к самообразованию как условию успешного достижения поставленных целей в выбранной сфере деятельности.</w:t>
            </w:r>
          </w:p>
        </w:tc>
      </w:tr>
      <w:tr w:rsidR="001360FD" w:rsidTr="00400BCE">
        <w:tc>
          <w:tcPr>
            <w:tcW w:w="959" w:type="dxa"/>
            <w:shd w:val="clear" w:color="auto" w:fill="auto"/>
          </w:tcPr>
          <w:p w:rsidR="001360FD" w:rsidRPr="00FB1DCC" w:rsidRDefault="001360FD" w:rsidP="00F312B8">
            <w:pPr>
              <w:rPr>
                <w:rFonts w:ascii="Times New Roman" w:hAnsi="Times New Roman"/>
                <w:b/>
                <w:szCs w:val="28"/>
                <w:lang w:val="en-US"/>
              </w:rPr>
            </w:pPr>
            <w:r>
              <w:rPr>
                <w:rFonts w:ascii="Times New Roman" w:hAnsi="Times New Roman"/>
                <w:b/>
                <w:szCs w:val="28"/>
                <w:lang w:val="en-US"/>
              </w:rPr>
              <w:lastRenderedPageBreak/>
              <w:t>IV</w:t>
            </w:r>
          </w:p>
        </w:tc>
        <w:tc>
          <w:tcPr>
            <w:tcW w:w="6095" w:type="dxa"/>
            <w:shd w:val="clear" w:color="auto" w:fill="auto"/>
          </w:tcPr>
          <w:p w:rsidR="001360FD" w:rsidRDefault="001360FD" w:rsidP="00F312B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33256F">
              <w:rPr>
                <w:rFonts w:ascii="Times New Roman" w:hAnsi="Times New Roman"/>
                <w:b/>
                <w:sz w:val="24"/>
              </w:rPr>
              <w:t>СТЕПЕНЬ С ДЕЙСТВИТЕЛЬНЫМ ПОКАЗАТЕЛЕМ</w:t>
            </w:r>
          </w:p>
        </w:tc>
        <w:tc>
          <w:tcPr>
            <w:tcW w:w="1134" w:type="dxa"/>
            <w:shd w:val="clear" w:color="auto" w:fill="auto"/>
          </w:tcPr>
          <w:p w:rsidR="001360FD" w:rsidRPr="00FB1DCC" w:rsidRDefault="001360FD" w:rsidP="00176E62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en-US"/>
              </w:rPr>
              <w:t>11</w:t>
            </w:r>
          </w:p>
        </w:tc>
        <w:tc>
          <w:tcPr>
            <w:tcW w:w="7371" w:type="dxa"/>
            <w:shd w:val="clear" w:color="auto" w:fill="auto"/>
          </w:tcPr>
          <w:p w:rsidR="001360FD" w:rsidRPr="00A63234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1360FD" w:rsidTr="006F653C">
        <w:tc>
          <w:tcPr>
            <w:tcW w:w="959" w:type="dxa"/>
            <w:shd w:val="clear" w:color="auto" w:fill="FFFFFF" w:themeFill="background1"/>
          </w:tcPr>
          <w:p w:rsidR="001360FD" w:rsidRPr="007F3D28" w:rsidRDefault="001360FD" w:rsidP="00F312B8">
            <w:pPr>
              <w:rPr>
                <w:rFonts w:ascii="Times New Roman" w:hAnsi="Times New Roman"/>
                <w:b/>
                <w:szCs w:val="28"/>
              </w:rPr>
            </w:pPr>
          </w:p>
        </w:tc>
        <w:tc>
          <w:tcPr>
            <w:tcW w:w="6095" w:type="dxa"/>
            <w:shd w:val="clear" w:color="auto" w:fill="FFFFFF" w:themeFill="background1"/>
          </w:tcPr>
          <w:p w:rsidR="003D6D89" w:rsidRDefault="003D6D89" w:rsidP="00F312B8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.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>Действительные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числа.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                                                   2.</w:t>
            </w:r>
            <w:r w:rsidR="001360FD" w:rsidRPr="00A66AFF">
              <w:rPr>
                <w:rFonts w:ascii="Times New Roman" w:hAnsi="Times New Roman"/>
                <w:sz w:val="24"/>
                <w:szCs w:val="24"/>
              </w:rPr>
              <w:t>Бесконечно убывающая геометрическая прогрессия.</w:t>
            </w:r>
          </w:p>
          <w:p w:rsidR="003D6D89" w:rsidRDefault="003D6D89" w:rsidP="00F312B8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Бесконечно убывающая геометрическая прогрессия.</w:t>
            </w:r>
          </w:p>
          <w:p w:rsidR="003D6D89" w:rsidRDefault="003D6D89" w:rsidP="00F312B8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.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>Арифметический корень натуральной степени</w:t>
            </w:r>
            <w:r w:rsidR="001360FD" w:rsidRPr="002A1D56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  <w:r w:rsidR="001360FD" w:rsidRPr="00A66AFF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3D6D89" w:rsidRDefault="003D6D89" w:rsidP="00F312B8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.Арифметический корень натуральной степени.</w:t>
            </w:r>
          </w:p>
          <w:p w:rsidR="00992A3A" w:rsidRDefault="00992A3A" w:rsidP="00F312B8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6.Арифметический корень натуральной степени.</w:t>
            </w:r>
          </w:p>
          <w:p w:rsidR="00992A3A" w:rsidRDefault="00992A3A" w:rsidP="00F312B8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360FD" w:rsidRPr="00A66AFF" w:rsidRDefault="00992A3A" w:rsidP="00F312B8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</w:t>
            </w:r>
            <w:r w:rsidR="001360FD" w:rsidRPr="00A66AFF">
              <w:rPr>
                <w:rFonts w:ascii="Times New Roman" w:hAnsi="Times New Roman"/>
                <w:sz w:val="24"/>
                <w:szCs w:val="24"/>
              </w:rPr>
              <w:t xml:space="preserve">Степень с рациональным показателем.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8.</w:t>
            </w:r>
            <w:r w:rsidR="001360FD" w:rsidRPr="00A66AFF">
              <w:rPr>
                <w:rFonts w:ascii="Times New Roman" w:hAnsi="Times New Roman"/>
                <w:sz w:val="24"/>
                <w:szCs w:val="24"/>
              </w:rPr>
              <w:t>Степень с действитель</w:t>
            </w:r>
            <w:r w:rsidR="001360FD">
              <w:rPr>
                <w:rFonts w:ascii="Times New Roman" w:hAnsi="Times New Roman"/>
                <w:sz w:val="24"/>
                <w:szCs w:val="24"/>
              </w:rPr>
              <w:t>ным показателем. Решение задач.</w:t>
            </w:r>
          </w:p>
          <w:p w:rsidR="001360FD" w:rsidRDefault="00992A3A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9.Степень с действительным показателем. Решение задач.</w:t>
            </w:r>
          </w:p>
          <w:p w:rsidR="00992A3A" w:rsidRDefault="00992A3A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0.Урок обобщения и систематизации знаний.</w:t>
            </w:r>
          </w:p>
          <w:p w:rsidR="00992A3A" w:rsidRPr="00A66AFF" w:rsidRDefault="00992A3A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1.Контрольная работа №1</w:t>
            </w:r>
          </w:p>
        </w:tc>
        <w:tc>
          <w:tcPr>
            <w:tcW w:w="1134" w:type="dxa"/>
            <w:shd w:val="clear" w:color="auto" w:fill="FFFFFF" w:themeFill="background1"/>
          </w:tcPr>
          <w:p w:rsidR="001360FD" w:rsidRDefault="000A7692" w:rsidP="000A7692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lastRenderedPageBreak/>
              <w:t>1</w:t>
            </w:r>
          </w:p>
          <w:p w:rsidR="000A7692" w:rsidRDefault="000A7692" w:rsidP="000A7692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A7692" w:rsidRDefault="000A7692" w:rsidP="000A7692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A7692" w:rsidRDefault="000A7692" w:rsidP="000A7692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A7692" w:rsidRDefault="000A7692" w:rsidP="000A7692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lastRenderedPageBreak/>
              <w:t>1</w:t>
            </w:r>
          </w:p>
          <w:p w:rsidR="000A7692" w:rsidRDefault="000A7692" w:rsidP="000A7692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A7692" w:rsidRDefault="000A7692" w:rsidP="000A7692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A7692" w:rsidRDefault="000A7692" w:rsidP="000A7692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A7692" w:rsidRDefault="000A7692" w:rsidP="000A7692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A7692" w:rsidRDefault="000A7692" w:rsidP="000A7692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A7692" w:rsidRPr="000A7692" w:rsidRDefault="000A7692" w:rsidP="000A7692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</w:tc>
        <w:tc>
          <w:tcPr>
            <w:tcW w:w="7371" w:type="dxa"/>
            <w:shd w:val="clear" w:color="auto" w:fill="FFFFFF" w:themeFill="background1"/>
          </w:tcPr>
          <w:p w:rsidR="001360FD" w:rsidRPr="00242A12" w:rsidRDefault="001360FD" w:rsidP="00F312B8">
            <w:pPr>
              <w:jc w:val="both"/>
              <w:rPr>
                <w:rFonts w:ascii="Times New Roman" w:eastAsia="Cambria" w:hAnsi="Times New Roman" w:cs="Times New Roman"/>
                <w:i/>
                <w:color w:val="000000"/>
                <w:sz w:val="24"/>
                <w:szCs w:val="24"/>
              </w:rPr>
            </w:pPr>
            <w:r w:rsidRPr="00242A12">
              <w:rPr>
                <w:rFonts w:ascii="Times New Roman" w:eastAsia="Cambria" w:hAnsi="Times New Roman" w:cs="Times New Roman"/>
                <w:b/>
                <w:i/>
                <w:color w:val="000000"/>
                <w:sz w:val="24"/>
                <w:szCs w:val="24"/>
              </w:rPr>
              <w:lastRenderedPageBreak/>
              <w:t>Предметные цели</w:t>
            </w:r>
            <w:r w:rsidRPr="00242A12">
              <w:rPr>
                <w:rFonts w:ascii="Times New Roman" w:eastAsia="Cambria" w:hAnsi="Times New Roman" w:cs="Times New Roman"/>
                <w:i/>
                <w:color w:val="000000"/>
                <w:sz w:val="24"/>
                <w:szCs w:val="24"/>
              </w:rPr>
              <w:t>:</w:t>
            </w:r>
          </w:p>
          <w:p w:rsidR="001360FD" w:rsidRPr="008D1CD9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</w:pPr>
            <w:r w:rsidRPr="008D1CD9"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  <w:t>развитие понятия действительного числа как результата выстраивания научной теории действительных чисел на основании понятия предела числовой последовательности;</w:t>
            </w:r>
          </w:p>
          <w:p w:rsidR="001360FD" w:rsidRPr="008D1CD9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</w:pPr>
            <w:r w:rsidRPr="008D1CD9"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  <w:lastRenderedPageBreak/>
              <w:t>формирование понятия степени с действительным показателем как основы для изучения степенной, показательной, логарифмической функций;</w:t>
            </w:r>
          </w:p>
          <w:p w:rsidR="001360FD" w:rsidRPr="008D1CD9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</w:pPr>
            <w:r w:rsidRPr="008D1CD9"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  <w:t xml:space="preserve">развитие умений применять свойства степени с действительным показателем </w:t>
            </w:r>
            <w:r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  <w:t>при моделировании и изучении ма</w:t>
            </w:r>
            <w:r w:rsidRPr="008D1CD9"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  <w:t>тематических моделей, описывающих процессы с помощью степени с действительным показателем;</w:t>
            </w:r>
          </w:p>
          <w:p w:rsidR="001360FD" w:rsidRPr="008D1CD9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</w:pPr>
            <w:r w:rsidRPr="008D1CD9"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  <w:t>формирование умений применять методы доказательств и алгоритмы решений практических задач, опираясь на изученные теоремы и следствия.</w:t>
            </w:r>
          </w:p>
          <w:p w:rsidR="001360FD" w:rsidRPr="00EA6338" w:rsidRDefault="001360FD" w:rsidP="00F312B8">
            <w:pPr>
              <w:jc w:val="both"/>
              <w:rPr>
                <w:rFonts w:ascii="Times New Roman" w:eastAsia="Cambria" w:hAnsi="Times New Roman" w:cs="Times New Roman"/>
                <w:b/>
                <w:i/>
                <w:color w:val="000000"/>
                <w:sz w:val="24"/>
                <w:szCs w:val="24"/>
              </w:rPr>
            </w:pPr>
            <w:r w:rsidRPr="00EA6338">
              <w:rPr>
                <w:rFonts w:ascii="Times New Roman" w:eastAsia="Cambria" w:hAnsi="Times New Roman" w:cs="Times New Roman"/>
                <w:b/>
                <w:i/>
                <w:color w:val="000000"/>
                <w:sz w:val="24"/>
                <w:szCs w:val="24"/>
              </w:rPr>
              <w:t>Метапредметные цели:</w:t>
            </w:r>
          </w:p>
          <w:p w:rsidR="001360FD" w:rsidRPr="00EA6338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</w:pPr>
            <w:r w:rsidRPr="00EA6338"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  <w:t>развитие умений самостоятельно осуществлять, контролировать и корректировать деятельность в процессе обобщения, систематизации и расширения знаний, полученных в основной школе;</w:t>
            </w:r>
          </w:p>
          <w:p w:rsidR="001360FD" w:rsidRPr="002A1D56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</w:pPr>
            <w:r w:rsidRPr="002A1D56"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  <w:t xml:space="preserve">развитие способностей к самостоятельному поиску методов решения практических и прикладных задач, </w:t>
            </w:r>
            <w:r w:rsidRPr="002A1D5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 применением изученных методов; </w:t>
            </w:r>
          </w:p>
          <w:p w:rsidR="001360FD" w:rsidRPr="00EA6338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</w:pPr>
            <w:r w:rsidRPr="00EA6338"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  <w:t>формирование умений ясно и точно излагать свою точку зрения как устно, так и письменно, грамотно пользуясь языком математики.</w:t>
            </w:r>
          </w:p>
          <w:p w:rsidR="001360FD" w:rsidRPr="00EA6338" w:rsidRDefault="001360FD" w:rsidP="00F312B8">
            <w:pPr>
              <w:jc w:val="both"/>
              <w:rPr>
                <w:rFonts w:ascii="Times New Roman" w:eastAsia="Cambria" w:hAnsi="Times New Roman" w:cs="Times New Roman"/>
                <w:b/>
                <w:i/>
                <w:color w:val="000000"/>
                <w:sz w:val="24"/>
                <w:szCs w:val="24"/>
              </w:rPr>
            </w:pPr>
            <w:r w:rsidRPr="00EA6338">
              <w:rPr>
                <w:rFonts w:ascii="Times New Roman" w:eastAsia="Cambria" w:hAnsi="Times New Roman" w:cs="Times New Roman"/>
                <w:b/>
                <w:i/>
                <w:color w:val="000000"/>
                <w:sz w:val="24"/>
                <w:szCs w:val="24"/>
              </w:rPr>
              <w:t>Личностные цели:</w:t>
            </w:r>
          </w:p>
          <w:p w:rsidR="001360FD" w:rsidRPr="00EA6338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</w:pPr>
            <w:r w:rsidRPr="00EA6338"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  <w:t>формирование мировоззрения, соответствующего современному уровню науки;</w:t>
            </w:r>
          </w:p>
          <w:p w:rsidR="001360FD" w:rsidRPr="00EA6338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</w:pPr>
            <w:r w:rsidRPr="00EA6338"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  <w:t>формирование основ самовоспитания в процессе выполнения работ разного уровня сложности, требующих ответственного и творческого отношения;</w:t>
            </w:r>
          </w:p>
          <w:p w:rsidR="001360FD" w:rsidRPr="00EA6338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</w:pPr>
            <w:r w:rsidRPr="00EA6338"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  <w:t>развитие способности и готовности вести диалог с другими людьми в процессе совместной деятельност</w:t>
            </w:r>
            <w:r w:rsidRPr="002A1D56"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  <w:t>и.</w:t>
            </w:r>
          </w:p>
        </w:tc>
      </w:tr>
      <w:tr w:rsidR="001360FD" w:rsidTr="00400BCE">
        <w:tc>
          <w:tcPr>
            <w:tcW w:w="959" w:type="dxa"/>
            <w:shd w:val="clear" w:color="auto" w:fill="auto"/>
          </w:tcPr>
          <w:p w:rsidR="001360FD" w:rsidRDefault="001360FD" w:rsidP="00F312B8">
            <w:pPr>
              <w:rPr>
                <w:rFonts w:ascii="Times New Roman" w:hAnsi="Times New Roman"/>
                <w:b/>
                <w:szCs w:val="28"/>
                <w:lang w:val="en-US"/>
              </w:rPr>
            </w:pPr>
            <w:r>
              <w:rPr>
                <w:rFonts w:ascii="Times New Roman" w:hAnsi="Times New Roman"/>
                <w:b/>
                <w:szCs w:val="28"/>
                <w:lang w:val="en-US"/>
              </w:rPr>
              <w:lastRenderedPageBreak/>
              <w:t>V</w:t>
            </w:r>
          </w:p>
        </w:tc>
        <w:tc>
          <w:tcPr>
            <w:tcW w:w="6095" w:type="dxa"/>
            <w:shd w:val="clear" w:color="auto" w:fill="auto"/>
          </w:tcPr>
          <w:p w:rsidR="001360FD" w:rsidRPr="00A66AFF" w:rsidRDefault="001360FD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84A3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СТЕПЕННАЯ ФУНКЦИЯ</w:t>
            </w:r>
          </w:p>
        </w:tc>
        <w:tc>
          <w:tcPr>
            <w:tcW w:w="1134" w:type="dxa"/>
            <w:shd w:val="clear" w:color="auto" w:fill="auto"/>
          </w:tcPr>
          <w:p w:rsidR="001360FD" w:rsidRPr="00FB1DCC" w:rsidRDefault="001360FD" w:rsidP="00176E62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en-US"/>
              </w:rPr>
              <w:t>13</w:t>
            </w:r>
          </w:p>
        </w:tc>
        <w:tc>
          <w:tcPr>
            <w:tcW w:w="7371" w:type="dxa"/>
            <w:shd w:val="clear" w:color="auto" w:fill="auto"/>
          </w:tcPr>
          <w:p w:rsidR="001360FD" w:rsidRPr="00A63234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1360FD" w:rsidTr="006F653C">
        <w:tc>
          <w:tcPr>
            <w:tcW w:w="959" w:type="dxa"/>
            <w:shd w:val="clear" w:color="auto" w:fill="FFFFFF" w:themeFill="background1"/>
          </w:tcPr>
          <w:p w:rsidR="001360FD" w:rsidRDefault="001360FD" w:rsidP="00F312B8">
            <w:pPr>
              <w:rPr>
                <w:rFonts w:ascii="Times New Roman" w:hAnsi="Times New Roman"/>
                <w:b/>
                <w:szCs w:val="28"/>
                <w:lang w:val="en-US"/>
              </w:rPr>
            </w:pPr>
          </w:p>
        </w:tc>
        <w:tc>
          <w:tcPr>
            <w:tcW w:w="6095" w:type="dxa"/>
            <w:shd w:val="clear" w:color="auto" w:fill="FFFFFF" w:themeFill="background1"/>
          </w:tcPr>
          <w:p w:rsidR="00B70353" w:rsidRDefault="00ED1326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.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тепенная функция, её свойства и график.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</w:t>
            </w:r>
          </w:p>
          <w:p w:rsidR="00B70353" w:rsidRDefault="00B70353" w:rsidP="00B7035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2.Степенная функция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,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ее свойства и график.</w:t>
            </w:r>
          </w:p>
          <w:p w:rsidR="00B70353" w:rsidRDefault="00B70353" w:rsidP="00B7035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.Степенная функция, ее свойства и график.</w:t>
            </w:r>
          </w:p>
          <w:p w:rsidR="00B70353" w:rsidRDefault="00B70353" w:rsidP="00B7035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.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заимно обратные функции.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            5.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ложные функции.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                                                                              6.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>Дробно-линейная функция.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                      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7.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>Равносильные уравнения и неравенства.</w:t>
            </w:r>
          </w:p>
          <w:p w:rsidR="00B70353" w:rsidRDefault="00B70353" w:rsidP="00B7035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8.Равносильные уравнения и неравенства.</w:t>
            </w:r>
          </w:p>
          <w:p w:rsidR="001360FD" w:rsidRDefault="001360FD" w:rsidP="00B7035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B70353">
              <w:rPr>
                <w:rFonts w:ascii="Times New Roman" w:eastAsia="Calibri" w:hAnsi="Times New Roman" w:cs="Times New Roman"/>
                <w:sz w:val="24"/>
                <w:szCs w:val="24"/>
              </w:rPr>
              <w:t>9.</w:t>
            </w:r>
            <w:r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>Иррациональные уравнения.</w:t>
            </w:r>
          </w:p>
          <w:p w:rsidR="00B70353" w:rsidRDefault="00B70353" w:rsidP="00B7035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0.Иррациональные уравнения.</w:t>
            </w:r>
          </w:p>
          <w:p w:rsidR="00B70353" w:rsidRDefault="00B70353" w:rsidP="00B7035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1.Обобщение и систематизация знаний.</w:t>
            </w:r>
          </w:p>
          <w:p w:rsidR="00B70353" w:rsidRDefault="00B70353" w:rsidP="00B7035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B70353" w:rsidRDefault="00B70353" w:rsidP="00B7035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2. Обобщение и систематизация знаний.</w:t>
            </w:r>
          </w:p>
          <w:p w:rsidR="00B70353" w:rsidRDefault="00B70353" w:rsidP="00B7035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B70353" w:rsidRPr="00A66AFF" w:rsidRDefault="00B70353" w:rsidP="00B7035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3.Контрольная работа №3</w:t>
            </w:r>
          </w:p>
        </w:tc>
        <w:tc>
          <w:tcPr>
            <w:tcW w:w="1134" w:type="dxa"/>
            <w:shd w:val="clear" w:color="auto" w:fill="FFFFFF" w:themeFill="background1"/>
          </w:tcPr>
          <w:p w:rsidR="001360FD" w:rsidRDefault="00ED1326" w:rsidP="00ED1326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lastRenderedPageBreak/>
              <w:t>1</w:t>
            </w:r>
          </w:p>
          <w:p w:rsidR="00B70353" w:rsidRDefault="00B70353" w:rsidP="00ED1326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lastRenderedPageBreak/>
              <w:t>1</w:t>
            </w:r>
          </w:p>
          <w:p w:rsidR="00B70353" w:rsidRDefault="00B70353" w:rsidP="00ED1326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70353" w:rsidRDefault="00B70353" w:rsidP="00ED1326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70353" w:rsidRDefault="00B70353" w:rsidP="00ED1326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70353" w:rsidRDefault="00B70353" w:rsidP="00ED1326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70353" w:rsidRDefault="00B70353" w:rsidP="00ED1326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70353" w:rsidRDefault="00B70353" w:rsidP="00ED1326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70353" w:rsidRDefault="00B70353" w:rsidP="00ED1326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70353" w:rsidRDefault="00B70353" w:rsidP="00ED1326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70353" w:rsidRDefault="00B70353" w:rsidP="00ED1326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70353" w:rsidRDefault="00B70353" w:rsidP="00ED1326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70353" w:rsidRPr="00ED1326" w:rsidRDefault="00B70353" w:rsidP="00ED1326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</w:tc>
        <w:tc>
          <w:tcPr>
            <w:tcW w:w="7371" w:type="dxa"/>
            <w:shd w:val="clear" w:color="auto" w:fill="FFFFFF" w:themeFill="background1"/>
          </w:tcPr>
          <w:p w:rsidR="001360FD" w:rsidRPr="00EA6338" w:rsidRDefault="001360FD" w:rsidP="00F312B8">
            <w:pPr>
              <w:jc w:val="both"/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</w:pPr>
            <w:r w:rsidRPr="00EA6338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lastRenderedPageBreak/>
              <w:t>Предметные цели:</w:t>
            </w:r>
          </w:p>
          <w:p w:rsidR="001360FD" w:rsidRPr="00EA6338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введение понятия степенной функции; изучение её свойств аналитическими и графическими методами;</w:t>
            </w:r>
          </w:p>
          <w:p w:rsidR="001360FD" w:rsidRPr="00EA6338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зучение понятия обратной функции; обобщение понятия обратной функции с использованием ранее изученных за</w:t>
            </w: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висимостей; формирование умения аналитической записи функции, обратной данной, а также умения построения графика обратной функции;</w:t>
            </w:r>
          </w:p>
          <w:p w:rsidR="001360FD" w:rsidRPr="00EA6338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ведение понятия сложной функции;</w:t>
            </w:r>
          </w:p>
          <w:p w:rsidR="001360FD" w:rsidRPr="00EA6338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ссмотрение свойств и графика дробно-линейной функции; демонстрация применимости дробно-линейной функции как модели решения прикладных задач;</w:t>
            </w:r>
          </w:p>
          <w:p w:rsidR="001360FD" w:rsidRPr="00EA6338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ведение определений равносильных уравнений (неравенств, систем) и уравнений (неравенств, систем) — следствий;</w:t>
            </w:r>
          </w:p>
          <w:p w:rsidR="001360FD" w:rsidRPr="00EA6338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ведение понятия области определения уравнения (неравенства, системы);</w:t>
            </w:r>
          </w:p>
          <w:p w:rsidR="001360FD" w:rsidRPr="00EA6338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менение при решении уравнений (неравенств, систем) свойств равносильных преобразований;</w:t>
            </w:r>
          </w:p>
          <w:p w:rsidR="001360FD" w:rsidRPr="00EA6338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обучение </w:t>
            </w:r>
            <w:r w:rsidR="00CB79F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методам </w:t>
            </w: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</w:t>
            </w:r>
            <w:r w:rsidR="00CB79F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я</w:t>
            </w: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иррациональных уравнений и неравенств.</w:t>
            </w:r>
          </w:p>
          <w:p w:rsidR="001360FD" w:rsidRPr="00EA6338" w:rsidRDefault="001360FD" w:rsidP="00F312B8">
            <w:pPr>
              <w:jc w:val="both"/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</w:pPr>
            <w:r w:rsidRPr="00EA6338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Метапредметные цели:</w:t>
            </w:r>
          </w:p>
          <w:p w:rsidR="001360FD" w:rsidRPr="00EA6338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обучение </w:t>
            </w:r>
            <w:r w:rsidR="00CB79F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приемам </w:t>
            </w: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терпретации явлений процессов, протекающих по степенной зависимости;</w:t>
            </w:r>
          </w:p>
          <w:p w:rsidR="001360FD" w:rsidRPr="00EA6338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звитие умений самостоятельно определять цели деятельности по изучению элементарных функций и их применению, использовать все возможные ресурсы для достижения поставленных целей;</w:t>
            </w:r>
          </w:p>
          <w:p w:rsidR="001360FD" w:rsidRPr="00EA6338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формирование способности и готовности к самостоятельному поиску методов решения практических задач;</w:t>
            </w:r>
          </w:p>
          <w:p w:rsidR="001360FD" w:rsidRPr="00EA6338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развитие критичности мышления в процессе оценки и ин</w:t>
            </w: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терпретации информации, получаемой из различных источников;</w:t>
            </w:r>
          </w:p>
          <w:p w:rsidR="001360FD" w:rsidRPr="00EA6338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развитие умений взаимодействия в процессе поиска решения </w:t>
            </w: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проблем.</w:t>
            </w:r>
          </w:p>
          <w:p w:rsidR="001360FD" w:rsidRPr="00EA6338" w:rsidRDefault="001360FD" w:rsidP="00F312B8">
            <w:pPr>
              <w:jc w:val="both"/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</w:pPr>
            <w:r w:rsidRPr="00EA6338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Личностные цели:</w:t>
            </w:r>
          </w:p>
          <w:p w:rsidR="001360FD" w:rsidRPr="00EA6338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ормирование мировоззрения, соответствующего современному уровню развития науки;</w:t>
            </w:r>
          </w:p>
          <w:p w:rsidR="001360FD" w:rsidRPr="00EA6338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звитие стремлений к самостоятельной творческой и от</w:t>
            </w: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ветственной деятельности;</w:t>
            </w:r>
          </w:p>
          <w:p w:rsidR="001360FD" w:rsidRPr="00EA6338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A633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звитие стремлений к самообразованию, сознательному от</w:t>
            </w:r>
            <w:r w:rsidRPr="00EA633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ношению к непрерывному образованию как условию успешной профессиональной и общественной деятельности</w:t>
            </w:r>
            <w:r w:rsidRPr="002A1D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</w:tc>
      </w:tr>
      <w:tr w:rsidR="001360FD" w:rsidTr="00400BCE">
        <w:tc>
          <w:tcPr>
            <w:tcW w:w="959" w:type="dxa"/>
            <w:shd w:val="clear" w:color="auto" w:fill="auto"/>
          </w:tcPr>
          <w:p w:rsidR="001360FD" w:rsidRDefault="001360FD" w:rsidP="00F312B8">
            <w:pPr>
              <w:rPr>
                <w:rFonts w:ascii="Times New Roman" w:hAnsi="Times New Roman"/>
                <w:b/>
                <w:szCs w:val="28"/>
                <w:lang w:val="en-US"/>
              </w:rPr>
            </w:pPr>
            <w:r>
              <w:rPr>
                <w:rFonts w:ascii="Times New Roman" w:hAnsi="Times New Roman"/>
                <w:b/>
                <w:szCs w:val="28"/>
                <w:lang w:val="en-US"/>
              </w:rPr>
              <w:lastRenderedPageBreak/>
              <w:t>VI</w:t>
            </w:r>
          </w:p>
        </w:tc>
        <w:tc>
          <w:tcPr>
            <w:tcW w:w="6095" w:type="dxa"/>
            <w:shd w:val="clear" w:color="auto" w:fill="auto"/>
          </w:tcPr>
          <w:p w:rsidR="001360FD" w:rsidRPr="00A66AFF" w:rsidRDefault="001360FD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97B2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ОКАЗАТЕЛЬНАЯ ФУНКЦИЯ</w:t>
            </w:r>
          </w:p>
        </w:tc>
        <w:tc>
          <w:tcPr>
            <w:tcW w:w="1134" w:type="dxa"/>
            <w:shd w:val="clear" w:color="auto" w:fill="auto"/>
          </w:tcPr>
          <w:p w:rsidR="001360FD" w:rsidRPr="00DE4BA7" w:rsidRDefault="00DE4BA7" w:rsidP="00176E62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7371" w:type="dxa"/>
            <w:shd w:val="clear" w:color="auto" w:fill="auto"/>
          </w:tcPr>
          <w:p w:rsidR="001360FD" w:rsidRPr="00A63234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1360FD" w:rsidTr="00400BCE">
        <w:tc>
          <w:tcPr>
            <w:tcW w:w="959" w:type="dxa"/>
            <w:shd w:val="clear" w:color="auto" w:fill="auto"/>
          </w:tcPr>
          <w:p w:rsidR="001360FD" w:rsidRDefault="001360FD" w:rsidP="00F312B8">
            <w:pPr>
              <w:rPr>
                <w:rFonts w:ascii="Times New Roman" w:hAnsi="Times New Roman"/>
                <w:b/>
                <w:szCs w:val="28"/>
                <w:lang w:val="en-US"/>
              </w:rPr>
            </w:pPr>
          </w:p>
        </w:tc>
        <w:tc>
          <w:tcPr>
            <w:tcW w:w="6095" w:type="dxa"/>
            <w:shd w:val="clear" w:color="auto" w:fill="auto"/>
          </w:tcPr>
          <w:p w:rsidR="00DE4562" w:rsidRDefault="00DE4562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.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>Показательная функция, её свойства и график.</w:t>
            </w:r>
          </w:p>
          <w:p w:rsidR="00DE4562" w:rsidRDefault="00DE4562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.Показательная функция, ее свойства и график.</w:t>
            </w:r>
          </w:p>
          <w:p w:rsidR="00DE4562" w:rsidRDefault="00DE4562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.Показательные уравнения.</w:t>
            </w:r>
          </w:p>
          <w:p w:rsidR="00DE4562" w:rsidRDefault="001360FD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DE4562">
              <w:rPr>
                <w:rFonts w:ascii="Times New Roman" w:eastAsia="Calibri" w:hAnsi="Times New Roman" w:cs="Times New Roman"/>
                <w:sz w:val="24"/>
                <w:szCs w:val="24"/>
              </w:rPr>
              <w:t>4.Показательные уравнения.</w:t>
            </w:r>
          </w:p>
          <w:p w:rsidR="00DE4562" w:rsidRDefault="00DE4562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5.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>Показательные неравенства.</w:t>
            </w:r>
          </w:p>
          <w:p w:rsidR="00DE4562" w:rsidRDefault="00DE4562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6.Показательные неравенства.</w:t>
            </w:r>
          </w:p>
          <w:p w:rsidR="001360FD" w:rsidRDefault="00DE4562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7.Системы показательных уравнений и неравенств.                                  8.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>Системы показательных уравнений и неравенств.</w:t>
            </w:r>
          </w:p>
          <w:p w:rsidR="00D75CB4" w:rsidRDefault="00D75CB4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DE4562" w:rsidRDefault="00DE4562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9.Урок обобщения и систематизации знаний.</w:t>
            </w:r>
          </w:p>
          <w:p w:rsidR="00D75CB4" w:rsidRDefault="00D75CB4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DE4562" w:rsidRPr="00A66AFF" w:rsidRDefault="00DE4562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0.Контрольная работа №5</w:t>
            </w:r>
          </w:p>
        </w:tc>
        <w:tc>
          <w:tcPr>
            <w:tcW w:w="1134" w:type="dxa"/>
            <w:shd w:val="clear" w:color="auto" w:fill="auto"/>
          </w:tcPr>
          <w:p w:rsidR="001360FD" w:rsidRDefault="00D75CB4" w:rsidP="00BE5059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D75CB4" w:rsidRDefault="00D75CB4" w:rsidP="00BE5059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D75CB4" w:rsidRDefault="00D75CB4" w:rsidP="00BE5059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D75CB4" w:rsidRDefault="00D75CB4" w:rsidP="00BE5059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D75CB4" w:rsidRDefault="00D75CB4" w:rsidP="00BE5059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D75CB4" w:rsidRDefault="00D75CB4" w:rsidP="00BE5059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D75CB4" w:rsidRDefault="00D75CB4" w:rsidP="00BE5059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D75CB4" w:rsidRDefault="00D75CB4" w:rsidP="00BE5059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D75CB4" w:rsidRDefault="00D75CB4" w:rsidP="00BE5059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D75CB4" w:rsidRPr="00BE5059" w:rsidRDefault="00D75CB4" w:rsidP="00BE5059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</w:tc>
        <w:tc>
          <w:tcPr>
            <w:tcW w:w="7371" w:type="dxa"/>
            <w:shd w:val="clear" w:color="auto" w:fill="auto"/>
          </w:tcPr>
          <w:p w:rsidR="001360FD" w:rsidRPr="00C454E0" w:rsidRDefault="001360FD" w:rsidP="00F312B8">
            <w:pPr>
              <w:pStyle w:val="1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Предметные цели:</w:t>
            </w:r>
          </w:p>
          <w:p w:rsidR="001360FD" w:rsidRPr="00A6323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ведение понятия показательной функции; изучение свойств и построение графика показательной функции;</w:t>
            </w:r>
          </w:p>
          <w:p w:rsidR="001360FD" w:rsidRPr="00A6323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учение решению показательных уравнений (неравенств, систем) аналитическими и графическими способами.</w:t>
            </w:r>
          </w:p>
          <w:p w:rsidR="001360FD" w:rsidRPr="00A63234" w:rsidRDefault="001360FD" w:rsidP="00F312B8">
            <w:pPr>
              <w:pStyle w:val="1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Метапредметные цели</w:t>
            </w: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</w:p>
          <w:p w:rsidR="001360FD" w:rsidRPr="00EA6338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оделирование явлений и процессов, протекающих по экс</w:t>
            </w: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поненциальной зависимости, с помощью формул и графиков показательной функции;</w:t>
            </w:r>
          </w:p>
          <w:p w:rsidR="001360FD" w:rsidRPr="00EA6338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сследование реальных процессов и явлений, протекающих по законам показательной зависимости, с помощью свойств показательной функции.</w:t>
            </w:r>
          </w:p>
          <w:p w:rsidR="001360FD" w:rsidRPr="00A63234" w:rsidRDefault="001360FD" w:rsidP="00F312B8">
            <w:pPr>
              <w:pStyle w:val="1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Личностные цели</w:t>
            </w: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</w:p>
          <w:p w:rsidR="001360FD" w:rsidRPr="00A6323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звитие аналитических способностей и интуиции (в ходе наблюдения за поведением экспоненциальных зависимостей);</w:t>
            </w:r>
          </w:p>
          <w:p w:rsidR="001360FD" w:rsidRPr="00A6323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звитие исследовательских умений, необходимых в освоении будущих творческих профессий;</w:t>
            </w:r>
          </w:p>
          <w:p w:rsidR="001360FD" w:rsidRPr="00A6323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sz w:val="24"/>
                <w:szCs w:val="24"/>
              </w:rPr>
              <w:t>совершенствование культуры вычислительных и графических действий.</w:t>
            </w:r>
          </w:p>
        </w:tc>
      </w:tr>
      <w:tr w:rsidR="001360FD" w:rsidTr="00400BCE">
        <w:tc>
          <w:tcPr>
            <w:tcW w:w="959" w:type="dxa"/>
            <w:shd w:val="clear" w:color="auto" w:fill="auto"/>
          </w:tcPr>
          <w:p w:rsidR="001360FD" w:rsidRPr="004F479D" w:rsidRDefault="001360FD" w:rsidP="00F312B8">
            <w:pPr>
              <w:rPr>
                <w:rFonts w:ascii="Times New Roman" w:hAnsi="Times New Roman"/>
                <w:b/>
                <w:szCs w:val="28"/>
                <w:lang w:val="en-US"/>
              </w:rPr>
            </w:pPr>
            <w:r>
              <w:rPr>
                <w:rFonts w:ascii="Times New Roman" w:hAnsi="Times New Roman"/>
                <w:b/>
                <w:szCs w:val="28"/>
                <w:lang w:val="en-US"/>
              </w:rPr>
              <w:t>VII</w:t>
            </w:r>
          </w:p>
        </w:tc>
        <w:tc>
          <w:tcPr>
            <w:tcW w:w="6095" w:type="dxa"/>
            <w:shd w:val="clear" w:color="auto" w:fill="auto"/>
          </w:tcPr>
          <w:p w:rsidR="001360FD" w:rsidRPr="00A66AFF" w:rsidRDefault="001360FD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351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ЛОГАРИФМИЧЕСКАЯ ФУНКЦИЯ</w:t>
            </w:r>
          </w:p>
        </w:tc>
        <w:tc>
          <w:tcPr>
            <w:tcW w:w="1134" w:type="dxa"/>
            <w:shd w:val="clear" w:color="auto" w:fill="auto"/>
          </w:tcPr>
          <w:p w:rsidR="001360FD" w:rsidRPr="00FB1DCC" w:rsidRDefault="001360FD" w:rsidP="00176E62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en-US"/>
              </w:rPr>
              <w:t>14</w:t>
            </w:r>
          </w:p>
        </w:tc>
        <w:tc>
          <w:tcPr>
            <w:tcW w:w="7371" w:type="dxa"/>
            <w:shd w:val="clear" w:color="auto" w:fill="auto"/>
          </w:tcPr>
          <w:p w:rsidR="001360FD" w:rsidRPr="00A63234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1360FD" w:rsidTr="006F653C">
        <w:tc>
          <w:tcPr>
            <w:tcW w:w="959" w:type="dxa"/>
            <w:shd w:val="clear" w:color="auto" w:fill="FFFFFF" w:themeFill="background1"/>
          </w:tcPr>
          <w:p w:rsidR="001360FD" w:rsidRPr="004F479D" w:rsidRDefault="001360FD" w:rsidP="00F312B8">
            <w:pPr>
              <w:rPr>
                <w:rFonts w:ascii="Times New Roman" w:hAnsi="Times New Roman"/>
                <w:b/>
                <w:szCs w:val="28"/>
                <w:lang w:val="en-US"/>
              </w:rPr>
            </w:pPr>
          </w:p>
        </w:tc>
        <w:tc>
          <w:tcPr>
            <w:tcW w:w="6095" w:type="dxa"/>
            <w:shd w:val="clear" w:color="auto" w:fill="FFFFFF" w:themeFill="background1"/>
          </w:tcPr>
          <w:p w:rsidR="000C5F49" w:rsidRDefault="000C5F49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.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>Логарифмы.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477BD7" w:rsidRDefault="000C5F49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2.Логарифмы. </w:t>
            </w:r>
          </w:p>
          <w:p w:rsidR="00477BD7" w:rsidRDefault="00477BD7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.Свойства</w:t>
            </w:r>
            <w:r w:rsidR="008660F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логарифмов.</w:t>
            </w:r>
            <w:r w:rsidR="000C5F4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                                                          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4. 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>Свойства логарифмов.</w:t>
            </w:r>
          </w:p>
          <w:p w:rsidR="00477BD7" w:rsidRDefault="001360FD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477BD7">
              <w:rPr>
                <w:rFonts w:ascii="Times New Roman" w:eastAsia="Calibri" w:hAnsi="Times New Roman" w:cs="Times New Roman"/>
                <w:sz w:val="24"/>
                <w:szCs w:val="24"/>
              </w:rPr>
              <w:t>5.</w:t>
            </w:r>
            <w:r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>Десятичные и натуральные логарифмы.</w:t>
            </w:r>
            <w:r w:rsidR="00477BD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                            6.</w:t>
            </w:r>
            <w:r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ормула перехода к новому основанию. </w:t>
            </w:r>
            <w:r w:rsidR="00477BD7">
              <w:rPr>
                <w:rFonts w:ascii="Times New Roman" w:eastAsia="Calibri" w:hAnsi="Times New Roman" w:cs="Times New Roman"/>
                <w:sz w:val="24"/>
                <w:szCs w:val="24"/>
              </w:rPr>
              <w:t>7.</w:t>
            </w:r>
            <w:r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>Логарифмическая функция, её свойства и график.</w:t>
            </w:r>
          </w:p>
          <w:p w:rsidR="00477BD7" w:rsidRDefault="00477BD7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8.Логарифмическая функция, ее свойства и график.</w:t>
            </w:r>
          </w:p>
          <w:p w:rsidR="008660F8" w:rsidRDefault="00477BD7" w:rsidP="008660F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9.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Логарифмические уравнения. </w:t>
            </w:r>
            <w:r w:rsidR="008660F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8660F8" w:rsidRDefault="008660F8" w:rsidP="008660F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10.Логарифмические уравнения.  </w:t>
            </w:r>
          </w:p>
          <w:p w:rsidR="001360FD" w:rsidRDefault="008660F8" w:rsidP="008660F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1.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>Логарифмические неравенства.</w:t>
            </w:r>
          </w:p>
          <w:p w:rsidR="008660F8" w:rsidRDefault="008660F8" w:rsidP="008660F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8660F8" w:rsidRDefault="008660F8" w:rsidP="008660F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2.Логарифмические неравенства.</w:t>
            </w:r>
          </w:p>
          <w:p w:rsidR="008660F8" w:rsidRDefault="008660F8" w:rsidP="008660F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8660F8" w:rsidRDefault="008660F8" w:rsidP="008660F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3.Урок обобщения и систематизации.</w:t>
            </w:r>
          </w:p>
          <w:p w:rsidR="008660F8" w:rsidRDefault="008660F8" w:rsidP="008660F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8660F8" w:rsidRPr="00A66AFF" w:rsidRDefault="008660F8" w:rsidP="008660F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4. Контрольная работа №6</w:t>
            </w:r>
          </w:p>
        </w:tc>
        <w:tc>
          <w:tcPr>
            <w:tcW w:w="1134" w:type="dxa"/>
            <w:shd w:val="clear" w:color="auto" w:fill="FFFFFF" w:themeFill="background1"/>
          </w:tcPr>
          <w:p w:rsidR="001360FD" w:rsidRDefault="000C5F49" w:rsidP="000C5F49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lastRenderedPageBreak/>
              <w:t>1</w:t>
            </w:r>
          </w:p>
          <w:p w:rsidR="008660F8" w:rsidRDefault="008660F8" w:rsidP="000C5F49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lastRenderedPageBreak/>
              <w:t>1</w:t>
            </w:r>
          </w:p>
          <w:p w:rsidR="008660F8" w:rsidRDefault="008660F8" w:rsidP="000C5F49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8660F8" w:rsidRDefault="008660F8" w:rsidP="000C5F49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8660F8" w:rsidRDefault="008660F8" w:rsidP="000C5F49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8660F8" w:rsidRDefault="008660F8" w:rsidP="000C5F49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8660F8" w:rsidRDefault="008660F8" w:rsidP="000C5F49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8660F8" w:rsidRDefault="008660F8" w:rsidP="000C5F49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8660F8" w:rsidRDefault="008660F8" w:rsidP="000C5F49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8660F8" w:rsidRDefault="008660F8" w:rsidP="000C5F49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8660F8" w:rsidRDefault="008660F8" w:rsidP="000C5F49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8660F8" w:rsidRDefault="008660F8" w:rsidP="000C5F49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8660F8" w:rsidRDefault="008660F8" w:rsidP="000C5F49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8660F8" w:rsidRPr="000C5F49" w:rsidRDefault="008660F8" w:rsidP="000C5F49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</w:tc>
        <w:tc>
          <w:tcPr>
            <w:tcW w:w="7371" w:type="dxa"/>
            <w:shd w:val="clear" w:color="auto" w:fill="FFFFFF" w:themeFill="background1"/>
          </w:tcPr>
          <w:p w:rsidR="001360FD" w:rsidRPr="00C454E0" w:rsidRDefault="001360FD" w:rsidP="00F312B8">
            <w:pPr>
              <w:pStyle w:val="1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lastRenderedPageBreak/>
              <w:t>Предметные цели:</w:t>
            </w:r>
          </w:p>
          <w:p w:rsidR="001360FD" w:rsidRPr="00A6323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ведение понятия логарифма числа;</w:t>
            </w:r>
          </w:p>
          <w:p w:rsidR="001360FD" w:rsidRPr="00A6323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sz w:val="24"/>
                <w:szCs w:val="24"/>
              </w:rPr>
              <w:t>изучение свойств логарифмов;</w:t>
            </w:r>
          </w:p>
          <w:p w:rsidR="001360FD" w:rsidRPr="00A6323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sz w:val="24"/>
                <w:szCs w:val="24"/>
              </w:rPr>
              <w:t>применение свойств логарифмов и основного логарифмического тождества для упрощения логарифмических выражений вычислениях;</w:t>
            </w:r>
          </w:p>
          <w:p w:rsidR="001360FD" w:rsidRPr="002A1D56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sz w:val="24"/>
                <w:szCs w:val="24"/>
              </w:rPr>
              <w:t xml:space="preserve">введение понятий </w:t>
            </w:r>
            <w:r w:rsidRPr="002A1D56">
              <w:rPr>
                <w:rFonts w:ascii="Times New Roman" w:hAnsi="Times New Roman" w:cs="Times New Roman"/>
                <w:sz w:val="24"/>
                <w:szCs w:val="24"/>
              </w:rPr>
              <w:t>десятичного и натурального логарифма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A1D56">
              <w:rPr>
                <w:rFonts w:ascii="Times New Roman" w:hAnsi="Times New Roman" w:cs="Times New Roman"/>
                <w:sz w:val="24"/>
                <w:szCs w:val="24"/>
              </w:rPr>
              <w:t>применение формулы перехода логарифма к другому основанию</w:t>
            </w:r>
            <w:r w:rsidRPr="00A63234">
              <w:rPr>
                <w:rFonts w:ascii="Times New Roman" w:hAnsi="Times New Roman" w:cs="Times New Roman"/>
                <w:sz w:val="24"/>
                <w:szCs w:val="24"/>
              </w:rPr>
              <w:t xml:space="preserve"> для вычисления логарифмов чисел с любыми основаниями (при использовании вычислительной техники);</w:t>
            </w:r>
          </w:p>
          <w:p w:rsidR="001360FD" w:rsidRPr="00A6323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ведение понятия логарифмической функции, изучение свойств логарифмической функции и построение её графика; </w:t>
            </w:r>
          </w:p>
          <w:p w:rsidR="001360FD" w:rsidRPr="00A6323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sz w:val="24"/>
                <w:szCs w:val="24"/>
              </w:rPr>
              <w:t>обучение решению логарифмических уравнений, неравенств и их систем аналитическими и графическими методами, нахождению точных и приближённых значений корней уравнений.</w:t>
            </w:r>
          </w:p>
          <w:p w:rsidR="001360FD" w:rsidRPr="00A63234" w:rsidRDefault="001360FD" w:rsidP="00F312B8">
            <w:pPr>
              <w:pStyle w:val="1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Метапредметные цели</w:t>
            </w: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</w:p>
          <w:p w:rsidR="001360FD" w:rsidRPr="00A6323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sz w:val="24"/>
                <w:szCs w:val="24"/>
              </w:rPr>
              <w:t>расширение вычислительного аппарата за счёт применения свойств логарифмов (замена вычислений произведения и частного степеней на вычисления сумм и разностей показателей степеней);</w:t>
            </w:r>
          </w:p>
          <w:p w:rsidR="001360FD" w:rsidRPr="00A6323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sz w:val="24"/>
                <w:szCs w:val="24"/>
              </w:rPr>
              <w:t>обучение моделированию реальных процессов, протекающих по законам экспон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циальной зависимости, и иссле</w:t>
            </w:r>
            <w:r w:rsidRPr="00A63234">
              <w:rPr>
                <w:rFonts w:ascii="Times New Roman" w:hAnsi="Times New Roman" w:cs="Times New Roman"/>
                <w:sz w:val="24"/>
                <w:szCs w:val="24"/>
              </w:rPr>
              <w:t xml:space="preserve">дованию созданных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моделей с помощью аппарата лога</w:t>
            </w:r>
            <w:r w:rsidRPr="00A63234">
              <w:rPr>
                <w:rFonts w:ascii="Times New Roman" w:hAnsi="Times New Roman" w:cs="Times New Roman"/>
                <w:sz w:val="24"/>
                <w:szCs w:val="24"/>
              </w:rPr>
              <w:t>рифмирования;</w:t>
            </w:r>
          </w:p>
          <w:p w:rsidR="001360FD" w:rsidRPr="00A6323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sz w:val="24"/>
                <w:szCs w:val="24"/>
              </w:rPr>
              <w:t>осознание взаимосвязи математики со всеми предметами естественного и гуманитарного циклов.</w:t>
            </w:r>
          </w:p>
          <w:p w:rsidR="001360FD" w:rsidRPr="00A63234" w:rsidRDefault="001360FD" w:rsidP="00F312B8">
            <w:pPr>
              <w:pStyle w:val="1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Личностные цели</w:t>
            </w: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</w:p>
          <w:p w:rsidR="001360FD" w:rsidRPr="00A6323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sz w:val="24"/>
                <w:szCs w:val="24"/>
              </w:rPr>
              <w:t>совершенствование вычислительной культуры;</w:t>
            </w:r>
          </w:p>
          <w:p w:rsidR="001360FD" w:rsidRPr="00A6323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sz w:val="24"/>
                <w:szCs w:val="24"/>
              </w:rPr>
              <w:t>расширение средств и методов преобразований символьного языка;</w:t>
            </w:r>
          </w:p>
          <w:p w:rsidR="001360FD" w:rsidRPr="00A6323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sz w:val="24"/>
                <w:szCs w:val="24"/>
              </w:rPr>
              <w:t>расширение представлений о взаимно обратных действиях.</w:t>
            </w:r>
          </w:p>
        </w:tc>
      </w:tr>
      <w:tr w:rsidR="001360FD" w:rsidTr="00400BCE">
        <w:tc>
          <w:tcPr>
            <w:tcW w:w="959" w:type="dxa"/>
            <w:shd w:val="clear" w:color="auto" w:fill="auto"/>
          </w:tcPr>
          <w:p w:rsidR="001360FD" w:rsidRPr="004F479D" w:rsidRDefault="001360FD" w:rsidP="00F312B8">
            <w:pPr>
              <w:rPr>
                <w:rFonts w:ascii="Times New Roman" w:hAnsi="Times New Roman"/>
                <w:b/>
                <w:szCs w:val="28"/>
                <w:lang w:val="en-US"/>
              </w:rPr>
            </w:pPr>
            <w:r>
              <w:rPr>
                <w:rFonts w:ascii="Times New Roman" w:hAnsi="Times New Roman"/>
                <w:b/>
                <w:szCs w:val="28"/>
                <w:lang w:val="en-US"/>
              </w:rPr>
              <w:lastRenderedPageBreak/>
              <w:t>VIII</w:t>
            </w:r>
          </w:p>
        </w:tc>
        <w:tc>
          <w:tcPr>
            <w:tcW w:w="6095" w:type="dxa"/>
            <w:shd w:val="clear" w:color="auto" w:fill="auto"/>
          </w:tcPr>
          <w:p w:rsidR="001360FD" w:rsidRPr="00A66AFF" w:rsidRDefault="001360FD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B559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ТРИГОНОМЕТРИЧЕСКИЕ ФОРМУЛЫ</w:t>
            </w:r>
          </w:p>
        </w:tc>
        <w:tc>
          <w:tcPr>
            <w:tcW w:w="1134" w:type="dxa"/>
            <w:shd w:val="clear" w:color="auto" w:fill="auto"/>
          </w:tcPr>
          <w:p w:rsidR="001360FD" w:rsidRPr="00FB1DCC" w:rsidRDefault="001360FD" w:rsidP="00176E62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en-US"/>
              </w:rPr>
              <w:t>24</w:t>
            </w:r>
          </w:p>
        </w:tc>
        <w:tc>
          <w:tcPr>
            <w:tcW w:w="7371" w:type="dxa"/>
            <w:shd w:val="clear" w:color="auto" w:fill="auto"/>
          </w:tcPr>
          <w:p w:rsidR="001360FD" w:rsidRPr="00A63234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1360FD" w:rsidTr="006F653C">
        <w:tc>
          <w:tcPr>
            <w:tcW w:w="959" w:type="dxa"/>
            <w:shd w:val="clear" w:color="auto" w:fill="FFFFFF" w:themeFill="background1"/>
          </w:tcPr>
          <w:p w:rsidR="001360FD" w:rsidRPr="00FB1DCC" w:rsidRDefault="001360FD" w:rsidP="00F312B8">
            <w:pPr>
              <w:rPr>
                <w:rFonts w:ascii="Times New Roman" w:hAnsi="Times New Roman"/>
                <w:b/>
                <w:szCs w:val="28"/>
              </w:rPr>
            </w:pPr>
          </w:p>
        </w:tc>
        <w:tc>
          <w:tcPr>
            <w:tcW w:w="6095" w:type="dxa"/>
            <w:shd w:val="clear" w:color="auto" w:fill="FFFFFF" w:themeFill="background1"/>
          </w:tcPr>
          <w:p w:rsidR="00627ACA" w:rsidRDefault="008544B6" w:rsidP="00CB087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.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адианная мера угла.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                                       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2.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ворот точки </w:t>
            </w:r>
            <w:r w:rsidR="00CB0876">
              <w:rPr>
                <w:rFonts w:ascii="Times New Roman" w:eastAsia="Calibri" w:hAnsi="Times New Roman" w:cs="Times New Roman"/>
                <w:sz w:val="24"/>
                <w:szCs w:val="24"/>
              </w:rPr>
              <w:t>относительно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начала координат.</w:t>
            </w:r>
          </w:p>
          <w:p w:rsidR="00627ACA" w:rsidRDefault="00627ACA" w:rsidP="00CB087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.Поворот точки относительно начала координат.</w:t>
            </w:r>
          </w:p>
          <w:p w:rsidR="00627ACA" w:rsidRDefault="00627ACA" w:rsidP="00CB087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.Определение синуса, косинуса и тангенса.</w:t>
            </w:r>
          </w:p>
          <w:p w:rsidR="00627ACA" w:rsidRDefault="00627ACA" w:rsidP="00CB087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.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>Определение синуса, косинуса и тангенса.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         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6.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>Знаки синуса, косинуса и тангенса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627ACA" w:rsidRDefault="00627ACA" w:rsidP="00CB087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7.Зависимость между тригонометрическими функциями одного и того же аргумента.                        </w:t>
            </w:r>
          </w:p>
          <w:p w:rsidR="00627ACA" w:rsidRDefault="00627ACA" w:rsidP="00CB087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8.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Зависимость между тригонометрическими функциями одного и того же аргумента. </w:t>
            </w:r>
          </w:p>
          <w:p w:rsidR="00627ACA" w:rsidRDefault="005B6B91" w:rsidP="00CB087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  <w:r w:rsidR="00627ACA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>Тригонометрические тождества.</w:t>
            </w:r>
          </w:p>
          <w:p w:rsidR="00627ACA" w:rsidRDefault="005B6B91" w:rsidP="00CB087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  <w:r w:rsidR="00627ACA">
              <w:rPr>
                <w:rFonts w:ascii="Times New Roman" w:eastAsia="Calibri" w:hAnsi="Times New Roman" w:cs="Times New Roman"/>
                <w:sz w:val="24"/>
                <w:szCs w:val="24"/>
              </w:rPr>
              <w:t>.Тригонометрические тождества.</w:t>
            </w:r>
          </w:p>
          <w:p w:rsidR="00627ACA" w:rsidRDefault="005B6B91" w:rsidP="00CB087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1</w:t>
            </w:r>
            <w:r w:rsidR="00627ACA">
              <w:rPr>
                <w:rFonts w:ascii="Times New Roman" w:eastAsia="Calibri" w:hAnsi="Times New Roman" w:cs="Times New Roman"/>
                <w:sz w:val="24"/>
                <w:szCs w:val="24"/>
              </w:rPr>
              <w:t>.Тригонометрические тождества.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627ACA" w:rsidRDefault="005B6B91" w:rsidP="00CB087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2</w:t>
            </w:r>
            <w:r w:rsidR="00627ACA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инус, косинус и тангенс углов </w:t>
            </w:r>
            <w:r w:rsidR="001360FD" w:rsidRPr="00A66AFF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40" w:dyaOrig="220">
                <v:shape id="_x0000_i1053" type="#_x0000_t75" style="width:12.75pt;height:11.25pt" o:ole="">
                  <v:imagedata r:id="rId41" o:title=""/>
                </v:shape>
                <o:OLEObject Type="Embed" ProgID="Equation.DSMT4" ShapeID="_x0000_i1053" DrawAspect="Content" ObjectID="_1695532226" r:id="rId63"/>
              </w:objec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 </w:t>
            </w:r>
            <w:r w:rsidR="001360FD" w:rsidRPr="00A66AFF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380" w:dyaOrig="220">
                <v:shape id="_x0000_i1054" type="#_x0000_t75" style="width:17.25pt;height:11.25pt" o:ole="">
                  <v:imagedata r:id="rId43" o:title=""/>
                </v:shape>
                <o:OLEObject Type="Embed" ProgID="Equation.DSMT4" ShapeID="_x0000_i1054" DrawAspect="Content" ObjectID="_1695532227" r:id="rId64"/>
              </w:objec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. </w:t>
            </w:r>
          </w:p>
          <w:p w:rsidR="00627ACA" w:rsidRDefault="005B6B91" w:rsidP="00CB087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3</w:t>
            </w:r>
            <w:r w:rsidR="00627ACA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>Формулы сложения.</w:t>
            </w:r>
          </w:p>
          <w:p w:rsidR="00627ACA" w:rsidRDefault="005B6B91" w:rsidP="00CB087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4 Формулы сложения.</w:t>
            </w:r>
          </w:p>
          <w:p w:rsidR="00173AE3" w:rsidRDefault="00173AE3" w:rsidP="00CB087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5. Формулы сложения.</w:t>
            </w:r>
          </w:p>
          <w:p w:rsidR="005B6B91" w:rsidRDefault="005B6B91" w:rsidP="00CB087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  <w:r w:rsidR="00173AE3"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Тригонометрические функции двойного и половинного угла.</w:t>
            </w:r>
          </w:p>
          <w:p w:rsidR="005B6B91" w:rsidRDefault="005B6B91" w:rsidP="00CB087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  <w:r w:rsidR="00173AE3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  <w:r w:rsidR="00627ACA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Тригонометрические функции двойного и половинного угла. </w:t>
            </w:r>
          </w:p>
          <w:p w:rsidR="005B6B91" w:rsidRDefault="005B6B91" w:rsidP="00CB087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  <w:r w:rsidR="00173AE3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Формулы приведения.</w:t>
            </w:r>
          </w:p>
          <w:p w:rsidR="005B6B91" w:rsidRDefault="005B6B91" w:rsidP="00CB087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  <w:r w:rsidR="00173AE3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ормулы приведения. </w:t>
            </w:r>
          </w:p>
          <w:p w:rsidR="005B6B91" w:rsidRDefault="00173AE3" w:rsidP="00CB087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0</w:t>
            </w:r>
            <w:r w:rsidR="005B6B91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Сумма и разность синусов.</w:t>
            </w:r>
          </w:p>
          <w:p w:rsidR="005B6B91" w:rsidRDefault="005B6B91" w:rsidP="00CB087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  <w:r w:rsidR="00173AE3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Сумма и разность косинусов.</w:t>
            </w:r>
          </w:p>
          <w:p w:rsidR="001360FD" w:rsidRDefault="005B6B91" w:rsidP="00CB087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  <w:r w:rsidR="00173AE3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роизведение синусов и косинусов</w:t>
            </w:r>
            <w:r w:rsidR="001360FD" w:rsidRPr="002A1D56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173AE3" w:rsidRDefault="00173AE3" w:rsidP="00CB087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3.Урок обобщения и систематизации знаний.</w:t>
            </w:r>
          </w:p>
          <w:p w:rsidR="00173AE3" w:rsidRPr="00A66AFF" w:rsidRDefault="00173AE3" w:rsidP="00CB087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4.Контрольная работа №8.</w:t>
            </w:r>
          </w:p>
        </w:tc>
        <w:tc>
          <w:tcPr>
            <w:tcW w:w="1134" w:type="dxa"/>
            <w:shd w:val="clear" w:color="auto" w:fill="FFFFFF" w:themeFill="background1"/>
          </w:tcPr>
          <w:p w:rsidR="001360FD" w:rsidRPr="008544B6" w:rsidRDefault="008544B6" w:rsidP="008544B6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lastRenderedPageBreak/>
              <w:t>1</w:t>
            </w:r>
          </w:p>
        </w:tc>
        <w:tc>
          <w:tcPr>
            <w:tcW w:w="7371" w:type="dxa"/>
            <w:shd w:val="clear" w:color="auto" w:fill="FFFFFF" w:themeFill="background1"/>
          </w:tcPr>
          <w:p w:rsidR="001360FD" w:rsidRPr="00C454E0" w:rsidRDefault="001360FD" w:rsidP="00F312B8">
            <w:pPr>
              <w:pStyle w:val="1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Предметные цели:</w:t>
            </w:r>
          </w:p>
          <w:p w:rsidR="001360FD" w:rsidRPr="00A6323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азвитие представлений о математике как части мировой культуры, о способах описания на математическом языке, в частности в терминах тригонометрии, явлений реального мира;</w:t>
            </w:r>
          </w:p>
          <w:p w:rsidR="001360FD" w:rsidRPr="00A6323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sz w:val="24"/>
                <w:szCs w:val="24"/>
              </w:rPr>
              <w:t>формирование представлений о понятиях тригонометрии как математических моделях, позволяющих описывать процессы, изучаемые физикой, экономикой и другими науками;</w:t>
            </w:r>
          </w:p>
          <w:p w:rsidR="001360FD" w:rsidRPr="00A6323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sz w:val="24"/>
                <w:szCs w:val="24"/>
              </w:rPr>
              <w:t>дальнейшее развитие понятия действительного числа по</w:t>
            </w:r>
            <w:r w:rsidRPr="00A63234">
              <w:rPr>
                <w:rFonts w:ascii="Times New Roman" w:hAnsi="Times New Roman" w:cs="Times New Roman"/>
                <w:sz w:val="24"/>
                <w:szCs w:val="24"/>
              </w:rPr>
              <w:softHyphen/>
              <w:t>средством представления в тригонометрической форме;</w:t>
            </w:r>
          </w:p>
          <w:p w:rsidR="001360FD" w:rsidRPr="00A6323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sz w:val="24"/>
                <w:szCs w:val="24"/>
              </w:rPr>
              <w:t>формирование умений определять и исследовать свойства синуса, косинуса, тангенса, котангенса действительного числа, используя однозначное соответствие между точками числовой прямой и точками окружности;</w:t>
            </w:r>
          </w:p>
          <w:p w:rsidR="001360FD" w:rsidRPr="002A1D56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sz w:val="24"/>
                <w:szCs w:val="24"/>
              </w:rPr>
              <w:t xml:space="preserve">обучение применению тригонометрических тождеств при вычислениях, преобразованиях тригонометрических выражений, решении простейших тригонометрических уравнений, </w:t>
            </w:r>
            <w:r w:rsidRPr="002A1D56">
              <w:rPr>
                <w:rFonts w:ascii="Times New Roman" w:hAnsi="Times New Roman" w:cs="Times New Roman"/>
                <w:sz w:val="24"/>
                <w:szCs w:val="24"/>
              </w:rPr>
              <w:t>с использованием доказательных рассуждений.</w:t>
            </w:r>
          </w:p>
          <w:p w:rsidR="001360FD" w:rsidRPr="00A63234" w:rsidRDefault="001360FD" w:rsidP="00F312B8">
            <w:pPr>
              <w:pStyle w:val="1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Метапредметные цели</w:t>
            </w: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</w:p>
          <w:p w:rsidR="001360FD" w:rsidRPr="00A6323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sz w:val="24"/>
                <w:szCs w:val="24"/>
              </w:rPr>
              <w:t>развитие умений самостоятельно определять цели деятельности по усвоению и применению знаний тригонометрии как математической модели реальной действительности;</w:t>
            </w:r>
          </w:p>
          <w:p w:rsidR="001360FD" w:rsidRPr="00A6323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sz w:val="24"/>
                <w:szCs w:val="24"/>
              </w:rPr>
              <w:t>формирование навыков учебно-исследовательской деятельности, готовности к поиску решения практических задач;</w:t>
            </w:r>
          </w:p>
          <w:p w:rsidR="001360FD" w:rsidRPr="00A6323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sz w:val="24"/>
                <w:szCs w:val="24"/>
              </w:rPr>
              <w:t>развитие умений ориентироваться в различных источниках информации, критически оценивать полученную информацию, применять её в своей деятельности.</w:t>
            </w:r>
          </w:p>
          <w:p w:rsidR="001360FD" w:rsidRPr="00A63234" w:rsidRDefault="001360FD" w:rsidP="00F312B8">
            <w:pPr>
              <w:pStyle w:val="1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Личностные цели</w:t>
            </w: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</w:p>
          <w:p w:rsidR="001360FD" w:rsidRPr="00A6323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sz w:val="24"/>
                <w:szCs w:val="24"/>
              </w:rPr>
              <w:t>формирование мировоззрения, соответствующего современному уровню развития науки и общественной практики;</w:t>
            </w:r>
          </w:p>
          <w:p w:rsidR="001360FD" w:rsidRPr="00A6323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sz w:val="24"/>
                <w:szCs w:val="24"/>
              </w:rPr>
              <w:t>развитие готовности учащихся к самостоятельной творческой деятельности;</w:t>
            </w:r>
          </w:p>
          <w:p w:rsidR="001360FD" w:rsidRPr="00A6323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sz w:val="24"/>
                <w:szCs w:val="24"/>
              </w:rPr>
              <w:t xml:space="preserve">формирование навыков сотрудничества в процессе учебной, </w:t>
            </w:r>
            <w:r w:rsidRPr="00A6323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чебно-исследовательской, общественной деятельности.</w:t>
            </w:r>
          </w:p>
        </w:tc>
      </w:tr>
      <w:tr w:rsidR="001360FD" w:rsidTr="00400BCE">
        <w:tc>
          <w:tcPr>
            <w:tcW w:w="959" w:type="dxa"/>
            <w:shd w:val="clear" w:color="auto" w:fill="auto"/>
          </w:tcPr>
          <w:p w:rsidR="001360FD" w:rsidRPr="004F479D" w:rsidRDefault="001360FD" w:rsidP="00F312B8">
            <w:pPr>
              <w:rPr>
                <w:rFonts w:ascii="Times New Roman" w:hAnsi="Times New Roman"/>
                <w:b/>
                <w:szCs w:val="28"/>
                <w:lang w:val="en-US"/>
              </w:rPr>
            </w:pPr>
            <w:r>
              <w:rPr>
                <w:rFonts w:ascii="Times New Roman" w:hAnsi="Times New Roman"/>
                <w:b/>
                <w:szCs w:val="28"/>
                <w:lang w:val="en-US"/>
              </w:rPr>
              <w:lastRenderedPageBreak/>
              <w:t>IX</w:t>
            </w:r>
          </w:p>
        </w:tc>
        <w:tc>
          <w:tcPr>
            <w:tcW w:w="6095" w:type="dxa"/>
            <w:shd w:val="clear" w:color="auto" w:fill="auto"/>
          </w:tcPr>
          <w:p w:rsidR="001360FD" w:rsidRPr="00A66AFF" w:rsidRDefault="001360FD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2636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ТРИГОНОМЕТРИЧЕСКИЕ УРАВНЕНИЯ</w:t>
            </w:r>
          </w:p>
        </w:tc>
        <w:tc>
          <w:tcPr>
            <w:tcW w:w="1134" w:type="dxa"/>
            <w:shd w:val="clear" w:color="auto" w:fill="auto"/>
          </w:tcPr>
          <w:p w:rsidR="001360FD" w:rsidRPr="00FB1DCC" w:rsidRDefault="001360FD" w:rsidP="00176E62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en-US"/>
              </w:rPr>
              <w:t>21</w:t>
            </w:r>
          </w:p>
        </w:tc>
        <w:tc>
          <w:tcPr>
            <w:tcW w:w="7371" w:type="dxa"/>
            <w:shd w:val="clear" w:color="auto" w:fill="auto"/>
          </w:tcPr>
          <w:p w:rsidR="001360FD" w:rsidRPr="00A63234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1360FD" w:rsidTr="006F653C">
        <w:tc>
          <w:tcPr>
            <w:tcW w:w="959" w:type="dxa"/>
            <w:shd w:val="clear" w:color="auto" w:fill="FFFFFF" w:themeFill="background1"/>
          </w:tcPr>
          <w:p w:rsidR="001360FD" w:rsidRPr="00FB1DCC" w:rsidRDefault="001360FD" w:rsidP="00F312B8">
            <w:pPr>
              <w:rPr>
                <w:rFonts w:ascii="Times New Roman" w:hAnsi="Times New Roman"/>
                <w:b/>
                <w:szCs w:val="28"/>
              </w:rPr>
            </w:pPr>
          </w:p>
        </w:tc>
        <w:tc>
          <w:tcPr>
            <w:tcW w:w="6095" w:type="dxa"/>
            <w:shd w:val="clear" w:color="auto" w:fill="FFFFFF" w:themeFill="background1"/>
          </w:tcPr>
          <w:p w:rsidR="004E082C" w:rsidRDefault="004E082C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.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равнение </w:t>
            </w:r>
            <w:r w:rsidR="001360FD" w:rsidRPr="00A66AFF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920" w:dyaOrig="220">
                <v:shape id="_x0000_i1055" type="#_x0000_t75" style="width:46.5pt;height:11.25pt" o:ole="">
                  <v:imagedata r:id="rId45" o:title=""/>
                </v:shape>
                <o:OLEObject Type="Embed" ProgID="Equation.DSMT4" ShapeID="_x0000_i1055" DrawAspect="Content" ObjectID="_1695532228" r:id="rId65"/>
              </w:objec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4E082C" w:rsidRDefault="004E082C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.</w:t>
            </w:r>
            <w:r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Уравнение </w:t>
            </w:r>
            <w:r w:rsidRPr="00A66AFF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920" w:dyaOrig="220">
                <v:shape id="_x0000_i1056" type="#_x0000_t75" style="width:46.5pt;height:11.25pt" o:ole="">
                  <v:imagedata r:id="rId45" o:title=""/>
                </v:shape>
                <o:OLEObject Type="Embed" ProgID="Equation.DSMT4" ShapeID="_x0000_i1056" DrawAspect="Content" ObjectID="_1695532229" r:id="rId6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4E082C" w:rsidRDefault="004E082C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.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равнение </w:t>
            </w:r>
            <w:r w:rsidRPr="00A66AFF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920" w:dyaOrig="220">
                <v:shape id="_x0000_i1057" type="#_x0000_t75" style="width:46.5pt;height:11.25pt" o:ole="">
                  <v:imagedata r:id="rId45" o:title=""/>
                </v:shape>
                <o:OLEObject Type="Embed" ProgID="Equation.DSMT4" ShapeID="_x0000_i1057" DrawAspect="Content" ObjectID="_1695532230" r:id="rId67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4E082C" w:rsidRDefault="004E082C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.</w:t>
            </w:r>
            <w:r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Уравнение </w:t>
            </w:r>
            <w:r w:rsidRPr="00A66AFF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880" w:dyaOrig="279">
                <v:shape id="_x0000_i1058" type="#_x0000_t75" style="width:44.25pt;height:14.25pt" o:ole="">
                  <v:imagedata r:id="rId47" o:title=""/>
                </v:shape>
                <o:OLEObject Type="Embed" ProgID="Equation.DSMT4" ShapeID="_x0000_i1058" DrawAspect="Content" ObjectID="_1695532231" r:id="rId68"/>
              </w:object>
            </w:r>
            <w:r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4E082C" w:rsidRDefault="004E082C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.</w:t>
            </w:r>
            <w:r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Уравнение </w:t>
            </w:r>
            <w:r w:rsidRPr="00A66AFF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880" w:dyaOrig="279">
                <v:shape id="_x0000_i1059" type="#_x0000_t75" style="width:44.25pt;height:14.25pt" o:ole="">
                  <v:imagedata r:id="rId47" o:title=""/>
                </v:shape>
                <o:OLEObject Type="Embed" ProgID="Equation.DSMT4" ShapeID="_x0000_i1059" DrawAspect="Content" ObjectID="_1695532232" r:id="rId69"/>
              </w:object>
            </w:r>
            <w:r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4E082C" w:rsidRDefault="004E082C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6.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равнение </w:t>
            </w:r>
            <w:r w:rsidR="001360FD" w:rsidRPr="00A66AFF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880" w:dyaOrig="279">
                <v:shape id="_x0000_i1060" type="#_x0000_t75" style="width:44.25pt;height:14.25pt" o:ole="">
                  <v:imagedata r:id="rId47" o:title=""/>
                </v:shape>
                <o:OLEObject Type="Embed" ProgID="Equation.DSMT4" ShapeID="_x0000_i1060" DrawAspect="Content" ObjectID="_1695532233" r:id="rId70"/>
              </w:objec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4E082C" w:rsidRDefault="00C80D3C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7.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равнение </w:t>
            </w:r>
            <w:r w:rsidRPr="00A66AF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40" w:dyaOrig="300">
                <v:shape id="_x0000_i1061" type="#_x0000_t75" style="width:36.75pt;height:15.75pt" o:ole="">
                  <v:imagedata r:id="rId49" o:title=""/>
                </v:shape>
                <o:OLEObject Type="Embed" ProgID="Equation.DSMT4" ShapeID="_x0000_i1061" DrawAspect="Content" ObjectID="_1695532234" r:id="rId71"/>
              </w:object>
            </w:r>
            <w:r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C80D3C" w:rsidRDefault="00C80D3C" w:rsidP="00F312B8">
            <w:pPr>
              <w:jc w:val="both"/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  <w:r w:rsidR="004E082C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равнение </w:t>
            </w:r>
            <w:r w:rsidR="001360FD" w:rsidRPr="00A66AF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40" w:dyaOrig="300">
                <v:shape id="_x0000_i1062" type="#_x0000_t75" style="width:36.75pt;height:15.75pt" o:ole="">
                  <v:imagedata r:id="rId49" o:title=""/>
                </v:shape>
                <o:OLEObject Type="Embed" ProgID="Equation.DSMT4" ShapeID="_x0000_i1062" DrawAspect="Content" ObjectID="_1695532235" r:id="rId72"/>
              </w:object>
            </w:r>
          </w:p>
          <w:p w:rsidR="00C80D3C" w:rsidRDefault="00C80D3C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9.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Тригонометрические уравнения, сводящиеся к </w:t>
            </w:r>
            <w:proofErr w:type="gramStart"/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>алгебра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>ическим</w:t>
            </w:r>
            <w:proofErr w:type="gramEnd"/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C80D3C" w:rsidRDefault="00C80D3C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0.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Тригонометрические уравнения, сводящиеся к </w:t>
            </w:r>
            <w:proofErr w:type="gramStart"/>
            <w:r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>алгебра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ическим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C80D3C" w:rsidRDefault="00C80D3C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1.Однородные уравнения.</w:t>
            </w:r>
          </w:p>
          <w:p w:rsidR="00C80D3C" w:rsidRDefault="00C80D3C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2.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>Однородные уравнения.</w:t>
            </w:r>
          </w:p>
          <w:p w:rsidR="00C80D3C" w:rsidRDefault="00C80D3C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3.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>Метод замены неизвестного.</w:t>
            </w:r>
          </w:p>
          <w:p w:rsidR="00C80D3C" w:rsidRDefault="00C80D3C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4.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Метод разложения на множители. </w:t>
            </w:r>
          </w:p>
          <w:p w:rsidR="00C80D3C" w:rsidRDefault="00C80D3C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5.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Метод оценки левой и правой частей тригонометрического уравнения. </w:t>
            </w:r>
          </w:p>
          <w:p w:rsidR="00C80D3C" w:rsidRDefault="00C80D3C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6.</w:t>
            </w:r>
            <w:r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Системы тригонометрических уравнений.</w:t>
            </w:r>
          </w:p>
          <w:p w:rsidR="001360FD" w:rsidRDefault="00C80D3C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7.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истемы тригонометрических уравнений.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8.</w:t>
            </w:r>
            <w:r w:rsidR="001360FD" w:rsidRPr="00A66AFF">
              <w:rPr>
                <w:rFonts w:ascii="Times New Roman" w:eastAsia="Calibri" w:hAnsi="Times New Roman" w:cs="Times New Roman"/>
                <w:sz w:val="24"/>
                <w:szCs w:val="24"/>
              </w:rPr>
              <w:t>Тригонометрические неравенства.</w:t>
            </w:r>
          </w:p>
          <w:p w:rsidR="00C80D3C" w:rsidRDefault="00C80D3C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9.Тригонометрические неравенства.</w:t>
            </w:r>
          </w:p>
          <w:p w:rsidR="00C80D3C" w:rsidRDefault="00C80D3C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0.Урок обобщения и систематизаций знаний.</w:t>
            </w:r>
          </w:p>
          <w:p w:rsidR="00C80D3C" w:rsidRPr="00A66AFF" w:rsidRDefault="00C80D3C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1.Контрольная работа №10.</w:t>
            </w:r>
          </w:p>
        </w:tc>
        <w:tc>
          <w:tcPr>
            <w:tcW w:w="1134" w:type="dxa"/>
            <w:shd w:val="clear" w:color="auto" w:fill="FFFFFF" w:themeFill="background1"/>
          </w:tcPr>
          <w:p w:rsidR="001360FD" w:rsidRDefault="00F06292" w:rsidP="00F06292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F06292" w:rsidRDefault="00F06292" w:rsidP="00F06292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F06292" w:rsidRDefault="00F06292" w:rsidP="00F06292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F06292" w:rsidRDefault="00F06292" w:rsidP="00F06292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F06292" w:rsidRDefault="00F06292" w:rsidP="00F06292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F06292" w:rsidRDefault="00F06292" w:rsidP="00F06292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F06292" w:rsidRDefault="00F06292" w:rsidP="00F06292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F06292" w:rsidRDefault="00F06292" w:rsidP="00F06292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F06292" w:rsidRDefault="00F06292" w:rsidP="00F06292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F06292" w:rsidRDefault="00F06292" w:rsidP="00F06292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F06292" w:rsidRDefault="00F06292" w:rsidP="00F06292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F06292" w:rsidRDefault="00F06292" w:rsidP="00F06292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F06292" w:rsidRDefault="00F06292" w:rsidP="00F06292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F06292" w:rsidRDefault="00F06292" w:rsidP="00F06292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F06292" w:rsidRDefault="00F06292" w:rsidP="00F06292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F06292" w:rsidRDefault="00F06292" w:rsidP="00F06292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F06292" w:rsidRDefault="00F06292" w:rsidP="00F06292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F06292" w:rsidRDefault="00F06292" w:rsidP="00F06292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F06292" w:rsidRDefault="00F06292" w:rsidP="00F06292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F06292" w:rsidRDefault="00F06292" w:rsidP="00F06292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F06292" w:rsidRPr="00F06292" w:rsidRDefault="00F06292" w:rsidP="00F06292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</w:tc>
        <w:tc>
          <w:tcPr>
            <w:tcW w:w="7371" w:type="dxa"/>
            <w:shd w:val="clear" w:color="auto" w:fill="FFFFFF" w:themeFill="background1"/>
          </w:tcPr>
          <w:p w:rsidR="001360FD" w:rsidRPr="00C454E0" w:rsidRDefault="001360FD" w:rsidP="00F312B8">
            <w:pPr>
              <w:pStyle w:val="1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Предметные цели:</w:t>
            </w:r>
          </w:p>
          <w:p w:rsidR="001360FD" w:rsidRPr="00AE5290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454E0">
              <w:rPr>
                <w:rFonts w:ascii="Times New Roman" w:hAnsi="Times New Roman" w:cs="Times New Roman"/>
                <w:sz w:val="24"/>
                <w:szCs w:val="24"/>
              </w:rPr>
              <w:t>введение</w:t>
            </w:r>
            <w:r w:rsidRPr="00AE52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C454E0">
              <w:rPr>
                <w:rFonts w:ascii="Times New Roman" w:hAnsi="Times New Roman" w:cs="Times New Roman"/>
                <w:sz w:val="24"/>
                <w:szCs w:val="24"/>
              </w:rPr>
              <w:t>понятий</w:t>
            </w:r>
            <w:r w:rsidRPr="00AE52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E52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rcsin</w:t>
            </w:r>
            <w:proofErr w:type="spellEnd"/>
            <w:r w:rsidRPr="00AE52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a, </w:t>
            </w:r>
            <w:proofErr w:type="spellStart"/>
            <w:r w:rsidRPr="00AE52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rccos</w:t>
            </w:r>
            <w:proofErr w:type="spellEnd"/>
            <w:r w:rsidRPr="00AE52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a, </w:t>
            </w:r>
            <w:proofErr w:type="spellStart"/>
            <w:r w:rsidRPr="00AE52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rctg</w:t>
            </w:r>
            <w:proofErr w:type="spellEnd"/>
            <w:r w:rsidRPr="00AE529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a;</w:t>
            </w:r>
          </w:p>
          <w:p w:rsidR="001360FD" w:rsidRPr="00C454E0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sz w:val="24"/>
                <w:szCs w:val="24"/>
              </w:rPr>
              <w:t>вывод формул корней простейших тригонометрических уравнений;</w:t>
            </w:r>
          </w:p>
          <w:p w:rsidR="001360FD" w:rsidRPr="00C454E0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sz w:val="24"/>
                <w:szCs w:val="24"/>
              </w:rPr>
              <w:t>обучение решению тригонометрических уравнений, сводящихся к алгебраическим, решению однородных относительно синуса и косинуса уравнений;</w:t>
            </w:r>
          </w:p>
          <w:p w:rsidR="001360FD" w:rsidRPr="00C454E0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sz w:val="24"/>
                <w:szCs w:val="24"/>
              </w:rPr>
              <w:t>обучение решению тригонометрических уравнений методами замены неизвестного и разложения на множители;</w:t>
            </w:r>
          </w:p>
          <w:p w:rsidR="001360FD" w:rsidRPr="00C454E0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sz w:val="24"/>
                <w:szCs w:val="24"/>
              </w:rPr>
              <w:t xml:space="preserve">знакомство с методом оценки </w:t>
            </w:r>
            <w:r w:rsidR="00CB0876">
              <w:rPr>
                <w:rFonts w:ascii="Times New Roman" w:hAnsi="Times New Roman" w:cs="Times New Roman"/>
                <w:sz w:val="24"/>
                <w:szCs w:val="24"/>
              </w:rPr>
              <w:t xml:space="preserve">множества значений </w:t>
            </w:r>
            <w:r w:rsidRPr="00C454E0">
              <w:rPr>
                <w:rFonts w:ascii="Times New Roman" w:hAnsi="Times New Roman" w:cs="Times New Roman"/>
                <w:sz w:val="24"/>
                <w:szCs w:val="24"/>
              </w:rPr>
              <w:t>левой и правой частей три</w:t>
            </w:r>
            <w:r w:rsidRPr="00C454E0">
              <w:rPr>
                <w:rFonts w:ascii="Times New Roman" w:hAnsi="Times New Roman" w:cs="Times New Roman"/>
                <w:sz w:val="24"/>
                <w:szCs w:val="24"/>
              </w:rPr>
              <w:softHyphen/>
              <w:t>гонометрического уравнения;</w:t>
            </w:r>
          </w:p>
          <w:p w:rsidR="001360FD" w:rsidRPr="00C454E0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sz w:val="24"/>
                <w:szCs w:val="24"/>
              </w:rPr>
              <w:t>знакомство со способами решения тригонометрических не</w:t>
            </w:r>
            <w:r w:rsidRPr="00C454E0">
              <w:rPr>
                <w:rFonts w:ascii="Times New Roman" w:hAnsi="Times New Roman" w:cs="Times New Roman"/>
                <w:sz w:val="24"/>
                <w:szCs w:val="24"/>
              </w:rPr>
              <w:softHyphen/>
              <w:t>равенств.</w:t>
            </w:r>
          </w:p>
          <w:p w:rsidR="001360FD" w:rsidRPr="00A63234" w:rsidRDefault="001360FD" w:rsidP="00F312B8">
            <w:pPr>
              <w:pStyle w:val="1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Метапредметные цели</w:t>
            </w: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</w:p>
          <w:p w:rsidR="001360FD" w:rsidRPr="00A6323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sz w:val="24"/>
                <w:szCs w:val="24"/>
              </w:rPr>
              <w:t>расширение средств моделирования реальных процессов и явлений;</w:t>
            </w:r>
          </w:p>
          <w:p w:rsidR="001360FD" w:rsidRPr="00A6323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sz w:val="24"/>
                <w:szCs w:val="24"/>
              </w:rPr>
              <w:t>формирование приёмов перехода от аналитической к гра</w:t>
            </w:r>
            <w:r w:rsidRPr="00A63234">
              <w:rPr>
                <w:rFonts w:ascii="Times New Roman" w:hAnsi="Times New Roman" w:cs="Times New Roman"/>
                <w:sz w:val="24"/>
                <w:szCs w:val="24"/>
              </w:rPr>
              <w:softHyphen/>
              <w:t>фической модели и обратно;</w:t>
            </w:r>
          </w:p>
          <w:p w:rsidR="001360FD" w:rsidRPr="00A6323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sz w:val="24"/>
                <w:szCs w:val="24"/>
              </w:rPr>
              <w:t>развитие алгоритмического и логического мышления;</w:t>
            </w:r>
          </w:p>
          <w:p w:rsidR="001360FD" w:rsidRPr="00A6323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sz w:val="24"/>
                <w:szCs w:val="24"/>
              </w:rPr>
              <w:t>совершенствование приёмов точных и приближённых вы</w:t>
            </w:r>
            <w:r w:rsidRPr="00A63234">
              <w:rPr>
                <w:rFonts w:ascii="Times New Roman" w:hAnsi="Times New Roman" w:cs="Times New Roman"/>
                <w:sz w:val="24"/>
                <w:szCs w:val="24"/>
              </w:rPr>
              <w:softHyphen/>
              <w:t>числений;</w:t>
            </w:r>
          </w:p>
          <w:p w:rsidR="001360FD" w:rsidRPr="00A6323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sz w:val="24"/>
                <w:szCs w:val="24"/>
              </w:rPr>
              <w:t>знакомство с математическим толкованием понятия пери</w:t>
            </w:r>
            <w:r w:rsidRPr="00A63234">
              <w:rPr>
                <w:rFonts w:ascii="Times New Roman" w:hAnsi="Times New Roman" w:cs="Times New Roman"/>
                <w:sz w:val="24"/>
                <w:szCs w:val="24"/>
              </w:rPr>
              <w:softHyphen/>
              <w:t>одичности, имеющего важное мировоззренческое значение;</w:t>
            </w:r>
          </w:p>
          <w:p w:rsidR="001360FD" w:rsidRPr="00A6323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sz w:val="24"/>
                <w:szCs w:val="24"/>
              </w:rPr>
              <w:t>знакомство с физическими явлениями, описываемыми с помощью тригонометрических уравнений.</w:t>
            </w:r>
          </w:p>
          <w:p w:rsidR="001360FD" w:rsidRPr="00A63234" w:rsidRDefault="001360FD" w:rsidP="00F312B8">
            <w:pPr>
              <w:pStyle w:val="1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Личностные цели</w:t>
            </w: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</w:p>
          <w:p w:rsidR="001360FD" w:rsidRPr="00A6323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sz w:val="24"/>
                <w:szCs w:val="24"/>
              </w:rPr>
              <w:t>совершенствование навыков самоконтроля;</w:t>
            </w:r>
          </w:p>
          <w:p w:rsidR="001360FD" w:rsidRPr="00A6323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sz w:val="24"/>
                <w:szCs w:val="24"/>
              </w:rPr>
              <w:t>развитие вычислительной и алгоритмической культуры;</w:t>
            </w:r>
          </w:p>
          <w:p w:rsidR="001360FD" w:rsidRPr="00A6323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sz w:val="24"/>
                <w:szCs w:val="24"/>
              </w:rPr>
              <w:t xml:space="preserve">развитие творческой инициативы, исследовательских умений, </w:t>
            </w:r>
            <w:r w:rsidRPr="00A6323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амокритичности.</w:t>
            </w:r>
          </w:p>
        </w:tc>
      </w:tr>
      <w:tr w:rsidR="001360FD" w:rsidTr="00400BCE">
        <w:tc>
          <w:tcPr>
            <w:tcW w:w="959" w:type="dxa"/>
            <w:shd w:val="clear" w:color="auto" w:fill="auto"/>
          </w:tcPr>
          <w:p w:rsidR="001360FD" w:rsidRPr="004F479D" w:rsidRDefault="001360FD" w:rsidP="00F312B8">
            <w:pPr>
              <w:rPr>
                <w:rFonts w:ascii="Times New Roman" w:hAnsi="Times New Roman"/>
                <w:b/>
                <w:szCs w:val="28"/>
                <w:lang w:val="en-US"/>
              </w:rPr>
            </w:pPr>
            <w:r>
              <w:rPr>
                <w:rFonts w:ascii="Times New Roman" w:hAnsi="Times New Roman"/>
                <w:b/>
                <w:szCs w:val="28"/>
                <w:lang w:val="en-US"/>
              </w:rPr>
              <w:lastRenderedPageBreak/>
              <w:t>X</w:t>
            </w:r>
          </w:p>
        </w:tc>
        <w:tc>
          <w:tcPr>
            <w:tcW w:w="6095" w:type="dxa"/>
            <w:shd w:val="clear" w:color="auto" w:fill="auto"/>
          </w:tcPr>
          <w:p w:rsidR="001360FD" w:rsidRDefault="001360FD" w:rsidP="00F312B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4449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1134" w:type="dxa"/>
            <w:shd w:val="clear" w:color="auto" w:fill="auto"/>
          </w:tcPr>
          <w:p w:rsidR="001360FD" w:rsidRPr="00DE4BA7" w:rsidRDefault="00DE4BA7" w:rsidP="00176E62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en-US"/>
              </w:rPr>
              <w:t>2</w:t>
            </w: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7371" w:type="dxa"/>
            <w:shd w:val="clear" w:color="auto" w:fill="auto"/>
          </w:tcPr>
          <w:p w:rsidR="001360FD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1360FD" w:rsidTr="006F653C">
        <w:tc>
          <w:tcPr>
            <w:tcW w:w="959" w:type="dxa"/>
            <w:shd w:val="clear" w:color="auto" w:fill="FFFFFF" w:themeFill="background1"/>
          </w:tcPr>
          <w:p w:rsidR="001360FD" w:rsidRDefault="001360FD" w:rsidP="00F312B8">
            <w:pPr>
              <w:rPr>
                <w:rFonts w:ascii="Times New Roman" w:hAnsi="Times New Roman"/>
                <w:b/>
                <w:szCs w:val="28"/>
                <w:lang w:val="en-US"/>
              </w:rPr>
            </w:pPr>
          </w:p>
        </w:tc>
        <w:tc>
          <w:tcPr>
            <w:tcW w:w="6095" w:type="dxa"/>
            <w:shd w:val="clear" w:color="auto" w:fill="FFFFFF" w:themeFill="background1"/>
          </w:tcPr>
          <w:p w:rsidR="000348A6" w:rsidRDefault="000348A6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.</w:t>
            </w:r>
            <w:r w:rsidR="001360FD" w:rsidRPr="00397F7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ний на преобразование степенных,  выражений. </w:t>
            </w:r>
          </w:p>
          <w:p w:rsidR="000348A6" w:rsidRDefault="000348A6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.</w:t>
            </w:r>
            <w:r w:rsidRPr="00397F7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ешение заданий на преобразовани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е  показательных</w:t>
            </w:r>
            <w:r w:rsidRPr="00397F7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ыражений.</w:t>
            </w:r>
          </w:p>
          <w:p w:rsidR="000348A6" w:rsidRDefault="000348A6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.</w:t>
            </w:r>
            <w:r w:rsidRPr="00397F72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н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ий на преобразование </w:t>
            </w:r>
            <w:r w:rsidRPr="00397F7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тригонометрических выражений.</w:t>
            </w:r>
          </w:p>
          <w:p w:rsidR="000348A6" w:rsidRDefault="000348A6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.</w:t>
            </w:r>
            <w:r w:rsidRPr="00397F72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ний на преобраз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вание </w:t>
            </w:r>
            <w:r w:rsidRPr="00397F7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лога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ифмических </w:t>
            </w:r>
            <w:r w:rsidRPr="00397F7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ыражений.</w:t>
            </w:r>
          </w:p>
          <w:p w:rsidR="000348A6" w:rsidRDefault="000348A6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.6.</w:t>
            </w:r>
            <w:r w:rsidR="001360FD" w:rsidRPr="00397F72">
              <w:rPr>
                <w:rFonts w:ascii="Times New Roman" w:eastAsia="Calibri" w:hAnsi="Times New Roman" w:cs="Times New Roman"/>
                <w:sz w:val="24"/>
                <w:szCs w:val="24"/>
              </w:rPr>
              <w:t>Решение простейших линейных, квадратных, иррациональных, показательных и логарифмических уравнений.</w:t>
            </w:r>
          </w:p>
          <w:p w:rsidR="000348A6" w:rsidRDefault="000348A6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7.8.</w:t>
            </w:r>
            <w:r w:rsidR="001360FD" w:rsidRPr="00397F7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ешение уравнений повышенного уровня </w:t>
            </w:r>
            <w:r w:rsidR="001360FD" w:rsidRPr="006746E1">
              <w:rPr>
                <w:rFonts w:ascii="Times New Roman" w:eastAsia="Calibri" w:hAnsi="Times New Roman" w:cs="Times New Roman"/>
                <w:sz w:val="24"/>
                <w:szCs w:val="24"/>
              </w:rPr>
              <w:t>сложности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1360FD" w:rsidRPr="00397F7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(квадратных, показательных, иррациональных, логарифмических) с отбором корней из заданного промежутка. </w:t>
            </w:r>
          </w:p>
          <w:p w:rsidR="000348A6" w:rsidRDefault="000348A6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9.10.11.</w:t>
            </w:r>
            <w:r w:rsidR="001360FD" w:rsidRPr="00397F7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тригонометрических уравнений базового и повышенного уровней </w:t>
            </w:r>
            <w:r w:rsidR="001360FD" w:rsidRPr="006746E1">
              <w:rPr>
                <w:rFonts w:ascii="Times New Roman" w:eastAsia="Calibri" w:hAnsi="Times New Roman" w:cs="Times New Roman"/>
                <w:sz w:val="24"/>
                <w:szCs w:val="24"/>
              </w:rPr>
              <w:t>сложности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1360FD" w:rsidRPr="00397F72">
              <w:rPr>
                <w:rFonts w:ascii="Times New Roman" w:eastAsia="Calibri" w:hAnsi="Times New Roman" w:cs="Times New Roman"/>
                <w:sz w:val="24"/>
                <w:szCs w:val="24"/>
              </w:rPr>
              <w:t>с отбором корней из заданного промежутка.</w:t>
            </w:r>
            <w:proofErr w:type="gramEnd"/>
          </w:p>
          <w:p w:rsidR="007C15FD" w:rsidRDefault="007C15FD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12.Самостоятельная 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абота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составленная из заданий типа 5,9,13.</w:t>
            </w:r>
          </w:p>
          <w:p w:rsidR="007C15FD" w:rsidRDefault="000348A6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  <w:r w:rsidR="007C15FD">
              <w:rPr>
                <w:rFonts w:ascii="Times New Roman" w:eastAsia="Calibri" w:hAnsi="Times New Roman" w:cs="Times New Roman"/>
                <w:sz w:val="24"/>
                <w:szCs w:val="24"/>
              </w:rPr>
              <w:t>3-16.</w:t>
            </w:r>
            <w:r w:rsidR="001360FD" w:rsidRPr="00397F7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ешение задач на проценты, части, доли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r w:rsidR="001360FD" w:rsidRPr="00397F7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на концентрацию, смеси, сплавы.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1360FD" w:rsidRDefault="007C15FD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7-18.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ний на вычисления </w:t>
            </w:r>
            <w:r w:rsidR="001360FD" w:rsidRPr="00397F7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и преобразования по </w:t>
            </w:r>
            <w:r w:rsidR="001360FD" w:rsidRPr="006746E1">
              <w:rPr>
                <w:rFonts w:ascii="Times New Roman" w:eastAsia="Calibri" w:hAnsi="Times New Roman" w:cs="Times New Roman"/>
                <w:sz w:val="24"/>
                <w:szCs w:val="24"/>
              </w:rPr>
              <w:t>заданным</w:t>
            </w:r>
            <w:r w:rsidR="001360FD" w:rsidRPr="00397F7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формулам</w:t>
            </w:r>
            <w:r w:rsidR="001360FD" w:rsidRPr="006746E1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7C15FD" w:rsidRPr="00397F72" w:rsidRDefault="007C15FD" w:rsidP="00F312B8">
            <w:pPr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9-20.Итоговая контрольная работа №11.</w:t>
            </w:r>
          </w:p>
        </w:tc>
        <w:tc>
          <w:tcPr>
            <w:tcW w:w="1134" w:type="dxa"/>
            <w:shd w:val="clear" w:color="auto" w:fill="FFFFFF" w:themeFill="background1"/>
          </w:tcPr>
          <w:p w:rsidR="001360FD" w:rsidRDefault="007C15FD" w:rsidP="007C15FD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7C15FD" w:rsidRDefault="007C15FD" w:rsidP="007C15FD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7C15FD" w:rsidRDefault="007C15FD" w:rsidP="007C15FD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7C15FD" w:rsidRDefault="007C15FD" w:rsidP="007C15FD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7C15FD" w:rsidRDefault="007C15FD" w:rsidP="007C15FD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7C15FD" w:rsidRDefault="007C15FD" w:rsidP="007C15FD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7C15FD" w:rsidRDefault="007C15FD" w:rsidP="007C15FD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7C15FD" w:rsidRDefault="007C15FD" w:rsidP="007C15FD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7C15FD" w:rsidRDefault="007C15FD" w:rsidP="007C15FD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7C15FD" w:rsidRDefault="007C15FD" w:rsidP="007C15FD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7C15FD" w:rsidRDefault="007C15FD" w:rsidP="007C15FD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7C15FD" w:rsidRDefault="007C15FD" w:rsidP="007C15FD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7C15FD" w:rsidRDefault="007C15FD" w:rsidP="007C15FD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7C15FD" w:rsidRDefault="007C15FD" w:rsidP="007C15FD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7C15FD" w:rsidRDefault="007C15FD" w:rsidP="007C15FD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7C15FD" w:rsidRDefault="007C15FD" w:rsidP="007C15FD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7C15FD" w:rsidRDefault="007C15FD" w:rsidP="007C15FD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7C15FD" w:rsidRDefault="007C15FD" w:rsidP="007C15FD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7C15FD" w:rsidRDefault="007C15FD" w:rsidP="007C15FD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7C15FD" w:rsidRDefault="007C15FD" w:rsidP="007C15FD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7C15FD" w:rsidRPr="007C15FD" w:rsidRDefault="007C15FD" w:rsidP="007C15FD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</w:tc>
        <w:tc>
          <w:tcPr>
            <w:tcW w:w="7371" w:type="dxa"/>
            <w:shd w:val="clear" w:color="auto" w:fill="FFFFFF" w:themeFill="background1"/>
          </w:tcPr>
          <w:p w:rsidR="001360FD" w:rsidRPr="00C454E0" w:rsidRDefault="001360FD" w:rsidP="00F312B8">
            <w:pPr>
              <w:pStyle w:val="1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Предметные цели:</w:t>
            </w:r>
          </w:p>
          <w:p w:rsidR="001360FD" w:rsidRPr="00397F72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397F72">
              <w:rPr>
                <w:rFonts w:ascii="Times New Roman" w:eastAsia="Calibri" w:hAnsi="Times New Roman" w:cs="Times New Roman"/>
                <w:sz w:val="24"/>
                <w:szCs w:val="24"/>
              </w:rPr>
              <w:t>уметь решать задания типа 1, 5, 9, 10 и 11 из ДЕМО ЕГЭ (профильный уровень);</w:t>
            </w:r>
          </w:p>
          <w:p w:rsidR="001360FD" w:rsidRPr="00C127C6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397F7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ладеть приёмами решения задач типа 13 из ДЕМО ЕГЭ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повышенного уровня</w:t>
            </w:r>
            <w:r w:rsidRPr="00397F7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с отбором корней из заданного промежутка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1360FD" w:rsidRPr="0074738B" w:rsidRDefault="001360FD" w:rsidP="00F312B8">
            <w:pPr>
              <w:pStyle w:val="11"/>
              <w:shd w:val="clear" w:color="auto" w:fill="auto"/>
              <w:spacing w:line="228" w:lineRule="auto"/>
              <w:ind w:firstLine="0"/>
              <w:jc w:val="both"/>
              <w:rPr>
                <w:rFonts w:ascii="Times New Roman" w:eastAsiaTheme="minorHAnsi" w:hAnsi="Times New Roman" w:cs="Times New Roman"/>
                <w:b/>
                <w:i/>
                <w:sz w:val="24"/>
                <w:szCs w:val="24"/>
              </w:rPr>
            </w:pPr>
            <w:r w:rsidRPr="0074738B">
              <w:rPr>
                <w:rFonts w:ascii="Times New Roman" w:eastAsiaTheme="minorHAnsi" w:hAnsi="Times New Roman" w:cs="Times New Roman"/>
                <w:b/>
                <w:i/>
                <w:sz w:val="24"/>
                <w:szCs w:val="24"/>
              </w:rPr>
              <w:t>Метапредметные цели:</w:t>
            </w:r>
          </w:p>
          <w:p w:rsidR="001360FD" w:rsidRPr="0074738B" w:rsidRDefault="001360FD" w:rsidP="001360FD">
            <w:pPr>
              <w:pStyle w:val="a3"/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738B">
              <w:rPr>
                <w:rFonts w:ascii="Times New Roman" w:hAnsi="Times New Roman" w:cs="Times New Roman"/>
                <w:sz w:val="24"/>
                <w:szCs w:val="24"/>
              </w:rPr>
              <w:t>умение самостоятельно определять цели своего обучения, ставить и формулировать для себя новые задачи в учёбе и познавательной деятельности, развивать мотивы и интересы своей познавательной деятельности;</w:t>
            </w:r>
          </w:p>
          <w:p w:rsidR="001360FD" w:rsidRPr="0074738B" w:rsidRDefault="001360FD" w:rsidP="001360FD">
            <w:pPr>
              <w:pStyle w:val="a3"/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738B">
              <w:rPr>
                <w:rFonts w:ascii="Times New Roman" w:hAnsi="Times New Roman" w:cs="Times New Roman"/>
                <w:sz w:val="24"/>
                <w:szCs w:val="24"/>
              </w:rPr>
      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;</w:t>
            </w:r>
          </w:p>
          <w:p w:rsidR="001360FD" w:rsidRPr="0074738B" w:rsidRDefault="001360FD" w:rsidP="001360FD">
            <w:pPr>
              <w:pStyle w:val="a3"/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738B">
              <w:rPr>
                <w:rFonts w:ascii="Times New Roman" w:hAnsi="Times New Roman" w:cs="Times New Roman"/>
                <w:sz w:val="24"/>
                <w:szCs w:val="24"/>
              </w:rPr>
              <w:t xml:space="preserve">развитие умений самостоятельно осуществлять, контролировать и корректировать действия в процессе обобщения, систематизации и расширения знаний, полученных в основной школе; </w:t>
            </w:r>
          </w:p>
          <w:p w:rsidR="001360FD" w:rsidRPr="0074738B" w:rsidRDefault="001360FD" w:rsidP="001360FD">
            <w:pPr>
              <w:pStyle w:val="a3"/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738B">
              <w:rPr>
                <w:rFonts w:ascii="Times New Roman" w:hAnsi="Times New Roman" w:cs="Times New Roman"/>
                <w:sz w:val="24"/>
                <w:szCs w:val="24"/>
              </w:rPr>
              <w:t>формирование умений самостоятельно осуществлять, контролировать и корректировать свою деятельность при выполнении заданий</w:t>
            </w:r>
            <w:r w:rsidRPr="006746E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1360FD" w:rsidRPr="0074738B" w:rsidRDefault="001360FD" w:rsidP="00F312B8">
            <w:pPr>
              <w:contextualSpacing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4738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Личностные цели:</w:t>
            </w:r>
          </w:p>
          <w:p w:rsidR="001360FD" w:rsidRPr="00D2550A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550A">
              <w:rPr>
                <w:rFonts w:ascii="Times New Roman" w:hAnsi="Times New Roman" w:cs="Times New Roman"/>
                <w:sz w:val="24"/>
                <w:szCs w:val="24"/>
              </w:rPr>
              <w:t>формирование основ самовоспитания в процессе выполнения работ разного уровня сложности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D2550A">
              <w:rPr>
                <w:rFonts w:ascii="Times New Roman" w:hAnsi="Times New Roman" w:cs="Times New Roman"/>
                <w:sz w:val="24"/>
                <w:szCs w:val="24"/>
              </w:rPr>
              <w:t>развитие творческих способностей, интуиции, навы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в самостоятельной деятельности.</w:t>
            </w:r>
          </w:p>
        </w:tc>
      </w:tr>
      <w:tr w:rsidR="001360FD" w:rsidTr="00400BCE">
        <w:tc>
          <w:tcPr>
            <w:tcW w:w="959" w:type="dxa"/>
            <w:tcBorders>
              <w:bottom w:val="nil"/>
            </w:tcBorders>
            <w:shd w:val="clear" w:color="auto" w:fill="auto"/>
          </w:tcPr>
          <w:p w:rsidR="001360FD" w:rsidRPr="002D3E1B" w:rsidRDefault="001360FD" w:rsidP="00F312B8">
            <w:pPr>
              <w:rPr>
                <w:rFonts w:ascii="Times New Roman" w:hAnsi="Times New Roman"/>
                <w:b/>
                <w:szCs w:val="28"/>
              </w:rPr>
            </w:pPr>
          </w:p>
        </w:tc>
        <w:tc>
          <w:tcPr>
            <w:tcW w:w="6095" w:type="dxa"/>
            <w:tcBorders>
              <w:bottom w:val="nil"/>
            </w:tcBorders>
            <w:shd w:val="clear" w:color="auto" w:fill="auto"/>
          </w:tcPr>
          <w:p w:rsidR="001360FD" w:rsidRPr="00BE1E28" w:rsidRDefault="001360FD" w:rsidP="00F312B8">
            <w:pPr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BE1E28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ИТОГО</w:t>
            </w:r>
          </w:p>
        </w:tc>
        <w:tc>
          <w:tcPr>
            <w:tcW w:w="1134" w:type="dxa"/>
            <w:tcBorders>
              <w:bottom w:val="nil"/>
            </w:tcBorders>
            <w:shd w:val="clear" w:color="auto" w:fill="auto"/>
          </w:tcPr>
          <w:p w:rsidR="001360FD" w:rsidRPr="00BE1E28" w:rsidRDefault="001360FD" w:rsidP="00176E62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136</w:t>
            </w:r>
          </w:p>
        </w:tc>
        <w:tc>
          <w:tcPr>
            <w:tcW w:w="7371" w:type="dxa"/>
            <w:tcBorders>
              <w:bottom w:val="nil"/>
            </w:tcBorders>
            <w:shd w:val="clear" w:color="auto" w:fill="auto"/>
          </w:tcPr>
          <w:p w:rsidR="001360FD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F27AB5" w:rsidTr="00F27AB5"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F27AB5" w:rsidRPr="002D3E1B" w:rsidRDefault="00F27AB5" w:rsidP="00F312B8">
            <w:pPr>
              <w:rPr>
                <w:rFonts w:ascii="Times New Roman" w:hAnsi="Times New Roman"/>
                <w:b/>
                <w:szCs w:val="28"/>
              </w:rPr>
            </w:pPr>
          </w:p>
        </w:tc>
        <w:tc>
          <w:tcPr>
            <w:tcW w:w="60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F27AB5" w:rsidRPr="00BE1E28" w:rsidRDefault="00F27AB5" w:rsidP="00F312B8">
            <w:pPr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F27AB5" w:rsidRDefault="00F27AB5" w:rsidP="00176E62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F27AB5" w:rsidRDefault="00F27AB5" w:rsidP="00F312B8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F27AB5" w:rsidTr="00F27AB5"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F27AB5" w:rsidRPr="002D3E1B" w:rsidRDefault="00F27AB5" w:rsidP="00F312B8">
            <w:pPr>
              <w:rPr>
                <w:rFonts w:ascii="Times New Roman" w:hAnsi="Times New Roman"/>
                <w:b/>
                <w:szCs w:val="28"/>
              </w:rPr>
            </w:pPr>
          </w:p>
        </w:tc>
        <w:tc>
          <w:tcPr>
            <w:tcW w:w="60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F27AB5" w:rsidRPr="00BE1E28" w:rsidRDefault="00F27AB5" w:rsidP="00F312B8">
            <w:pPr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F27AB5" w:rsidRDefault="00F27AB5" w:rsidP="00176E62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F27AB5" w:rsidRDefault="00F27AB5" w:rsidP="00F312B8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1360FD" w:rsidTr="00400BCE">
        <w:tc>
          <w:tcPr>
            <w:tcW w:w="15559" w:type="dxa"/>
            <w:gridSpan w:val="4"/>
            <w:tcBorders>
              <w:top w:val="nil"/>
            </w:tcBorders>
            <w:shd w:val="clear" w:color="auto" w:fill="auto"/>
          </w:tcPr>
          <w:p w:rsidR="00F27AB5" w:rsidRDefault="00F27AB5" w:rsidP="00176E62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  <w:p w:rsidR="001360FD" w:rsidRDefault="001360FD" w:rsidP="00176E62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АЛГЕБРА И НАЧАЛА </w:t>
            </w:r>
            <w:r w:rsidR="00C745EC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МАТЕМАТИЧЕСКОГО </w:t>
            </w:r>
            <w:r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АНАЛИЗА, 11 класс</w:t>
            </w:r>
          </w:p>
          <w:p w:rsidR="00176E62" w:rsidRDefault="00176E62" w:rsidP="00176E62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1360FD" w:rsidTr="006F653C">
        <w:tc>
          <w:tcPr>
            <w:tcW w:w="15559" w:type="dxa"/>
            <w:gridSpan w:val="4"/>
            <w:shd w:val="clear" w:color="auto" w:fill="FFFFFF" w:themeFill="background1"/>
          </w:tcPr>
          <w:p w:rsidR="001360FD" w:rsidRDefault="001360FD" w:rsidP="00176E62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1360FD" w:rsidTr="006F653C">
        <w:tc>
          <w:tcPr>
            <w:tcW w:w="959" w:type="dxa"/>
          </w:tcPr>
          <w:p w:rsidR="001360FD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№ п./п.</w:t>
            </w:r>
          </w:p>
        </w:tc>
        <w:tc>
          <w:tcPr>
            <w:tcW w:w="6095" w:type="dxa"/>
          </w:tcPr>
          <w:p w:rsidR="001360FD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Глава</w:t>
            </w:r>
            <w:r w:rsidRPr="002D3E1B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 xml:space="preserve">/ </w:t>
            </w: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Содержание материала</w:t>
            </w:r>
          </w:p>
        </w:tc>
        <w:tc>
          <w:tcPr>
            <w:tcW w:w="1134" w:type="dxa"/>
          </w:tcPr>
          <w:p w:rsidR="001360FD" w:rsidRDefault="001360FD" w:rsidP="00176E62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Кол-во часов</w:t>
            </w:r>
          </w:p>
        </w:tc>
        <w:tc>
          <w:tcPr>
            <w:tcW w:w="7371" w:type="dxa"/>
          </w:tcPr>
          <w:p w:rsidR="001360FD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Цели обучения</w:t>
            </w:r>
          </w:p>
        </w:tc>
      </w:tr>
      <w:tr w:rsidR="001360FD" w:rsidTr="00400BCE">
        <w:tc>
          <w:tcPr>
            <w:tcW w:w="959" w:type="dxa"/>
            <w:shd w:val="clear" w:color="auto" w:fill="auto"/>
          </w:tcPr>
          <w:p w:rsidR="001360FD" w:rsidRPr="002D3E1B" w:rsidRDefault="001360FD" w:rsidP="00F312B8">
            <w:pPr>
              <w:rPr>
                <w:rFonts w:ascii="Times New Roman" w:hAnsi="Times New Roman"/>
                <w:b/>
                <w:szCs w:val="28"/>
              </w:rPr>
            </w:pPr>
            <w:r>
              <w:rPr>
                <w:rFonts w:ascii="Times New Roman" w:hAnsi="Times New Roman"/>
                <w:b/>
                <w:szCs w:val="28"/>
                <w:lang w:val="en-US"/>
              </w:rPr>
              <w:t>I</w:t>
            </w:r>
          </w:p>
        </w:tc>
        <w:tc>
          <w:tcPr>
            <w:tcW w:w="6095" w:type="dxa"/>
            <w:shd w:val="clear" w:color="auto" w:fill="auto"/>
          </w:tcPr>
          <w:p w:rsidR="001360FD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Cs w:val="28"/>
              </w:rPr>
              <w:t>ТРИГОНОМЕТРИЧЕСКИЕ ФУНКЦИИ</w:t>
            </w:r>
          </w:p>
        </w:tc>
        <w:tc>
          <w:tcPr>
            <w:tcW w:w="1134" w:type="dxa"/>
            <w:shd w:val="clear" w:color="auto" w:fill="auto"/>
          </w:tcPr>
          <w:p w:rsidR="001360FD" w:rsidRPr="005828DF" w:rsidRDefault="001360FD" w:rsidP="00176E62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en-US"/>
              </w:rPr>
              <w:t>20</w:t>
            </w:r>
          </w:p>
        </w:tc>
        <w:tc>
          <w:tcPr>
            <w:tcW w:w="7371" w:type="dxa"/>
            <w:shd w:val="clear" w:color="auto" w:fill="auto"/>
          </w:tcPr>
          <w:p w:rsidR="001360FD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1360FD" w:rsidTr="006F653C">
        <w:tc>
          <w:tcPr>
            <w:tcW w:w="959" w:type="dxa"/>
          </w:tcPr>
          <w:p w:rsidR="001360FD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6095" w:type="dxa"/>
          </w:tcPr>
          <w:p w:rsidR="00EB4F2D" w:rsidRDefault="00EB4F2D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.</w:t>
            </w:r>
            <w:r w:rsidR="001360FD" w:rsidRPr="006104F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О</w:t>
            </w:r>
            <w:r w:rsidR="001360FD" w:rsidRPr="006104F4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бласт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ь определения и множество</w:t>
            </w:r>
            <w:r w:rsidR="001360FD" w:rsidRPr="006104F4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 значений 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тригонометрических функций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.</w:t>
            </w:r>
          </w:p>
          <w:p w:rsidR="00EB4F2D" w:rsidRDefault="00EB4F2D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2.</w:t>
            </w:r>
            <w:r w:rsidRPr="006104F4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О</w:t>
            </w:r>
            <w:r w:rsidRPr="006104F4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бласт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ь определения и множество</w:t>
            </w:r>
            <w:r w:rsidRPr="006104F4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 значений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тригонометрических функций.</w:t>
            </w:r>
          </w:p>
          <w:p w:rsidR="00EB4F2D" w:rsidRDefault="00EB4F2D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3.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Чё</w:t>
            </w:r>
            <w:r w:rsidR="001360FD" w:rsidRPr="006104F4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тност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ь, нечё</w:t>
            </w:r>
            <w:r w:rsidR="001360FD" w:rsidRPr="006104F4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тност</w:t>
            </w:r>
            <w:r w:rsidR="001360FD" w:rsidRPr="006746E1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ь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 тригонометрических функций.</w:t>
            </w:r>
            <w:r w:rsidR="001360FD" w:rsidRPr="006104F4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 </w:t>
            </w:r>
          </w:p>
          <w:p w:rsidR="00EB4F2D" w:rsidRDefault="00EB4F2D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4.Чё</w:t>
            </w:r>
            <w:r w:rsidRPr="006104F4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тност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ь, и нечетность тригонометрических функций.</w:t>
            </w:r>
          </w:p>
          <w:p w:rsidR="00EB4F2D" w:rsidRDefault="00EB4F2D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5.Переодичность тригонометрических функций.</w:t>
            </w:r>
          </w:p>
          <w:p w:rsidR="00EB4F2D" w:rsidRDefault="00EB4F2D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6.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Свойства функц</w:t>
            </w:r>
            <w:proofErr w:type="gramStart"/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ии </w:t>
            </w:r>
            <w:r w:rsidR="001360FD" w:rsidRPr="006104F4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ar-SA" w:bidi="ru-RU"/>
              </w:rPr>
              <w:object w:dxaOrig="920" w:dyaOrig="260">
                <v:shape id="_x0000_i1063" type="#_x0000_t75" style="width:46.5pt;height:12.75pt" o:ole="">
                  <v:imagedata r:id="rId51" o:title=""/>
                </v:shape>
                <o:OLEObject Type="Embed" ProgID="Equation.DSMT4" ShapeID="_x0000_i1063" DrawAspect="Content" ObjectID="_1695532236" r:id="rId73"/>
              </w:objec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 и её</w:t>
            </w:r>
            <w:proofErr w:type="gramEnd"/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 график. </w:t>
            </w:r>
          </w:p>
          <w:p w:rsidR="00EB4F2D" w:rsidRDefault="00EB4F2D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7.Свойства функц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ии </w:t>
            </w:r>
            <w:r w:rsidRPr="006104F4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ar-SA" w:bidi="ru-RU"/>
              </w:rPr>
              <w:object w:dxaOrig="920" w:dyaOrig="260">
                <v:shape id="_x0000_i1064" type="#_x0000_t75" style="width:46.5pt;height:12.75pt" o:ole="">
                  <v:imagedata r:id="rId51" o:title=""/>
                </v:shape>
                <o:OLEObject Type="Embed" ProgID="Equation.DSMT4" ShapeID="_x0000_i1064" DrawAspect="Content" ObjectID="_1695532237" r:id="rId74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 и её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 график.</w:t>
            </w:r>
          </w:p>
          <w:p w:rsidR="00EB4F2D" w:rsidRDefault="00EB4F2D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8.Свойства функц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ии </w:t>
            </w:r>
            <w:r w:rsidRPr="006104F4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ar-SA" w:bidi="ru-RU"/>
              </w:rPr>
              <w:object w:dxaOrig="920" w:dyaOrig="260">
                <v:shape id="_x0000_i1065" type="#_x0000_t75" style="width:46.5pt;height:12.75pt" o:ole="">
                  <v:imagedata r:id="rId51" o:title=""/>
                </v:shape>
                <o:OLEObject Type="Embed" ProgID="Equation.DSMT4" ShapeID="_x0000_i1065" DrawAspect="Content" ObjectID="_1695532238" r:id="rId75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 и её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 график.</w:t>
            </w:r>
          </w:p>
          <w:p w:rsidR="00E470D9" w:rsidRDefault="00E470D9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9</w:t>
            </w:r>
            <w:r w:rsidR="00EB4F2D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.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Свойства функц</w:t>
            </w:r>
            <w:proofErr w:type="gramStart"/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ии </w:t>
            </w:r>
            <w:r w:rsidR="001360FD" w:rsidRPr="006104F4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ar-SA" w:bidi="ru-RU"/>
              </w:rPr>
              <w:object w:dxaOrig="900" w:dyaOrig="320">
                <v:shape id="_x0000_i1066" type="#_x0000_t75" style="width:44.25pt;height:15.75pt" o:ole="">
                  <v:imagedata r:id="rId53" o:title=""/>
                </v:shape>
                <o:OLEObject Type="Embed" ProgID="Equation.DSMT4" ShapeID="_x0000_i1066" DrawAspect="Content" ObjectID="_1695532239" r:id="rId76"/>
              </w:objec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 и её</w:t>
            </w:r>
            <w:proofErr w:type="gramEnd"/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 график. </w:t>
            </w:r>
          </w:p>
          <w:p w:rsidR="00E470D9" w:rsidRDefault="00E470D9" w:rsidP="00E470D9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10.Свойства функц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ии </w:t>
            </w:r>
            <w:r w:rsidRPr="006104F4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ar-SA" w:bidi="ru-RU"/>
              </w:rPr>
              <w:object w:dxaOrig="900" w:dyaOrig="320">
                <v:shape id="_x0000_i1067" type="#_x0000_t75" style="width:44.25pt;height:15.75pt" o:ole="">
                  <v:imagedata r:id="rId53" o:title=""/>
                </v:shape>
                <o:OLEObject Type="Embed" ProgID="Equation.DSMT4" ShapeID="_x0000_i1067" DrawAspect="Content" ObjectID="_1695532240" r:id="rId77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 и её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 график. </w:t>
            </w:r>
          </w:p>
          <w:p w:rsidR="00E470D9" w:rsidRDefault="00E470D9" w:rsidP="00E470D9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11.Свойства функц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ии </w:t>
            </w:r>
            <w:r w:rsidRPr="006104F4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ar-SA" w:bidi="ru-RU"/>
              </w:rPr>
              <w:object w:dxaOrig="900" w:dyaOrig="320">
                <v:shape id="_x0000_i1068" type="#_x0000_t75" style="width:44.25pt;height:15.75pt" o:ole="">
                  <v:imagedata r:id="rId53" o:title=""/>
                </v:shape>
                <o:OLEObject Type="Embed" ProgID="Equation.DSMT4" ShapeID="_x0000_i1068" DrawAspect="Content" ObjectID="_1695532241" r:id="rId78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 и её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 график. </w:t>
            </w:r>
          </w:p>
          <w:p w:rsidR="00E470D9" w:rsidRDefault="00E470D9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12.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Свойства и графики функций </w:t>
            </w:r>
            <w:r w:rsidR="001360FD" w:rsidRPr="00B93EA5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ar-SA" w:bidi="ru-RU"/>
              </w:rPr>
              <w:object w:dxaOrig="760" w:dyaOrig="300">
                <v:shape id="_x0000_i1069" type="#_x0000_t75" style="width:36.75pt;height:15.75pt" o:ole="">
                  <v:imagedata r:id="rId55" o:title=""/>
                </v:shape>
                <o:OLEObject Type="Embed" ProgID="Equation.DSMT4" ShapeID="_x0000_i1069" DrawAspect="Content" ObjectID="_1695532242" r:id="rId79"/>
              </w:objec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 и </w:t>
            </w:r>
            <w:r w:rsidR="001360FD" w:rsidRPr="00B93EA5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ar-SA" w:bidi="ru-RU"/>
              </w:rPr>
              <w:object w:dxaOrig="859" w:dyaOrig="300">
                <v:shape id="_x0000_i1070" type="#_x0000_t75" style="width:44.25pt;height:15.75pt" o:ole="">
                  <v:imagedata r:id="rId57" o:title=""/>
                </v:shape>
                <o:OLEObject Type="Embed" ProgID="Equation.DSMT4" ShapeID="_x0000_i1070" DrawAspect="Content" ObjectID="_1695532243" r:id="rId80"/>
              </w:objec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.</w:t>
            </w:r>
          </w:p>
          <w:p w:rsidR="00E470D9" w:rsidRDefault="00E470D9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13.Свойства и графики функций </w:t>
            </w:r>
            <w:r w:rsidRPr="00B93EA5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ar-SA" w:bidi="ru-RU"/>
              </w:rPr>
              <w:object w:dxaOrig="760" w:dyaOrig="300">
                <v:shape id="_x0000_i1071" type="#_x0000_t75" style="width:36.75pt;height:15.75pt" o:ole="">
                  <v:imagedata r:id="rId55" o:title=""/>
                </v:shape>
                <o:OLEObject Type="Embed" ProgID="Equation.DSMT4" ShapeID="_x0000_i1071" DrawAspect="Content" ObjectID="_1695532244" r:id="rId81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 и </w:t>
            </w:r>
            <w:r w:rsidRPr="00B93EA5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ar-SA" w:bidi="ru-RU"/>
              </w:rPr>
              <w:object w:dxaOrig="859" w:dyaOrig="300">
                <v:shape id="_x0000_i1072" type="#_x0000_t75" style="width:44.25pt;height:15.75pt" o:ole="">
                  <v:imagedata r:id="rId57" o:title=""/>
                </v:shape>
                <o:OLEObject Type="Embed" ProgID="Equation.DSMT4" ShapeID="_x0000_i1072" DrawAspect="Content" ObjectID="_1695532245" r:id="rId82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.</w:t>
            </w:r>
          </w:p>
          <w:p w:rsidR="00E470D9" w:rsidRDefault="00E470D9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14.Свойства и графики функций </w:t>
            </w:r>
            <w:r w:rsidRPr="00B93EA5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ar-SA" w:bidi="ru-RU"/>
              </w:rPr>
              <w:object w:dxaOrig="760" w:dyaOrig="300">
                <v:shape id="_x0000_i1073" type="#_x0000_t75" style="width:36.75pt;height:15.75pt" o:ole="">
                  <v:imagedata r:id="rId55" o:title=""/>
                </v:shape>
                <o:OLEObject Type="Embed" ProgID="Equation.DSMT4" ShapeID="_x0000_i1073" DrawAspect="Content" ObjectID="_1695532246" r:id="rId83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 и </w:t>
            </w:r>
            <w:r w:rsidRPr="00B93EA5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ar-SA" w:bidi="ru-RU"/>
              </w:rPr>
              <w:object w:dxaOrig="859" w:dyaOrig="300">
                <v:shape id="_x0000_i1074" type="#_x0000_t75" style="width:44.25pt;height:15.75pt" o:ole="">
                  <v:imagedata r:id="rId57" o:title=""/>
                </v:shape>
                <o:OLEObject Type="Embed" ProgID="Equation.DSMT4" ShapeID="_x0000_i1074" DrawAspect="Content" ObjectID="_1695532247" r:id="rId84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.</w:t>
            </w:r>
          </w:p>
          <w:p w:rsidR="001360FD" w:rsidRDefault="00E470D9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15.</w:t>
            </w:r>
            <w:r w:rsidR="001360FD" w:rsidRPr="006104F4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Обратные тригонометрические функции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.</w:t>
            </w:r>
          </w:p>
          <w:p w:rsidR="00E470D9" w:rsidRDefault="00E470D9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16.</w:t>
            </w:r>
            <w:r w:rsidRPr="006104F4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Обратные тригонометрические функции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.</w:t>
            </w:r>
          </w:p>
          <w:p w:rsidR="00E470D9" w:rsidRDefault="00E470D9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17.</w:t>
            </w:r>
            <w:r w:rsidRPr="006104F4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Обратные тригонометрические функции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.</w:t>
            </w:r>
          </w:p>
          <w:p w:rsidR="00E470D9" w:rsidRDefault="00E470D9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18.Урок обобщения и систематизации знаний.</w:t>
            </w:r>
          </w:p>
          <w:p w:rsidR="00E470D9" w:rsidRDefault="00E470D9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19.Урок обобщения и систематизации знаний.</w:t>
            </w:r>
          </w:p>
          <w:p w:rsidR="00E470D9" w:rsidRPr="005828DF" w:rsidRDefault="00E470D9" w:rsidP="00F312B8">
            <w:pPr>
              <w:jc w:val="both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20.Контрольная работа №1.</w:t>
            </w:r>
          </w:p>
        </w:tc>
        <w:tc>
          <w:tcPr>
            <w:tcW w:w="1134" w:type="dxa"/>
          </w:tcPr>
          <w:p w:rsidR="001360FD" w:rsidRDefault="00BE3B0C" w:rsidP="00BE3B0C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E3B0C" w:rsidRDefault="00BE3B0C" w:rsidP="00BE3B0C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E3B0C" w:rsidRDefault="00BE3B0C" w:rsidP="00BE3B0C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E3B0C" w:rsidRDefault="00BE3B0C" w:rsidP="00BE3B0C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E3B0C" w:rsidRDefault="00BE3B0C" w:rsidP="00BE3B0C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E3B0C" w:rsidRDefault="00BE3B0C" w:rsidP="00BE3B0C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E3B0C" w:rsidRDefault="00BE3B0C" w:rsidP="00BE3B0C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E3B0C" w:rsidRDefault="00BE3B0C" w:rsidP="00BE3B0C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E3B0C" w:rsidRDefault="00BE3B0C" w:rsidP="00BE3B0C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E3B0C" w:rsidRDefault="00BE3B0C" w:rsidP="00BE3B0C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E3B0C" w:rsidRDefault="00BE3B0C" w:rsidP="00BE3B0C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E3B0C" w:rsidRDefault="00BE3B0C" w:rsidP="00BE3B0C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E3B0C" w:rsidRDefault="00BE3B0C" w:rsidP="00BE3B0C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E3B0C" w:rsidRDefault="00BE3B0C" w:rsidP="00BE3B0C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E3B0C" w:rsidRDefault="00BE3B0C" w:rsidP="00BE3B0C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E3B0C" w:rsidRDefault="00BE3B0C" w:rsidP="00BE3B0C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E3B0C" w:rsidRDefault="00BE3B0C" w:rsidP="00BE3B0C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E3B0C" w:rsidRDefault="00BE3B0C" w:rsidP="00BE3B0C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E3B0C" w:rsidRDefault="00BE3B0C" w:rsidP="00BE3B0C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E3B0C" w:rsidRDefault="00BE3B0C" w:rsidP="00BE3B0C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E3B0C" w:rsidRPr="00BE3B0C" w:rsidRDefault="00BE3B0C" w:rsidP="00BE3B0C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7371" w:type="dxa"/>
          </w:tcPr>
          <w:p w:rsidR="001360FD" w:rsidRPr="00C454E0" w:rsidRDefault="001360FD" w:rsidP="00F312B8">
            <w:pPr>
              <w:pStyle w:val="1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lastRenderedPageBreak/>
              <w:t>Предметные цели: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E3EC9">
              <w:rPr>
                <w:rFonts w:ascii="Times New Roman" w:hAnsi="Times New Roman" w:cs="Times New Roman"/>
                <w:sz w:val="24"/>
                <w:szCs w:val="24"/>
              </w:rPr>
              <w:t>введение понятия тригонометрической функц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E3EC9">
              <w:rPr>
                <w:rFonts w:ascii="Times New Roman" w:hAnsi="Times New Roman" w:cs="Times New Roman"/>
                <w:sz w:val="24"/>
                <w:szCs w:val="24"/>
              </w:rPr>
              <w:t>формирование умений находить область определения и множество значений тригонометрических функци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E5290">
              <w:rPr>
                <w:rFonts w:ascii="Times New Roman" w:hAnsi="Times New Roman" w:cs="Times New Roman"/>
                <w:sz w:val="24"/>
                <w:szCs w:val="24"/>
              </w:rPr>
              <w:t xml:space="preserve">обучение исследованию тригонометрических функций на </w:t>
            </w:r>
            <w:r w:rsidRPr="006746E1">
              <w:rPr>
                <w:rFonts w:ascii="Times New Roman" w:hAnsi="Times New Roman" w:cs="Times New Roman"/>
                <w:sz w:val="24"/>
                <w:szCs w:val="24"/>
              </w:rPr>
              <w:t>чётность и нечётность</w:t>
            </w:r>
            <w:r w:rsidRPr="00AE5290">
              <w:rPr>
                <w:rFonts w:ascii="Times New Roman" w:hAnsi="Times New Roman" w:cs="Times New Roman"/>
                <w:sz w:val="24"/>
                <w:szCs w:val="24"/>
              </w:rPr>
              <w:t xml:space="preserve"> и нахож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ению периода функции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E5290">
              <w:rPr>
                <w:rFonts w:ascii="Times New Roman" w:hAnsi="Times New Roman" w:cs="Times New Roman"/>
                <w:sz w:val="24"/>
                <w:szCs w:val="24"/>
              </w:rPr>
              <w:t>изучение свойств ф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нкций</w:t>
            </w:r>
            <w:r w:rsidRPr="00AE529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104F4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ar-SA" w:bidi="ru-RU"/>
              </w:rPr>
              <w:object w:dxaOrig="920" w:dyaOrig="260">
                <v:shape id="_x0000_i1075" type="#_x0000_t75" style="width:46.5pt;height:12.75pt" o:ole="">
                  <v:imagedata r:id="rId51" o:title=""/>
                </v:shape>
                <o:OLEObject Type="Embed" ProgID="Equation.DSMT4" ShapeID="_x0000_i1075" DrawAspect="Content" ObjectID="_1695532248" r:id="rId85"/>
              </w:object>
            </w:r>
            <w:r w:rsidRPr="00AE529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6104F4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ar-SA" w:bidi="ru-RU"/>
              </w:rPr>
              <w:object w:dxaOrig="900" w:dyaOrig="320">
                <v:shape id="_x0000_i1076" type="#_x0000_t75" style="width:44.25pt;height:15.75pt" o:ole="">
                  <v:imagedata r:id="rId53" o:title=""/>
                </v:shape>
                <o:OLEObject Type="Embed" ProgID="Equation.DSMT4" ShapeID="_x0000_i1076" DrawAspect="Content" ObjectID="_1695532249" r:id="rId86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, </w:t>
            </w:r>
            <w:r w:rsidRPr="00B93EA5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ar-SA" w:bidi="ru-RU"/>
              </w:rPr>
              <w:object w:dxaOrig="760" w:dyaOrig="300">
                <v:shape id="_x0000_i1077" type="#_x0000_t75" style="width:36.75pt;height:15.75pt" o:ole="">
                  <v:imagedata r:id="rId55" o:title=""/>
                </v:shape>
                <o:OLEObject Type="Embed" ProgID="Equation.DSMT4" ShapeID="_x0000_i1077" DrawAspect="Content" ObjectID="_1695532250" r:id="rId87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, </w:t>
            </w:r>
            <w:r w:rsidRPr="00B93EA5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ar-SA" w:bidi="ru-RU"/>
              </w:rPr>
              <w:object w:dxaOrig="859" w:dyaOrig="300">
                <v:shape id="_x0000_i1078" type="#_x0000_t75" style="width:44.25pt;height:15.75pt" o:ole="">
                  <v:imagedata r:id="rId57" o:title=""/>
                </v:shape>
                <o:OLEObject Type="Embed" ProgID="Equation.DSMT4" ShapeID="_x0000_i1078" DrawAspect="Content" ObjectID="_1695532251" r:id="rId88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, </w:t>
            </w:r>
            <w:r w:rsidRPr="00AE5290">
              <w:rPr>
                <w:rFonts w:ascii="Times New Roman" w:hAnsi="Times New Roman" w:cs="Times New Roman"/>
                <w:sz w:val="24"/>
                <w:szCs w:val="24"/>
              </w:rPr>
              <w:t>обучение построению графи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в</w:t>
            </w:r>
            <w:r w:rsidRPr="00AE5290">
              <w:rPr>
                <w:rFonts w:ascii="Times New Roman" w:hAnsi="Times New Roman" w:cs="Times New Roman"/>
                <w:sz w:val="24"/>
                <w:szCs w:val="24"/>
              </w:rPr>
              <w:t xml:space="preserve"> функц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AE5290">
              <w:rPr>
                <w:rFonts w:ascii="Times New Roman" w:hAnsi="Times New Roman" w:cs="Times New Roman"/>
                <w:sz w:val="24"/>
                <w:szCs w:val="24"/>
              </w:rPr>
              <w:t xml:space="preserve"> и применению свойств функц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AE5290">
              <w:rPr>
                <w:rFonts w:ascii="Times New Roman" w:hAnsi="Times New Roman" w:cs="Times New Roman"/>
                <w:sz w:val="24"/>
                <w:szCs w:val="24"/>
              </w:rPr>
              <w:t xml:space="preserve"> при решении уравнений и неравенств.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746E1">
              <w:rPr>
                <w:rFonts w:ascii="Times New Roman" w:hAnsi="Times New Roman" w:cs="Times New Roman"/>
                <w:sz w:val="24"/>
                <w:szCs w:val="24"/>
              </w:rPr>
              <w:t>ознакомление</w:t>
            </w:r>
            <w:r w:rsidRPr="00AE5290">
              <w:rPr>
                <w:rFonts w:ascii="Times New Roman" w:hAnsi="Times New Roman" w:cs="Times New Roman"/>
                <w:sz w:val="24"/>
                <w:szCs w:val="24"/>
              </w:rPr>
              <w:t xml:space="preserve"> с обратными тригонометрическими функциями, их свойствами и графиками.</w:t>
            </w:r>
          </w:p>
          <w:p w:rsidR="001360FD" w:rsidRPr="00A63234" w:rsidRDefault="001360FD" w:rsidP="00F312B8">
            <w:pPr>
              <w:pStyle w:val="1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Метапредметные цели</w:t>
            </w: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</w:p>
          <w:p w:rsidR="001360FD" w:rsidRPr="007F79A8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746E1">
              <w:rPr>
                <w:rFonts w:ascii="Times New Roman" w:hAnsi="Times New Roman" w:cs="Times New Roman"/>
                <w:sz w:val="24"/>
                <w:szCs w:val="24"/>
              </w:rPr>
              <w:t>знакомство</w:t>
            </w:r>
            <w:r w:rsidRPr="007F79A8">
              <w:rPr>
                <w:rFonts w:ascii="Times New Roman" w:hAnsi="Times New Roman" w:cs="Times New Roman"/>
                <w:sz w:val="24"/>
                <w:szCs w:val="24"/>
              </w:rPr>
              <w:t xml:space="preserve"> с математическим толкованием понятия периодичности, имеющего важное мировоззренческое значение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F79A8">
              <w:rPr>
                <w:rFonts w:ascii="Times New Roman" w:hAnsi="Times New Roman" w:cs="Times New Roman"/>
                <w:sz w:val="24"/>
                <w:szCs w:val="24"/>
              </w:rPr>
              <w:t xml:space="preserve">знакомство с физическими явлениями, описываемыми с помощью тригонометрических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функций</w:t>
            </w:r>
            <w:r w:rsidRPr="007F79A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комство с синусоидой как графиком гармонических колебаний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накомство с формулами, позволяющими находить приближённые значения </w:t>
            </w:r>
            <w:r w:rsidRPr="00C5033D">
              <w:rPr>
                <w:position w:val="-6"/>
              </w:rPr>
              <w:object w:dxaOrig="499" w:dyaOrig="279">
                <v:shape id="_x0000_i1079" type="#_x0000_t75" style="width:25.5pt;height:14.25pt" o:ole="">
                  <v:imagedata r:id="rId89" o:title=""/>
                </v:shape>
                <o:OLEObject Type="Embed" ProgID="Equation.DSMT4" ShapeID="_x0000_i1079" DrawAspect="Content" ObjectID="_1695532252" r:id="rId90"/>
              </w:object>
            </w:r>
            <w:r>
              <w:t xml:space="preserve"> </w:t>
            </w:r>
            <w:r w:rsidRPr="00A87178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t xml:space="preserve"> </w:t>
            </w:r>
            <w:r w:rsidRPr="00A8717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40" w:dyaOrig="220">
                <v:shape id="_x0000_i1080" type="#_x0000_t75" style="width:27pt;height:11.25pt" o:ole="">
                  <v:imagedata r:id="rId91" o:title=""/>
                </v:shape>
                <o:OLEObject Type="Embed" ProgID="Equation.DSMT4" ShapeID="_x0000_i1080" DrawAspect="Content" ObjectID="_1695532253" r:id="rId92"/>
              </w:object>
            </w:r>
            <w:r w:rsidRPr="00A87178">
              <w:rPr>
                <w:rFonts w:ascii="Times New Roman" w:hAnsi="Times New Roman" w:cs="Times New Roman"/>
                <w:sz w:val="24"/>
                <w:szCs w:val="24"/>
              </w:rPr>
              <w:t xml:space="preserve">, с помощью многочленов. </w:t>
            </w:r>
          </w:p>
          <w:p w:rsidR="001360FD" w:rsidRPr="00A63234" w:rsidRDefault="001360FD" w:rsidP="00F312B8">
            <w:pPr>
              <w:pStyle w:val="1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Личностные цели</w:t>
            </w: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E15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ширение представлений о взаимно обратных действиях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E15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витие вычислительной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1E15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алгоритмической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 графической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культуры;</w:t>
            </w:r>
          </w:p>
          <w:p w:rsidR="001360FD" w:rsidRPr="009E3EC9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D33542">
              <w:rPr>
                <w:rFonts w:ascii="Times New Roman" w:hAnsi="Times New Roman" w:cs="Times New Roman"/>
                <w:sz w:val="24"/>
                <w:szCs w:val="24"/>
              </w:rPr>
              <w:t>развитие творческой инициативы, исследовательских умений, самокритичности.</w:t>
            </w:r>
          </w:p>
        </w:tc>
      </w:tr>
      <w:tr w:rsidR="001360FD" w:rsidTr="00400BCE">
        <w:tc>
          <w:tcPr>
            <w:tcW w:w="959" w:type="dxa"/>
            <w:shd w:val="clear" w:color="auto" w:fill="auto"/>
          </w:tcPr>
          <w:p w:rsidR="001360FD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Cs w:val="28"/>
                <w:lang w:val="en-US"/>
              </w:rPr>
              <w:lastRenderedPageBreak/>
              <w:t>II</w:t>
            </w:r>
          </w:p>
        </w:tc>
        <w:tc>
          <w:tcPr>
            <w:tcW w:w="6095" w:type="dxa"/>
            <w:shd w:val="clear" w:color="auto" w:fill="auto"/>
          </w:tcPr>
          <w:p w:rsidR="001360FD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C1268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РОИЗВОДНАЯ И ЕЁ ГЕОМЕТРИЧЕСКИЙ СМЫСЛ</w:t>
            </w:r>
          </w:p>
        </w:tc>
        <w:tc>
          <w:tcPr>
            <w:tcW w:w="1134" w:type="dxa"/>
            <w:shd w:val="clear" w:color="auto" w:fill="auto"/>
          </w:tcPr>
          <w:p w:rsidR="001360FD" w:rsidRDefault="001360FD" w:rsidP="00176E62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22</w:t>
            </w:r>
          </w:p>
        </w:tc>
        <w:tc>
          <w:tcPr>
            <w:tcW w:w="7371" w:type="dxa"/>
            <w:shd w:val="clear" w:color="auto" w:fill="auto"/>
          </w:tcPr>
          <w:p w:rsidR="001360FD" w:rsidRPr="009E3EC9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1360FD" w:rsidTr="006F653C">
        <w:tc>
          <w:tcPr>
            <w:tcW w:w="959" w:type="dxa"/>
            <w:shd w:val="clear" w:color="auto" w:fill="FFFFFF" w:themeFill="background1"/>
          </w:tcPr>
          <w:p w:rsidR="001360FD" w:rsidRDefault="001360FD" w:rsidP="00F312B8">
            <w:pPr>
              <w:rPr>
                <w:rFonts w:ascii="Times New Roman" w:hAnsi="Times New Roman"/>
                <w:b/>
                <w:szCs w:val="28"/>
                <w:lang w:val="en-US"/>
              </w:rPr>
            </w:pPr>
          </w:p>
        </w:tc>
        <w:tc>
          <w:tcPr>
            <w:tcW w:w="6095" w:type="dxa"/>
            <w:shd w:val="clear" w:color="auto" w:fill="FFFFFF" w:themeFill="background1"/>
          </w:tcPr>
          <w:p w:rsidR="0067479F" w:rsidRDefault="0067479F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1.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Числовые последовательности. Определение предела последовательности. </w:t>
            </w:r>
          </w:p>
          <w:p w:rsidR="0067479F" w:rsidRDefault="0067479F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2.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Свойства сходящихся последовательностей. Предел монотонной последовательности. Число </w:t>
            </w:r>
            <w:r w:rsidR="001360FD" w:rsidRPr="00B573A6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ar-SA" w:bidi="ru-RU"/>
              </w:rPr>
              <w:object w:dxaOrig="180" w:dyaOrig="220">
                <v:shape id="_x0000_i1081" type="#_x0000_t75" style="width:9pt;height:11.25pt" o:ole="">
                  <v:imagedata r:id="rId59" o:title=""/>
                </v:shape>
                <o:OLEObject Type="Embed" ProgID="Equation.DSMT4" ShapeID="_x0000_i1081" DrawAspect="Content" ObjectID="_1695532254" r:id="rId93"/>
              </w:objec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.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3.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Вычисление пределов последовательностей.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4.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Определение предела функции.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 Различные типы пределов.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 </w:t>
            </w:r>
          </w:p>
          <w:p w:rsidR="0067479F" w:rsidRDefault="0067479F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5.Предел функции. Свойства пределов функции.</w:t>
            </w:r>
          </w:p>
          <w:p w:rsidR="0067479F" w:rsidRDefault="0067479F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6.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Непрерывность функции. Свойства функций, непрерывных на отрезке. </w:t>
            </w:r>
          </w:p>
          <w:p w:rsidR="0067479F" w:rsidRDefault="0067479F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7.</w:t>
            </w:r>
            <w:r w:rsidR="001360FD" w:rsidRPr="00B93EA5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Определени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е</w:t>
            </w:r>
            <w:r w:rsidR="001360FD" w:rsidRPr="00B93EA5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 производной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. </w:t>
            </w:r>
          </w:p>
          <w:p w:rsidR="0067479F" w:rsidRDefault="0067479F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8.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Ф</w:t>
            </w:r>
            <w:r w:rsidR="001360FD" w:rsidRPr="00B93EA5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ормулы производных элементарных функций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.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9.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Дифференцирование суммы, произведения, частного.</w:t>
            </w:r>
          </w:p>
          <w:p w:rsidR="0067479F" w:rsidRDefault="0067479F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10.Дифференцирование суммы, произведения, частного.</w:t>
            </w:r>
          </w:p>
          <w:p w:rsidR="0067479F" w:rsidRDefault="001360FD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 </w:t>
            </w:r>
            <w:r w:rsidR="0067479F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11.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Производная сложной функции. Производная обратной функции. </w:t>
            </w:r>
          </w:p>
          <w:p w:rsidR="0067479F" w:rsidRDefault="0067479F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12.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Производная степенной функции. </w:t>
            </w:r>
          </w:p>
          <w:p w:rsidR="0067479F" w:rsidRDefault="0067479F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13.Производная степенной функции. </w:t>
            </w:r>
          </w:p>
          <w:p w:rsidR="0067479F" w:rsidRDefault="0067479F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14.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Производные элементарных функций. </w:t>
            </w:r>
          </w:p>
          <w:p w:rsidR="0067479F" w:rsidRDefault="00EA2CF2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15.Производные элементарных функций</w:t>
            </w:r>
          </w:p>
          <w:p w:rsidR="00EA2CF2" w:rsidRDefault="00EA2CF2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16.Производные элементарных функций</w:t>
            </w:r>
          </w:p>
          <w:p w:rsidR="00EA2CF2" w:rsidRDefault="0067479F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17.</w:t>
            </w:r>
            <w:r w:rsidR="001360FD" w:rsidRPr="00B93EA5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Углов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ой</w:t>
            </w:r>
            <w:r w:rsidR="001360FD" w:rsidRPr="00B93EA5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 коэффициент прямой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.</w:t>
            </w:r>
            <w:r w:rsidR="001360FD" w:rsidRPr="00B93EA5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 </w:t>
            </w:r>
          </w:p>
          <w:p w:rsidR="00EA2CF2" w:rsidRDefault="00EA2CF2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18.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Г</w:t>
            </w:r>
            <w:r w:rsidR="001360FD" w:rsidRPr="00B93EA5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еометрический смысл производной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.</w:t>
            </w:r>
            <w:r w:rsidR="001360FD" w:rsidRPr="00B93EA5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 </w:t>
            </w:r>
          </w:p>
          <w:p w:rsidR="001360FD" w:rsidRDefault="00EA2CF2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19.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У</w:t>
            </w:r>
            <w:r w:rsidR="001360FD" w:rsidRPr="00B93EA5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равнение касательной к графику функции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.</w:t>
            </w:r>
          </w:p>
          <w:p w:rsidR="00EA2CF2" w:rsidRDefault="00EA2CF2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20.Урок обобщения и систематизации знаний.</w:t>
            </w:r>
          </w:p>
          <w:p w:rsidR="00EA2CF2" w:rsidRDefault="00EA2CF2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21.Урок обобщения и систематизации знаний.</w:t>
            </w:r>
          </w:p>
          <w:p w:rsidR="00EA2CF2" w:rsidRPr="0067479F" w:rsidRDefault="00EA2CF2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22. Контрольная работа №3.</w:t>
            </w:r>
          </w:p>
        </w:tc>
        <w:tc>
          <w:tcPr>
            <w:tcW w:w="1134" w:type="dxa"/>
            <w:shd w:val="clear" w:color="auto" w:fill="FFFFFF" w:themeFill="background1"/>
          </w:tcPr>
          <w:p w:rsidR="001360FD" w:rsidRDefault="008371D1" w:rsidP="008371D1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8371D1" w:rsidRDefault="008371D1" w:rsidP="008371D1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8371D1" w:rsidRDefault="008371D1" w:rsidP="008371D1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8371D1" w:rsidRDefault="008371D1" w:rsidP="008371D1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8371D1" w:rsidRDefault="008371D1" w:rsidP="008371D1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8371D1" w:rsidRDefault="008371D1" w:rsidP="008371D1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8371D1" w:rsidRDefault="008371D1" w:rsidP="008371D1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8371D1" w:rsidRDefault="008371D1" w:rsidP="008371D1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8371D1" w:rsidRDefault="008371D1" w:rsidP="008371D1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8371D1" w:rsidRDefault="008371D1" w:rsidP="008371D1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8371D1" w:rsidRDefault="008371D1" w:rsidP="008371D1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8371D1" w:rsidRDefault="008371D1" w:rsidP="008371D1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8371D1" w:rsidRDefault="008371D1" w:rsidP="008371D1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8371D1" w:rsidRDefault="008371D1" w:rsidP="008371D1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8371D1" w:rsidRDefault="008371D1" w:rsidP="008371D1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8371D1" w:rsidRDefault="008371D1" w:rsidP="008371D1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8371D1" w:rsidRDefault="008371D1" w:rsidP="008371D1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8371D1" w:rsidRDefault="008371D1" w:rsidP="008371D1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8371D1" w:rsidRDefault="008371D1" w:rsidP="008371D1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8371D1" w:rsidRDefault="008371D1" w:rsidP="008371D1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8371D1" w:rsidRDefault="008371D1" w:rsidP="008371D1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8371D1" w:rsidRDefault="008371D1" w:rsidP="008371D1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8371D1" w:rsidRPr="008371D1" w:rsidRDefault="008371D1" w:rsidP="008371D1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</w:tc>
        <w:tc>
          <w:tcPr>
            <w:tcW w:w="7371" w:type="dxa"/>
            <w:shd w:val="clear" w:color="auto" w:fill="FFFFFF" w:themeFill="background1"/>
          </w:tcPr>
          <w:p w:rsidR="001360FD" w:rsidRPr="00C454E0" w:rsidRDefault="001360FD" w:rsidP="00F312B8">
            <w:pPr>
              <w:pStyle w:val="1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Предметные цели: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3542">
              <w:rPr>
                <w:rFonts w:ascii="Times New Roman" w:hAnsi="Times New Roman" w:cs="Times New Roman"/>
                <w:sz w:val="24"/>
                <w:szCs w:val="24"/>
              </w:rPr>
              <w:t>завершение формирования представления о пределе числовой последовательност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3542">
              <w:rPr>
                <w:rFonts w:ascii="Times New Roman" w:hAnsi="Times New Roman" w:cs="Times New Roman"/>
                <w:sz w:val="24"/>
                <w:szCs w:val="24"/>
              </w:rPr>
              <w:t>демонстрация применения теорем о существовании предела монотонной ограниченной последовательност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3542">
              <w:rPr>
                <w:rFonts w:ascii="Times New Roman" w:hAnsi="Times New Roman" w:cs="Times New Roman"/>
                <w:sz w:val="24"/>
                <w:szCs w:val="24"/>
              </w:rPr>
              <w:t xml:space="preserve">знакомство со строгим определением предела числовой последовательности, свойствами сходящихся последовательностей, обучение </w:t>
            </w:r>
            <w:r w:rsidRPr="006746E1">
              <w:rPr>
                <w:rFonts w:ascii="Times New Roman" w:hAnsi="Times New Roman" w:cs="Times New Roman"/>
                <w:sz w:val="24"/>
                <w:szCs w:val="24"/>
              </w:rPr>
              <w:t>вычислению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33542">
              <w:rPr>
                <w:rFonts w:ascii="Times New Roman" w:hAnsi="Times New Roman" w:cs="Times New Roman"/>
                <w:sz w:val="24"/>
                <w:szCs w:val="24"/>
              </w:rPr>
              <w:t>пределов последовательностей (на основании свойств пределов), доказательству сходимости последовательности к заданному числу (на основании определения предела последовательности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3542">
              <w:rPr>
                <w:rFonts w:ascii="Times New Roman" w:hAnsi="Times New Roman" w:cs="Times New Roman"/>
                <w:sz w:val="24"/>
                <w:szCs w:val="24"/>
              </w:rPr>
              <w:t xml:space="preserve">знакомство с понятиями предела функции </w:t>
            </w:r>
            <w:r w:rsidR="003D137F">
              <w:rPr>
                <w:rFonts w:ascii="Times New Roman" w:hAnsi="Times New Roman" w:cs="Times New Roman"/>
                <w:sz w:val="24"/>
                <w:szCs w:val="24"/>
              </w:rPr>
              <w:t xml:space="preserve">в точке и на бесконечности, </w:t>
            </w:r>
            <w:r w:rsidRPr="00D33542">
              <w:rPr>
                <w:rFonts w:ascii="Times New Roman" w:hAnsi="Times New Roman" w:cs="Times New Roman"/>
                <w:sz w:val="24"/>
                <w:szCs w:val="24"/>
              </w:rPr>
              <w:t>и асимптот</w:t>
            </w:r>
            <w:r w:rsidR="003D137F">
              <w:rPr>
                <w:rFonts w:ascii="Times New Roman" w:hAnsi="Times New Roman" w:cs="Times New Roman"/>
                <w:sz w:val="24"/>
                <w:szCs w:val="24"/>
              </w:rPr>
              <w:t>ами</w:t>
            </w:r>
            <w:r w:rsidRPr="00D33542">
              <w:rPr>
                <w:rFonts w:ascii="Times New Roman" w:hAnsi="Times New Roman" w:cs="Times New Roman"/>
                <w:sz w:val="24"/>
                <w:szCs w:val="24"/>
              </w:rPr>
              <w:t xml:space="preserve"> графика функции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о свойствами пределов функций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3542">
              <w:rPr>
                <w:rFonts w:ascii="Times New Roman" w:hAnsi="Times New Roman" w:cs="Times New Roman"/>
                <w:sz w:val="24"/>
                <w:szCs w:val="24"/>
              </w:rPr>
              <w:t xml:space="preserve">формирование графического представления о непрерывности функции; 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3542">
              <w:rPr>
                <w:rFonts w:ascii="Times New Roman" w:hAnsi="Times New Roman" w:cs="Times New Roman"/>
                <w:sz w:val="24"/>
                <w:szCs w:val="24"/>
              </w:rPr>
              <w:t>обучение выявлению непрерывных функций с опорой на опреде</w:t>
            </w:r>
            <w:r w:rsidRPr="00D33542">
              <w:rPr>
                <w:rFonts w:ascii="Times New Roman" w:hAnsi="Times New Roman" w:cs="Times New Roman"/>
                <w:sz w:val="24"/>
                <w:szCs w:val="24"/>
              </w:rPr>
              <w:softHyphen/>
              <w:t>ление непрерывности функции (в точке; на интервале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3542">
              <w:rPr>
                <w:rFonts w:ascii="Times New Roman" w:hAnsi="Times New Roman" w:cs="Times New Roman"/>
                <w:sz w:val="24"/>
                <w:szCs w:val="24"/>
              </w:rPr>
              <w:t>знакомство с понятием производной функции в точк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ее физическим смыслом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3542">
              <w:rPr>
                <w:rFonts w:ascii="Times New Roman" w:hAnsi="Times New Roman" w:cs="Times New Roman"/>
                <w:sz w:val="24"/>
                <w:szCs w:val="24"/>
              </w:rPr>
              <w:t>формирование начальных умений находить производные элементарных функций на основе определения производно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3542">
              <w:rPr>
                <w:rFonts w:ascii="Times New Roman" w:hAnsi="Times New Roman" w:cs="Times New Roman"/>
                <w:sz w:val="24"/>
                <w:szCs w:val="24"/>
              </w:rPr>
              <w:t xml:space="preserve">владение правилами дифференцирования суммы, произведения и частного двух функций, вынесения постоянного множителя за знак производной; 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3542">
              <w:rPr>
                <w:rFonts w:ascii="Times New Roman" w:hAnsi="Times New Roman" w:cs="Times New Roman"/>
                <w:sz w:val="24"/>
                <w:szCs w:val="24"/>
              </w:rPr>
              <w:t xml:space="preserve">знакомство с дифференцированием сложной функции и правилом </w:t>
            </w:r>
            <w:r w:rsidRPr="00D3354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ахождения производной о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атной функции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3542">
              <w:rPr>
                <w:rFonts w:ascii="Times New Roman" w:hAnsi="Times New Roman" w:cs="Times New Roman"/>
                <w:sz w:val="24"/>
                <w:szCs w:val="24"/>
              </w:rPr>
              <w:t xml:space="preserve">обучение использованию формулы производной степенной функции </w:t>
            </w:r>
            <w:r w:rsidRPr="007B297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080" w:dyaOrig="480">
                <v:shape id="_x0000_i1082" type="#_x0000_t75" style="width:54.75pt;height:24pt" o:ole="">
                  <v:imagedata r:id="rId94" o:title=""/>
                </v:shape>
                <o:OLEObject Type="Embed" ProgID="Equation.DSMT4" ShapeID="_x0000_i1082" DrawAspect="Content" ObjectID="_1695532255" r:id="rId9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33542">
              <w:rPr>
                <w:rFonts w:ascii="Times New Roman" w:hAnsi="Times New Roman" w:cs="Times New Roman"/>
                <w:sz w:val="24"/>
                <w:szCs w:val="24"/>
              </w:rPr>
              <w:t xml:space="preserve">для любого действительного числа </w:t>
            </w:r>
            <w:proofErr w:type="gramStart"/>
            <w:r w:rsidRPr="00D33542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р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3542">
              <w:rPr>
                <w:rFonts w:ascii="Times New Roman" w:hAnsi="Times New Roman" w:cs="Times New Roman"/>
                <w:sz w:val="24"/>
                <w:szCs w:val="24"/>
              </w:rPr>
              <w:t>формирование умения находить 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оизводные элементарных функций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3542">
              <w:rPr>
                <w:rFonts w:ascii="Times New Roman" w:hAnsi="Times New Roman" w:cs="Times New Roman"/>
                <w:sz w:val="24"/>
                <w:szCs w:val="24"/>
              </w:rPr>
              <w:t>знакомство с геометрическим смыслом производной, обучение составлению уравнения касательной к графику функции в заданной точке.</w:t>
            </w:r>
          </w:p>
          <w:p w:rsidR="001360FD" w:rsidRPr="00A63234" w:rsidRDefault="001360FD" w:rsidP="00F312B8">
            <w:pPr>
              <w:pStyle w:val="1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Метапредметные цели</w:t>
            </w: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пользование физического смысла производной для определения скорости движения материальной точки в данный момент времени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становление связи между значением производной функции в данной точке и тангенсом угла </w:t>
            </w:r>
            <w:r w:rsidRPr="006746E1">
              <w:rPr>
                <w:rFonts w:ascii="Times New Roman" w:hAnsi="Times New Roman" w:cs="Times New Roman"/>
                <w:sz w:val="24"/>
                <w:szCs w:val="24"/>
              </w:rPr>
              <w:t>касательной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оведённой к </w:t>
            </w:r>
            <w:r w:rsidRPr="006746E1">
              <w:rPr>
                <w:rFonts w:ascii="Times New Roman" w:hAnsi="Times New Roman" w:cs="Times New Roman"/>
                <w:sz w:val="24"/>
                <w:szCs w:val="24"/>
              </w:rPr>
              <w:t>график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функции в данной точке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ормирование понятия предела последовательности площадей правильных </w:t>
            </w:r>
            <w:r w:rsidRPr="0035741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380">
                <v:shape id="_x0000_i1083" type="#_x0000_t75" style="width:15.75pt;height:19.5pt" o:ole="">
                  <v:imagedata r:id="rId96" o:title=""/>
                </v:shape>
                <o:OLEObject Type="Embed" ProgID="Equation.DSMT4" ShapeID="_x0000_i1083" DrawAspect="Content" ObjectID="_1695532256" r:id="rId9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 угольников, вписанных в один и тот же круг.</w:t>
            </w:r>
          </w:p>
          <w:p w:rsidR="001360FD" w:rsidRPr="00A63234" w:rsidRDefault="001360FD" w:rsidP="00F312B8">
            <w:pPr>
              <w:pStyle w:val="1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Личностные цели</w:t>
            </w: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F79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оспитание патриотизма, гордости за свою Родину на примере жизни и деятельности отечественных учёных – математиков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(Лобачевский Н.И.)</w:t>
            </w:r>
            <w:r w:rsidRPr="007F79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витие абстрактного мышления, формирование представлений о бесконечно больших и бесконечно малых величинах;</w:t>
            </w:r>
          </w:p>
          <w:p w:rsidR="001360FD" w:rsidRPr="009E3EC9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A2120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витие творческих способностей, интуиции, навыков самостоятельной деятельности.</w:t>
            </w:r>
          </w:p>
        </w:tc>
      </w:tr>
      <w:tr w:rsidR="001360FD" w:rsidTr="00400BCE">
        <w:tc>
          <w:tcPr>
            <w:tcW w:w="959" w:type="dxa"/>
            <w:shd w:val="clear" w:color="auto" w:fill="auto"/>
          </w:tcPr>
          <w:p w:rsidR="001360FD" w:rsidRPr="00CD42BC" w:rsidRDefault="001360FD" w:rsidP="00F312B8">
            <w:pPr>
              <w:rPr>
                <w:rFonts w:ascii="Times New Roman" w:hAnsi="Times New Roman"/>
                <w:b/>
                <w:szCs w:val="28"/>
              </w:rPr>
            </w:pPr>
            <w:r>
              <w:rPr>
                <w:rFonts w:ascii="Times New Roman" w:hAnsi="Times New Roman"/>
                <w:b/>
                <w:szCs w:val="28"/>
                <w:lang w:val="en-US"/>
              </w:rPr>
              <w:lastRenderedPageBreak/>
              <w:t>III</w:t>
            </w:r>
          </w:p>
        </w:tc>
        <w:tc>
          <w:tcPr>
            <w:tcW w:w="6095" w:type="dxa"/>
            <w:shd w:val="clear" w:color="auto" w:fill="auto"/>
          </w:tcPr>
          <w:p w:rsidR="001360FD" w:rsidRPr="00A66AFF" w:rsidRDefault="001360FD" w:rsidP="00F312B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D82D31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РИМЕНЕНИЕ ПРОИЗВОДНОЙ К ИССЛЕДОВАНИЮ ФУНКЦИЙ</w:t>
            </w:r>
          </w:p>
        </w:tc>
        <w:tc>
          <w:tcPr>
            <w:tcW w:w="1134" w:type="dxa"/>
            <w:shd w:val="clear" w:color="auto" w:fill="auto"/>
          </w:tcPr>
          <w:p w:rsidR="001360FD" w:rsidRDefault="001360FD" w:rsidP="00176E62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16</w:t>
            </w:r>
          </w:p>
        </w:tc>
        <w:tc>
          <w:tcPr>
            <w:tcW w:w="7371" w:type="dxa"/>
            <w:shd w:val="clear" w:color="auto" w:fill="auto"/>
          </w:tcPr>
          <w:p w:rsidR="001360FD" w:rsidRPr="009E3EC9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1360FD" w:rsidTr="006F653C">
        <w:tc>
          <w:tcPr>
            <w:tcW w:w="959" w:type="dxa"/>
            <w:shd w:val="clear" w:color="auto" w:fill="FFFFFF" w:themeFill="background1"/>
          </w:tcPr>
          <w:p w:rsidR="001360FD" w:rsidRDefault="001360FD" w:rsidP="00F312B8">
            <w:pPr>
              <w:rPr>
                <w:rFonts w:ascii="Times New Roman" w:hAnsi="Times New Roman"/>
                <w:b/>
                <w:szCs w:val="28"/>
                <w:lang w:val="en-US"/>
              </w:rPr>
            </w:pPr>
          </w:p>
        </w:tc>
        <w:tc>
          <w:tcPr>
            <w:tcW w:w="6095" w:type="dxa"/>
            <w:shd w:val="clear" w:color="auto" w:fill="FFFFFF" w:themeFill="background1"/>
          </w:tcPr>
          <w:p w:rsidR="00150076" w:rsidRDefault="00150076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.</w:t>
            </w:r>
            <w:r w:rsidR="001360FD" w:rsidRPr="00C5313A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Возрастание и убывание функции.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 </w:t>
            </w:r>
          </w:p>
          <w:p w:rsidR="00150076" w:rsidRDefault="00150076" w:rsidP="00150076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2.</w:t>
            </w:r>
            <w:r w:rsidRPr="00C5313A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Возрастание и убывание функции.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 </w:t>
            </w:r>
          </w:p>
          <w:p w:rsidR="00150076" w:rsidRDefault="00150076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  <w:p w:rsidR="00150076" w:rsidRDefault="00150076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  <w:p w:rsidR="00150076" w:rsidRDefault="00150076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3.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Экстремумы функции. </w:t>
            </w:r>
          </w:p>
          <w:p w:rsidR="00150076" w:rsidRDefault="00150076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4.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Необходимые и достаточные условия экстремума.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5.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Наибольшее и наименьшее значения функции. </w:t>
            </w:r>
          </w:p>
          <w:p w:rsidR="00150076" w:rsidRDefault="00150076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6.Наибольшее и наименьшее значения функции.</w:t>
            </w:r>
          </w:p>
          <w:p w:rsidR="00150076" w:rsidRDefault="00150076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7.Наибольшее и наименьшее значения функции.</w:t>
            </w:r>
          </w:p>
          <w:p w:rsidR="00150076" w:rsidRDefault="00150076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8.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Производная второго порядка, выпуклость и точки перегиба. </w:t>
            </w:r>
          </w:p>
          <w:p w:rsidR="00150076" w:rsidRDefault="00150076" w:rsidP="00150076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9.Производная второго порядка, выпуклость и точки перегиба. </w:t>
            </w:r>
          </w:p>
          <w:p w:rsidR="00150076" w:rsidRDefault="00150076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0.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Построение графиков функций. </w:t>
            </w:r>
            <w:r w:rsidR="001360FD" w:rsidRPr="00C5313A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Схема исследования функции, метод построения графика </w:t>
            </w:r>
            <w:r w:rsidR="001360FD" w:rsidRPr="006746E1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чётной (нечётной) функции. </w:t>
            </w:r>
          </w:p>
          <w:p w:rsidR="00150076" w:rsidRDefault="00150076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11.Построение графиков функций.</w:t>
            </w:r>
          </w:p>
          <w:p w:rsidR="001360FD" w:rsidRDefault="00150076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12.</w:t>
            </w:r>
            <w:r w:rsidR="001360FD" w:rsidRPr="006746E1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Алгоритм нахождения наибольшего</w:t>
            </w:r>
            <w:r w:rsidR="001360FD" w:rsidRPr="00C5313A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 и наименьшего значений функции на отрезке [а;</w:t>
            </w:r>
            <w:r w:rsidR="001360FD" w:rsidRPr="00C5313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ar-SA" w:bidi="ru-RU"/>
              </w:rPr>
              <w:t>b</w:t>
            </w:r>
            <w:r w:rsidR="001360FD" w:rsidRPr="00C5313A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] и на интервале; правило нахождения наибольшего и наименьшего значений. </w:t>
            </w:r>
          </w:p>
          <w:p w:rsidR="00150076" w:rsidRDefault="00150076" w:rsidP="00150076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13.</w:t>
            </w:r>
            <w:r w:rsidRPr="006746E1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Алгоритм нахождения наибольшего</w:t>
            </w:r>
            <w:r w:rsidRPr="00C5313A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 и наименьшего значений функции на отрезке [а;</w:t>
            </w:r>
            <w:r w:rsidRPr="00C5313A">
              <w:rPr>
                <w:rFonts w:ascii="Times New Roman" w:eastAsia="Times New Roman" w:hAnsi="Times New Roman" w:cs="Times New Roman"/>
                <w:sz w:val="24"/>
                <w:szCs w:val="24"/>
                <w:lang w:val="en-US" w:eastAsia="ar-SA" w:bidi="ru-RU"/>
              </w:rPr>
              <w:t>b</w:t>
            </w:r>
            <w:r w:rsidRPr="00C5313A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] и на интервале; правило нахождения наибольшего и наименьшего значений. </w:t>
            </w:r>
          </w:p>
          <w:p w:rsidR="00150076" w:rsidRDefault="00150076" w:rsidP="00150076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14.Урок обобщения и систематизации знаний.</w:t>
            </w:r>
          </w:p>
          <w:p w:rsidR="00150076" w:rsidRDefault="00150076" w:rsidP="00150076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15. Урок обобщения и систематизации знаний.</w:t>
            </w:r>
          </w:p>
          <w:p w:rsidR="00150076" w:rsidRDefault="00150076" w:rsidP="00150076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16.Контрольная работа №4.</w:t>
            </w:r>
          </w:p>
          <w:p w:rsidR="00150076" w:rsidRDefault="00150076" w:rsidP="00F312B8">
            <w:pPr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FFFFFF" w:themeFill="background1"/>
          </w:tcPr>
          <w:p w:rsidR="001360FD" w:rsidRDefault="007732C8" w:rsidP="007732C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lastRenderedPageBreak/>
              <w:t>1</w:t>
            </w:r>
          </w:p>
          <w:p w:rsidR="007732C8" w:rsidRDefault="007732C8" w:rsidP="007732C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7732C8" w:rsidRDefault="007732C8" w:rsidP="007732C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7732C8" w:rsidRDefault="007732C8" w:rsidP="007732C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lastRenderedPageBreak/>
              <w:t>1</w:t>
            </w:r>
          </w:p>
          <w:p w:rsidR="007732C8" w:rsidRDefault="007732C8" w:rsidP="007732C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7732C8" w:rsidRDefault="007732C8" w:rsidP="007732C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7732C8" w:rsidRDefault="007732C8" w:rsidP="007732C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7732C8" w:rsidRDefault="007732C8" w:rsidP="007732C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7732C8" w:rsidRDefault="007732C8" w:rsidP="007732C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7732C8" w:rsidRDefault="007732C8" w:rsidP="007732C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7732C8" w:rsidRDefault="007732C8" w:rsidP="007732C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7732C8" w:rsidRDefault="007732C8" w:rsidP="007732C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7732C8" w:rsidRDefault="007732C8" w:rsidP="007732C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7732C8" w:rsidRDefault="007732C8" w:rsidP="007732C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7732C8" w:rsidRDefault="007732C8" w:rsidP="007732C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7732C8" w:rsidRDefault="007732C8" w:rsidP="007732C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7732C8" w:rsidRDefault="007732C8" w:rsidP="007732C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7732C8" w:rsidRDefault="007732C8" w:rsidP="007732C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7732C8" w:rsidRDefault="007732C8" w:rsidP="007732C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7732C8" w:rsidRDefault="007732C8" w:rsidP="007732C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7732C8" w:rsidRDefault="007732C8" w:rsidP="007732C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7732C8" w:rsidRDefault="007732C8" w:rsidP="007732C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7732C8" w:rsidRDefault="007732C8" w:rsidP="007732C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7732C8" w:rsidRDefault="007732C8" w:rsidP="007732C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7732C8" w:rsidRPr="007732C8" w:rsidRDefault="007732C8" w:rsidP="007732C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7371" w:type="dxa"/>
            <w:shd w:val="clear" w:color="auto" w:fill="FFFFFF" w:themeFill="background1"/>
          </w:tcPr>
          <w:p w:rsidR="001360FD" w:rsidRPr="00C454E0" w:rsidRDefault="001360FD" w:rsidP="00F312B8">
            <w:pPr>
              <w:pStyle w:val="1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lastRenderedPageBreak/>
              <w:t>Предметные цели: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учение применению до</w:t>
            </w:r>
            <w:r w:rsidRPr="009E3EC9">
              <w:rPr>
                <w:rFonts w:ascii="Times New Roman" w:hAnsi="Times New Roman" w:cs="Times New Roman"/>
                <w:sz w:val="24"/>
                <w:szCs w:val="24"/>
              </w:rPr>
              <w:t>статочных условий возрастан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я и убывания </w:t>
            </w:r>
            <w:r w:rsidRPr="006746E1">
              <w:rPr>
                <w:rFonts w:ascii="Times New Roman" w:hAnsi="Times New Roman" w:cs="Times New Roman"/>
                <w:sz w:val="24"/>
                <w:szCs w:val="24"/>
              </w:rPr>
              <w:t>для нахожден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оме</w:t>
            </w:r>
            <w:r w:rsidRPr="009E3EC9">
              <w:rPr>
                <w:rFonts w:ascii="Times New Roman" w:hAnsi="Times New Roman" w:cs="Times New Roman"/>
                <w:sz w:val="24"/>
                <w:szCs w:val="24"/>
              </w:rPr>
              <w:t>жутков монотонности функц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2120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накомство с понятиями точек экстремума функции, стационарных и критических точек, с необходимыми и достаточными условиями экстремума функции;</w:t>
            </w:r>
          </w:p>
          <w:p w:rsidR="001360FD" w:rsidRPr="006746E1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746E1">
              <w:rPr>
                <w:rFonts w:ascii="Times New Roman" w:hAnsi="Times New Roman" w:cs="Times New Roman"/>
                <w:sz w:val="24"/>
                <w:szCs w:val="24"/>
              </w:rPr>
              <w:t>обучение поиску (вычислению) точек экстремума функции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746E1">
              <w:rPr>
                <w:rFonts w:ascii="Times New Roman" w:hAnsi="Times New Roman" w:cs="Times New Roman"/>
                <w:sz w:val="24"/>
                <w:szCs w:val="24"/>
              </w:rPr>
              <w:t>обучение нахождению наибольшего</w:t>
            </w:r>
            <w:r w:rsidRPr="00A21201">
              <w:rPr>
                <w:rFonts w:ascii="Times New Roman" w:hAnsi="Times New Roman" w:cs="Times New Roman"/>
                <w:sz w:val="24"/>
                <w:szCs w:val="24"/>
              </w:rPr>
              <w:t xml:space="preserve"> и наименьшего значений функции с помощью пр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зводной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21201">
              <w:rPr>
                <w:rFonts w:ascii="Times New Roman" w:hAnsi="Times New Roman" w:cs="Times New Roman"/>
                <w:sz w:val="24"/>
                <w:szCs w:val="24"/>
              </w:rPr>
              <w:t xml:space="preserve">знакомство с понятием второй производной функции и </w:t>
            </w:r>
            <w:r w:rsidRPr="006746E1">
              <w:rPr>
                <w:rFonts w:ascii="Times New Roman" w:hAnsi="Times New Roman" w:cs="Times New Roman"/>
                <w:sz w:val="24"/>
                <w:szCs w:val="24"/>
              </w:rPr>
              <w:t>её</w:t>
            </w:r>
            <w:r w:rsidRPr="00A21201">
              <w:rPr>
                <w:rFonts w:ascii="Times New Roman" w:hAnsi="Times New Roman" w:cs="Times New Roman"/>
                <w:sz w:val="24"/>
                <w:szCs w:val="24"/>
              </w:rPr>
              <w:t xml:space="preserve"> физическим смыслом; 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21201">
              <w:rPr>
                <w:rFonts w:ascii="Times New Roman" w:hAnsi="Times New Roman" w:cs="Times New Roman"/>
                <w:sz w:val="24"/>
                <w:szCs w:val="24"/>
              </w:rPr>
              <w:t>применен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A21201">
              <w:rPr>
                <w:rFonts w:ascii="Times New Roman" w:hAnsi="Times New Roman" w:cs="Times New Roman"/>
                <w:sz w:val="24"/>
                <w:szCs w:val="24"/>
              </w:rPr>
              <w:t xml:space="preserve"> аппар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а</w:t>
            </w:r>
            <w:r w:rsidRPr="00A21201">
              <w:rPr>
                <w:rFonts w:ascii="Times New Roman" w:hAnsi="Times New Roman" w:cs="Times New Roman"/>
                <w:sz w:val="24"/>
                <w:szCs w:val="24"/>
              </w:rPr>
              <w:t xml:space="preserve"> второй производной для нахождения интервалов выпу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лости и точек перегиба функции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21201">
              <w:rPr>
                <w:rFonts w:ascii="Times New Roman" w:hAnsi="Times New Roman" w:cs="Times New Roman"/>
                <w:sz w:val="24"/>
                <w:szCs w:val="24"/>
              </w:rPr>
              <w:t>формирование умения строить графики функций-многочленов с помощью первой производно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A21201">
              <w:rPr>
                <w:rFonts w:ascii="Times New Roman" w:hAnsi="Times New Roman" w:cs="Times New Roman"/>
                <w:sz w:val="24"/>
                <w:szCs w:val="24"/>
              </w:rPr>
              <w:t>второй производно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1360FD" w:rsidRPr="00A63234" w:rsidRDefault="001360FD" w:rsidP="00F312B8">
            <w:pPr>
              <w:pStyle w:val="1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Метапредметные цели</w:t>
            </w: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рмирование представлений об экстремальных задачах (задачах на оптимизацию) в науке, экономике, производстве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учение методам решения задач на нахождение многоугольников наибольшей площади, вписанных в окружность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учение методам решения задач на нахождение высоты конуса наибольшего объёма, вписанного в сферу заданного радиуса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746E1">
              <w:rPr>
                <w:rFonts w:ascii="Times New Roman" w:hAnsi="Times New Roman" w:cs="Times New Roman"/>
                <w:sz w:val="24"/>
                <w:szCs w:val="24"/>
              </w:rPr>
              <w:t>обучение методам решения прикладных задач, связанных с исследованием характеристик процессов, протекающих в физике, биологии, химии, экономик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интерпретировать полученные результаты. </w:t>
            </w:r>
          </w:p>
          <w:p w:rsidR="001360FD" w:rsidRPr="00A63234" w:rsidRDefault="001360FD" w:rsidP="00F312B8">
            <w:pPr>
              <w:pStyle w:val="1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Личностные цели</w:t>
            </w: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F79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оспитание патриотизма, гордости за свою Родину на примере жизни и деятельности отечественных учёных – математиков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(Чебышев П.Л.)</w:t>
            </w:r>
            <w:r w:rsidRPr="007F79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E15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витие аналитических способностей и интуиции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в ходе решения задач на оптимизацию;</w:t>
            </w:r>
          </w:p>
          <w:p w:rsidR="001360FD" w:rsidRPr="009E3EC9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1448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витие вычислительной, алгорит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мической и графической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культуры.</w:t>
            </w:r>
          </w:p>
        </w:tc>
      </w:tr>
      <w:tr w:rsidR="001360FD" w:rsidTr="00400BCE">
        <w:tc>
          <w:tcPr>
            <w:tcW w:w="959" w:type="dxa"/>
            <w:shd w:val="clear" w:color="auto" w:fill="auto"/>
          </w:tcPr>
          <w:p w:rsidR="001360FD" w:rsidRPr="00FB1DCC" w:rsidRDefault="001360FD" w:rsidP="00F312B8">
            <w:pPr>
              <w:rPr>
                <w:rFonts w:ascii="Times New Roman" w:hAnsi="Times New Roman"/>
                <w:b/>
                <w:szCs w:val="28"/>
                <w:lang w:val="en-US"/>
              </w:rPr>
            </w:pPr>
            <w:r>
              <w:rPr>
                <w:rFonts w:ascii="Times New Roman" w:hAnsi="Times New Roman"/>
                <w:b/>
                <w:szCs w:val="28"/>
                <w:lang w:val="en-US"/>
              </w:rPr>
              <w:lastRenderedPageBreak/>
              <w:t>IV</w:t>
            </w:r>
          </w:p>
        </w:tc>
        <w:tc>
          <w:tcPr>
            <w:tcW w:w="6095" w:type="dxa"/>
            <w:shd w:val="clear" w:color="auto" w:fill="auto"/>
          </w:tcPr>
          <w:p w:rsidR="001360FD" w:rsidRDefault="001360FD" w:rsidP="00F312B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A766F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ЕРВООБРАЗНАЯ</w:t>
            </w:r>
            <w:r w:rsidRPr="00F717D1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>И И</w:t>
            </w:r>
            <w:r w:rsidRPr="00F717D1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>НТЕГРАЛ</w:t>
            </w:r>
          </w:p>
        </w:tc>
        <w:tc>
          <w:tcPr>
            <w:tcW w:w="1134" w:type="dxa"/>
            <w:shd w:val="clear" w:color="auto" w:fill="auto"/>
          </w:tcPr>
          <w:p w:rsidR="001360FD" w:rsidRPr="00FB1DCC" w:rsidRDefault="001360FD" w:rsidP="00176E62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en-US"/>
              </w:rPr>
              <w:t>14</w:t>
            </w:r>
          </w:p>
        </w:tc>
        <w:tc>
          <w:tcPr>
            <w:tcW w:w="7371" w:type="dxa"/>
            <w:shd w:val="clear" w:color="auto" w:fill="auto"/>
          </w:tcPr>
          <w:p w:rsidR="001360FD" w:rsidRPr="009E3EC9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1360FD" w:rsidTr="006F653C">
        <w:tc>
          <w:tcPr>
            <w:tcW w:w="959" w:type="dxa"/>
            <w:shd w:val="clear" w:color="auto" w:fill="FFFFFF" w:themeFill="background1"/>
          </w:tcPr>
          <w:p w:rsidR="001360FD" w:rsidRPr="007F3D28" w:rsidRDefault="001360FD" w:rsidP="00F312B8">
            <w:pPr>
              <w:rPr>
                <w:rFonts w:ascii="Times New Roman" w:hAnsi="Times New Roman"/>
                <w:b/>
                <w:szCs w:val="28"/>
              </w:rPr>
            </w:pPr>
          </w:p>
        </w:tc>
        <w:tc>
          <w:tcPr>
            <w:tcW w:w="6095" w:type="dxa"/>
            <w:shd w:val="clear" w:color="auto" w:fill="FFFFFF" w:themeFill="background1"/>
          </w:tcPr>
          <w:p w:rsidR="007732C8" w:rsidRDefault="007732C8" w:rsidP="003D137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>1</w:t>
            </w:r>
            <w:r w:rsidR="001360FD" w:rsidRPr="00B474F0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>Первообразная.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 xml:space="preserve"> </w:t>
            </w:r>
          </w:p>
          <w:p w:rsidR="007732C8" w:rsidRDefault="007732C8" w:rsidP="003D137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>2.Первообразная.</w:t>
            </w:r>
          </w:p>
          <w:p w:rsidR="007732C8" w:rsidRDefault="007732C8" w:rsidP="003D137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>3.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 xml:space="preserve">Правила нахождения </w:t>
            </w:r>
            <w:proofErr w:type="gramStart"/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>первообразных</w:t>
            </w:r>
            <w:proofErr w:type="gramEnd"/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 xml:space="preserve"> (т</w:t>
            </w:r>
            <w:r w:rsidR="001360FD" w:rsidRPr="0069555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>аблица первообразных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>).</w:t>
            </w:r>
          </w:p>
          <w:p w:rsidR="007732C8" w:rsidRDefault="007732C8" w:rsidP="007732C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 xml:space="preserve">4.Правила нахождения 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>первообразных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 xml:space="preserve"> (т</w:t>
            </w:r>
            <w:r w:rsidRPr="0069555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>аблица первообразных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>).</w:t>
            </w:r>
          </w:p>
          <w:p w:rsidR="007732C8" w:rsidRDefault="007732C8" w:rsidP="003D137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>5.</w:t>
            </w:r>
            <w:r w:rsidRPr="0069555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>Криволинейная трапеция, площадь криволинейн</w:t>
            </w:r>
            <w:r w:rsidRPr="006746E1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>ой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 xml:space="preserve"> трапеции</w:t>
            </w:r>
            <w:r w:rsidRPr="0069555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>, формула вычисления площади криволинейной трапеции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>. Интеграл</w:t>
            </w:r>
          </w:p>
          <w:p w:rsidR="007732C8" w:rsidRDefault="007732C8" w:rsidP="003D137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>6.</w:t>
            </w:r>
            <w:r w:rsidR="001360FD" w:rsidRPr="0069555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 xml:space="preserve"> </w:t>
            </w:r>
            <w:r w:rsidR="003D137F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>Криволинейная трапеция, п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>лощадь криволинейн</w:t>
            </w:r>
            <w:r w:rsidR="001360FD" w:rsidRPr="006746E1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>ой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 xml:space="preserve"> трапеции</w:t>
            </w:r>
            <w:r w:rsidR="001360FD" w:rsidRPr="0069555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>, формула вычисления площади криволинейной трапеции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 xml:space="preserve">. Интеграл. </w:t>
            </w:r>
          </w:p>
          <w:p w:rsidR="007732C8" w:rsidRDefault="007732C8" w:rsidP="003D137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>7.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>Вычисление интегралов (</w:t>
            </w:r>
            <w:r w:rsidR="001360FD" w:rsidRPr="0069555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>формула Ньютона-Лейбница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>)</w:t>
            </w:r>
            <w:r w:rsidR="001360FD" w:rsidRPr="0069555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 xml:space="preserve">. </w:t>
            </w:r>
          </w:p>
          <w:p w:rsidR="007732C8" w:rsidRDefault="007732C8" w:rsidP="003D137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>8.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 xml:space="preserve">Вычисление площадей фигур с помощью интегралов. </w:t>
            </w:r>
          </w:p>
          <w:p w:rsidR="007732C8" w:rsidRDefault="004030C7" w:rsidP="007732C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>9</w:t>
            </w:r>
            <w:r w:rsidR="007732C8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 xml:space="preserve">.Вычисление площадей фигур с помощью интегралов. </w:t>
            </w:r>
          </w:p>
          <w:p w:rsidR="007732C8" w:rsidRDefault="004030C7" w:rsidP="007732C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>10</w:t>
            </w:r>
            <w:r w:rsidR="007732C8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>.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>Вычисление объемов  тел</w:t>
            </w:r>
            <w:r w:rsidR="007732C8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 xml:space="preserve"> с помощью интегралов. </w:t>
            </w:r>
          </w:p>
          <w:p w:rsidR="004030C7" w:rsidRDefault="004030C7" w:rsidP="003D137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>11.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>Применение интегралов для решения физических задач.</w:t>
            </w:r>
          </w:p>
          <w:p w:rsidR="004030C7" w:rsidRDefault="004030C7" w:rsidP="003D137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>12.Урок обобщения и систематизации знаний.</w:t>
            </w:r>
          </w:p>
          <w:p w:rsidR="004030C7" w:rsidRDefault="004030C7" w:rsidP="003D137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>13.Урок обобщения и систематизации знаний.</w:t>
            </w:r>
          </w:p>
          <w:p w:rsidR="001360FD" w:rsidRPr="00A66AFF" w:rsidRDefault="004030C7" w:rsidP="003D137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>14.Контрольная работа №6</w:t>
            </w:r>
            <w:r w:rsidR="001360FD" w:rsidRPr="0069555B">
              <w:rPr>
                <w:rFonts w:ascii="Times New Roman" w:eastAsia="Times New Roman" w:hAnsi="Times New Roman" w:cs="Times New Roman"/>
                <w:sz w:val="24"/>
                <w:szCs w:val="24"/>
                <w:shd w:val="clear" w:color="auto" w:fill="FFFFFF"/>
                <w:lang w:eastAsia="ar-SA"/>
              </w:rPr>
              <w:t xml:space="preserve"> </w:t>
            </w:r>
          </w:p>
        </w:tc>
        <w:tc>
          <w:tcPr>
            <w:tcW w:w="1134" w:type="dxa"/>
            <w:shd w:val="clear" w:color="auto" w:fill="FFFFFF" w:themeFill="background1"/>
          </w:tcPr>
          <w:p w:rsidR="001360FD" w:rsidRDefault="00EC4F21" w:rsidP="00EC4F21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EC4F21" w:rsidRDefault="00EC4F21" w:rsidP="00EC4F21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EC4F21" w:rsidRDefault="00EC4F21" w:rsidP="00EC4F21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EC4F21" w:rsidRDefault="00EC4F21" w:rsidP="00EC4F21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EC4F21" w:rsidRDefault="00EC4F21" w:rsidP="00EC4F21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EC4F21" w:rsidRDefault="00EC4F21" w:rsidP="00EC4F21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EC4F21" w:rsidRDefault="00EC4F21" w:rsidP="00EC4F21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EC4F21" w:rsidRDefault="00EC4F21" w:rsidP="00EC4F21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EC4F21" w:rsidRDefault="00EC4F21" w:rsidP="00EC4F21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EC4F21" w:rsidRDefault="00EC4F21" w:rsidP="00EC4F21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EC4F21" w:rsidRDefault="00EC4F21" w:rsidP="00EC4F21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EC4F21" w:rsidRDefault="00EC4F21" w:rsidP="00EC4F21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EC4F21" w:rsidRDefault="00EC4F21" w:rsidP="00EC4F21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EC4F21" w:rsidRDefault="00EC4F21" w:rsidP="00EC4F21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EC4F21" w:rsidRDefault="00EC4F21" w:rsidP="00EC4F21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EC4F21" w:rsidRDefault="00EC4F21" w:rsidP="00EC4F21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EC4F21" w:rsidRDefault="00EC4F21" w:rsidP="00EC4F21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EC4F21" w:rsidRDefault="00EC4F21" w:rsidP="00EC4F21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EC4F21" w:rsidRPr="00EC4F21" w:rsidRDefault="00EC4F21" w:rsidP="00EC4F21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</w:tc>
        <w:tc>
          <w:tcPr>
            <w:tcW w:w="7371" w:type="dxa"/>
            <w:shd w:val="clear" w:color="auto" w:fill="FFFFFF" w:themeFill="background1"/>
          </w:tcPr>
          <w:p w:rsidR="001360FD" w:rsidRPr="00C454E0" w:rsidRDefault="001360FD" w:rsidP="00F312B8">
            <w:pPr>
              <w:pStyle w:val="1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Предметные цели: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E3EC9">
              <w:rPr>
                <w:rFonts w:ascii="Times New Roman" w:hAnsi="Times New Roman" w:cs="Times New Roman"/>
                <w:sz w:val="24"/>
                <w:szCs w:val="24"/>
              </w:rPr>
              <w:t>ознакомление с понятием первообразной, обучение нах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ждению первообразной для степен</w:t>
            </w:r>
            <w:r w:rsidRPr="009E3EC9">
              <w:rPr>
                <w:rFonts w:ascii="Times New Roman" w:hAnsi="Times New Roman" w:cs="Times New Roman"/>
                <w:sz w:val="24"/>
                <w:szCs w:val="24"/>
              </w:rPr>
              <w:t>ной и тригонометрических функци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D2CD5">
              <w:rPr>
                <w:rFonts w:ascii="Times New Roman" w:hAnsi="Times New Roman" w:cs="Times New Roman"/>
                <w:sz w:val="24"/>
                <w:szCs w:val="24"/>
              </w:rPr>
              <w:t>ознакомление с понятием интегрирования и обучение применению правил интегрирования при нахождении первообразных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D2CD5">
              <w:rPr>
                <w:rFonts w:ascii="Times New Roman" w:hAnsi="Times New Roman" w:cs="Times New Roman"/>
                <w:sz w:val="24"/>
                <w:szCs w:val="24"/>
              </w:rPr>
              <w:t>формирование понятия криволинейной трапеции, ознакомление с понятием определ</w:t>
            </w:r>
            <w:r w:rsidRPr="0044050D">
              <w:rPr>
                <w:rFonts w:ascii="Times New Roman" w:hAnsi="Times New Roman" w:cs="Times New Roman"/>
                <w:sz w:val="24"/>
                <w:szCs w:val="24"/>
              </w:rPr>
              <w:t>ённ</w:t>
            </w:r>
            <w:r w:rsidRPr="001D2CD5">
              <w:rPr>
                <w:rFonts w:ascii="Times New Roman" w:hAnsi="Times New Roman" w:cs="Times New Roman"/>
                <w:sz w:val="24"/>
                <w:szCs w:val="24"/>
              </w:rPr>
              <w:t>ого интеграла, обучение вычислению площади криволинейной трапеции в простейших случаях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1360FD" w:rsidRPr="00A63234" w:rsidRDefault="001360FD" w:rsidP="00F312B8">
            <w:pPr>
              <w:pStyle w:val="1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Метапредметные цели</w:t>
            </w: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D2CD5">
              <w:rPr>
                <w:rFonts w:ascii="Times New Roman" w:hAnsi="Times New Roman" w:cs="Times New Roman"/>
                <w:sz w:val="24"/>
                <w:szCs w:val="24"/>
              </w:rPr>
              <w:t>выяв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ние</w:t>
            </w:r>
            <w:r w:rsidRPr="001D2CD5">
              <w:rPr>
                <w:rFonts w:ascii="Times New Roman" w:hAnsi="Times New Roman" w:cs="Times New Roman"/>
                <w:sz w:val="24"/>
                <w:szCs w:val="24"/>
              </w:rPr>
              <w:t xml:space="preserve"> фигур, ограниченн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r w:rsidRPr="001D2CD5">
              <w:rPr>
                <w:rFonts w:ascii="Times New Roman" w:hAnsi="Times New Roman" w:cs="Times New Roman"/>
                <w:sz w:val="24"/>
                <w:szCs w:val="24"/>
              </w:rPr>
              <w:t xml:space="preserve"> данными линиями, и нах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ждение</w:t>
            </w:r>
            <w:r w:rsidRPr="001D2CD5">
              <w:rPr>
                <w:rFonts w:ascii="Times New Roman" w:hAnsi="Times New Roman" w:cs="Times New Roman"/>
                <w:sz w:val="24"/>
                <w:szCs w:val="24"/>
              </w:rPr>
              <w:t xml:space="preserve"> площа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й</w:t>
            </w:r>
            <w:r w:rsidRPr="001D2CD5">
              <w:rPr>
                <w:rFonts w:ascii="Times New Roman" w:hAnsi="Times New Roman" w:cs="Times New Roman"/>
                <w:sz w:val="24"/>
                <w:szCs w:val="24"/>
              </w:rPr>
              <w:t xml:space="preserve"> этих фигу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менение интегралов для вывода формулы объёма наклонной призмы, пирамиды, конуса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D2CD5">
              <w:rPr>
                <w:rFonts w:ascii="Times New Roman" w:hAnsi="Times New Roman" w:cs="Times New Roman"/>
                <w:sz w:val="24"/>
                <w:szCs w:val="24"/>
              </w:rPr>
              <w:t>применение интегралов для решения физических зада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D2CD5">
              <w:rPr>
                <w:rFonts w:ascii="Times New Roman" w:hAnsi="Times New Roman" w:cs="Times New Roman"/>
                <w:sz w:val="24"/>
                <w:szCs w:val="24"/>
              </w:rPr>
              <w:t>реш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ние задач</w:t>
            </w:r>
            <w:r w:rsidRPr="001D2CD5">
              <w:rPr>
                <w:rFonts w:ascii="Times New Roman" w:hAnsi="Times New Roman" w:cs="Times New Roman"/>
                <w:sz w:val="24"/>
                <w:szCs w:val="24"/>
              </w:rPr>
              <w:t xml:space="preserve"> на движение с применением интегралов.</w:t>
            </w:r>
          </w:p>
          <w:p w:rsidR="001360FD" w:rsidRPr="00A63234" w:rsidRDefault="001360FD" w:rsidP="00F312B8">
            <w:pPr>
              <w:pStyle w:val="1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Личностные цели</w:t>
            </w: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звитие вычислительной и</w:t>
            </w:r>
            <w:r w:rsidRPr="00DB2A6E">
              <w:rPr>
                <w:rFonts w:ascii="Times New Roman" w:hAnsi="Times New Roman" w:cs="Times New Roman"/>
                <w:sz w:val="24"/>
                <w:szCs w:val="24"/>
              </w:rPr>
              <w:t xml:space="preserve"> алгоритмической культуры;</w:t>
            </w:r>
          </w:p>
          <w:p w:rsidR="001360FD" w:rsidRPr="009E3EC9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6C24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ширение представлений о взаимно обратных действиях.</w:t>
            </w:r>
          </w:p>
        </w:tc>
      </w:tr>
      <w:tr w:rsidR="001360FD" w:rsidTr="00400BCE">
        <w:tc>
          <w:tcPr>
            <w:tcW w:w="959" w:type="dxa"/>
            <w:shd w:val="clear" w:color="auto" w:fill="auto"/>
          </w:tcPr>
          <w:p w:rsidR="001360FD" w:rsidRDefault="001360FD" w:rsidP="00F312B8">
            <w:pPr>
              <w:rPr>
                <w:rFonts w:ascii="Times New Roman" w:hAnsi="Times New Roman"/>
                <w:b/>
                <w:szCs w:val="28"/>
                <w:lang w:val="en-US"/>
              </w:rPr>
            </w:pPr>
            <w:r>
              <w:rPr>
                <w:rFonts w:ascii="Times New Roman" w:hAnsi="Times New Roman"/>
                <w:b/>
                <w:szCs w:val="28"/>
                <w:lang w:val="en-US"/>
              </w:rPr>
              <w:t>V</w:t>
            </w:r>
          </w:p>
        </w:tc>
        <w:tc>
          <w:tcPr>
            <w:tcW w:w="6095" w:type="dxa"/>
            <w:shd w:val="clear" w:color="auto" w:fill="auto"/>
          </w:tcPr>
          <w:p w:rsidR="001360FD" w:rsidRPr="00A66AFF" w:rsidRDefault="001360FD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A486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>КОМБИНАТОРИКА.</w:t>
            </w:r>
          </w:p>
        </w:tc>
        <w:tc>
          <w:tcPr>
            <w:tcW w:w="1134" w:type="dxa"/>
            <w:shd w:val="clear" w:color="auto" w:fill="auto"/>
          </w:tcPr>
          <w:p w:rsidR="001360FD" w:rsidRPr="001E647A" w:rsidRDefault="001360FD" w:rsidP="00176E62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en-US"/>
              </w:rPr>
              <w:t>1</w:t>
            </w: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7371" w:type="dxa"/>
            <w:shd w:val="clear" w:color="auto" w:fill="auto"/>
          </w:tcPr>
          <w:p w:rsidR="001360FD" w:rsidRPr="009E3EC9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1360FD" w:rsidTr="006F653C">
        <w:tc>
          <w:tcPr>
            <w:tcW w:w="959" w:type="dxa"/>
            <w:shd w:val="clear" w:color="auto" w:fill="FFFFFF" w:themeFill="background1"/>
          </w:tcPr>
          <w:p w:rsidR="001360FD" w:rsidRDefault="001360FD" w:rsidP="00F312B8">
            <w:pPr>
              <w:rPr>
                <w:rFonts w:ascii="Times New Roman" w:hAnsi="Times New Roman"/>
                <w:b/>
                <w:szCs w:val="28"/>
                <w:lang w:val="en-US"/>
              </w:rPr>
            </w:pPr>
          </w:p>
        </w:tc>
        <w:tc>
          <w:tcPr>
            <w:tcW w:w="6095" w:type="dxa"/>
            <w:shd w:val="clear" w:color="auto" w:fill="FFFFFF" w:themeFill="background1"/>
          </w:tcPr>
          <w:p w:rsidR="00D077A4" w:rsidRDefault="00D077A4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1.</w:t>
            </w:r>
            <w:r w:rsidR="001360FD" w:rsidRPr="00FA4862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Правило произведения. </w:t>
            </w:r>
          </w:p>
          <w:p w:rsidR="00D077A4" w:rsidRDefault="00D077A4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2.</w:t>
            </w:r>
            <w:r w:rsidR="001360FD" w:rsidRPr="00FA4862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Размещения с повторениями. </w:t>
            </w:r>
          </w:p>
          <w:p w:rsidR="00D077A4" w:rsidRDefault="00D077A4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3.</w:t>
            </w:r>
            <w:r w:rsidR="001360FD" w:rsidRPr="00FA4862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Перестановки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. </w:t>
            </w:r>
          </w:p>
          <w:p w:rsidR="00D077A4" w:rsidRDefault="00D077A4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4.Перестановки.</w:t>
            </w:r>
          </w:p>
          <w:p w:rsidR="00D077A4" w:rsidRDefault="00D077A4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5.</w:t>
            </w:r>
            <w:r w:rsidR="001360FD" w:rsidRPr="00FA4862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Размещения без повторений.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 </w:t>
            </w:r>
          </w:p>
          <w:p w:rsidR="001360FD" w:rsidRDefault="00D077A4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6.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Сочетания без повторений и бином Ньютона.</w:t>
            </w:r>
            <w:r w:rsidR="001360FD" w:rsidRPr="00FA4862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lastRenderedPageBreak/>
              <w:t>7.</w:t>
            </w:r>
            <w:r w:rsidR="001360FD" w:rsidRPr="00FA4862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Сочетания и биномиальные коэффициенты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.</w:t>
            </w:r>
          </w:p>
          <w:p w:rsidR="00D077A4" w:rsidRDefault="00D077A4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8.Сочетания и биноминальные коэффициенты.</w:t>
            </w:r>
          </w:p>
          <w:p w:rsidR="00D077A4" w:rsidRDefault="00D077A4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9.Урок обобщения и систематизации знаний.</w:t>
            </w:r>
          </w:p>
          <w:p w:rsidR="00D077A4" w:rsidRPr="00A66AFF" w:rsidRDefault="00D077A4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10.</w:t>
            </w:r>
            <w:r w:rsidR="00C5293D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>Контрольная работа №7.</w:t>
            </w:r>
          </w:p>
        </w:tc>
        <w:tc>
          <w:tcPr>
            <w:tcW w:w="1134" w:type="dxa"/>
            <w:shd w:val="clear" w:color="auto" w:fill="FFFFFF" w:themeFill="background1"/>
          </w:tcPr>
          <w:p w:rsidR="001360FD" w:rsidRDefault="00C5293D" w:rsidP="00C5293D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lastRenderedPageBreak/>
              <w:t>1</w:t>
            </w:r>
          </w:p>
          <w:p w:rsidR="00C5293D" w:rsidRDefault="00C5293D" w:rsidP="00C5293D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C5293D" w:rsidRDefault="00C5293D" w:rsidP="00C5293D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C5293D" w:rsidRDefault="00C5293D" w:rsidP="00C5293D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C5293D" w:rsidRDefault="00C5293D" w:rsidP="00C5293D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C5293D" w:rsidRDefault="00C5293D" w:rsidP="00C5293D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lastRenderedPageBreak/>
              <w:t>1</w:t>
            </w:r>
          </w:p>
          <w:p w:rsidR="00C5293D" w:rsidRDefault="00C5293D" w:rsidP="00C5293D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C5293D" w:rsidRDefault="00C5293D" w:rsidP="00C5293D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C5293D" w:rsidRDefault="00C5293D" w:rsidP="00C5293D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C5293D" w:rsidRPr="00C5293D" w:rsidRDefault="00C5293D" w:rsidP="00C5293D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</w:tc>
        <w:tc>
          <w:tcPr>
            <w:tcW w:w="7371" w:type="dxa"/>
            <w:shd w:val="clear" w:color="auto" w:fill="FFFFFF" w:themeFill="background1"/>
          </w:tcPr>
          <w:p w:rsidR="001360FD" w:rsidRPr="00C454E0" w:rsidRDefault="001360FD" w:rsidP="00F312B8">
            <w:pPr>
              <w:pStyle w:val="1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lastRenderedPageBreak/>
              <w:t>Предметные цели: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E3EC9">
              <w:rPr>
                <w:rFonts w:ascii="Times New Roman" w:hAnsi="Times New Roman" w:cs="Times New Roman"/>
                <w:sz w:val="24"/>
                <w:szCs w:val="24"/>
              </w:rPr>
              <w:t>овладение одним из основных средств подсчета ч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ла различных соединений (комби</w:t>
            </w:r>
            <w:r w:rsidRPr="009E3EC9">
              <w:rPr>
                <w:rFonts w:ascii="Times New Roman" w:hAnsi="Times New Roman" w:cs="Times New Roman"/>
                <w:sz w:val="24"/>
                <w:szCs w:val="24"/>
              </w:rPr>
              <w:t>наторным правилом произведения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E3EC9">
              <w:rPr>
                <w:rFonts w:ascii="Times New Roman" w:hAnsi="Times New Roman" w:cs="Times New Roman"/>
                <w:sz w:val="24"/>
                <w:szCs w:val="24"/>
              </w:rPr>
              <w:t xml:space="preserve">знакомство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 размещениями с повторениями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379B">
              <w:rPr>
                <w:rFonts w:ascii="Times New Roman" w:hAnsi="Times New Roman" w:cs="Times New Roman"/>
                <w:sz w:val="24"/>
                <w:szCs w:val="24"/>
              </w:rPr>
              <w:t>знакомство с первым видом соединений — перестановками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379B">
              <w:rPr>
                <w:rFonts w:ascii="Times New Roman" w:hAnsi="Times New Roman" w:cs="Times New Roman"/>
                <w:sz w:val="24"/>
                <w:szCs w:val="24"/>
              </w:rPr>
              <w:t xml:space="preserve">демонстрация применения правила произведения при выводе </w:t>
            </w:r>
            <w:r w:rsidRPr="0040379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формулы числа перестановок из </w:t>
            </w:r>
            <w:r w:rsidRPr="0040379B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элементов;</w:t>
            </w:r>
          </w:p>
          <w:p w:rsidR="001360FD" w:rsidRPr="002247B9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379B">
              <w:rPr>
                <w:rFonts w:ascii="Times New Roman" w:eastAsia="Calibri" w:hAnsi="Times New Roman" w:cs="Times New Roman"/>
                <w:sz w:val="24"/>
                <w:szCs w:val="24"/>
              </w:rPr>
              <w:t>владе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ие</w:t>
            </w:r>
            <w:r w:rsidRPr="0040379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онятием размещения из </w:t>
            </w:r>
            <w:r w:rsidRPr="0040379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m</w:t>
            </w:r>
            <w:r w:rsidRPr="0040379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элементов по </w:t>
            </w:r>
            <w:r w:rsidRPr="0040379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n</w:t>
            </w:r>
            <w:r w:rsidRPr="0040379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. Знать формулу для вычисления </w:t>
            </w:r>
            <w:r w:rsidRPr="0040379B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360" w:dyaOrig="460">
                <v:shape id="_x0000_i1084" type="#_x0000_t75" style="width:17.25pt;height:21.75pt" o:ole="">
                  <v:imagedata r:id="rId37" o:title=""/>
                </v:shape>
                <o:OLEObject Type="Embed" ProgID="Equation.DSMT4" ShapeID="_x0000_i1084" DrawAspect="Content" ObjectID="_1695532257" r:id="rId98"/>
              </w:object>
            </w:r>
            <w:r w:rsidRPr="0040379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- числа размещений из </w:t>
            </w:r>
            <w:r w:rsidRPr="0040379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m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элементов по </w:t>
            </w:r>
            <w:r w:rsidRPr="0040379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n</w:t>
            </w:r>
            <w:r w:rsidRPr="0040379B">
              <w:rPr>
                <w:rFonts w:ascii="Times New Roman" w:eastAsia="Calibri" w:hAnsi="Times New Roman" w:cs="Times New Roman"/>
                <w:sz w:val="24"/>
                <w:szCs w:val="24"/>
              </w:rPr>
              <w:t>, уметь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рименять её при решении задач;</w:t>
            </w:r>
          </w:p>
          <w:p w:rsidR="001360FD" w:rsidRPr="002247B9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379B">
              <w:rPr>
                <w:rFonts w:ascii="Times New Roman" w:eastAsia="Calibri" w:hAnsi="Times New Roman" w:cs="Times New Roman"/>
                <w:sz w:val="24"/>
                <w:szCs w:val="24"/>
              </w:rPr>
              <w:t>владе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ие</w:t>
            </w:r>
            <w:r w:rsidRPr="00B16EB4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</w:t>
            </w:r>
            <w:r w:rsidRPr="002247B9">
              <w:rPr>
                <w:rFonts w:ascii="Times New Roman" w:eastAsia="Calibri" w:hAnsi="Times New Roman" w:cs="Times New Roman"/>
                <w:sz w:val="24"/>
                <w:szCs w:val="24"/>
              </w:rPr>
              <w:t>понятием сочетан</w:t>
            </w:r>
            <w:r w:rsidRPr="0044050D">
              <w:rPr>
                <w:rFonts w:ascii="Times New Roman" w:eastAsia="Calibri" w:hAnsi="Times New Roman" w:cs="Times New Roman"/>
                <w:sz w:val="24"/>
                <w:szCs w:val="24"/>
              </w:rPr>
              <w:t>ий</w:t>
            </w:r>
            <w:r w:rsidRPr="002247B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без повторений из m элементов по n. Зна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ие</w:t>
            </w:r>
            <w:r w:rsidRPr="002247B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формул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ы для вычисления </w:t>
            </w:r>
            <w:r w:rsidRPr="002247B9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360" w:dyaOrig="460">
                <v:shape id="_x0000_i1085" type="#_x0000_t75" style="width:17.25pt;height:21.75pt" o:ole="">
                  <v:imagedata r:id="rId39" o:title=""/>
                </v:shape>
                <o:OLEObject Type="Embed" ProgID="Equation.DSMT4" ShapeID="_x0000_i1085" DrawAspect="Content" ObjectID="_1695532258" r:id="rId99"/>
              </w:object>
            </w:r>
            <w:r w:rsidRPr="002247B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- числа всевозможных сочетаний </w:t>
            </w:r>
            <w:r w:rsidRPr="002247B9">
              <w:rPr>
                <w:rFonts w:ascii="Times New Roman" w:eastAsia="Calibri" w:hAnsi="Times New Roman" w:cs="Times New Roman"/>
                <w:sz w:val="24"/>
                <w:szCs w:val="24"/>
              </w:rPr>
              <w:t>из m элементов по n, уме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ие</w:t>
            </w:r>
            <w:r w:rsidRPr="002247B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рименять её при решении задач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;</w:t>
            </w:r>
          </w:p>
          <w:p w:rsidR="001360FD" w:rsidRPr="002247B9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у</w:t>
            </w:r>
            <w:r w:rsidRPr="002247B9">
              <w:rPr>
                <w:rFonts w:ascii="Times New Roman" w:eastAsia="Calibri" w:hAnsi="Times New Roman" w:cs="Times New Roman"/>
                <w:sz w:val="24"/>
                <w:szCs w:val="24"/>
              </w:rPr>
              <w:t>ме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ие</w:t>
            </w:r>
            <w:r w:rsidRPr="002247B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аскладывать степень бинома по формуле Ньютона при нахождении биномиальных коэффициентов с помощью треугольника Паскаля. Применять полученные знания при решении задач.</w:t>
            </w:r>
          </w:p>
          <w:p w:rsidR="001360FD" w:rsidRDefault="001360FD" w:rsidP="00F312B8">
            <w:pPr>
              <w:pStyle w:val="1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Метапредметные цели</w:t>
            </w: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комство с рождением комбинаторики как науки, позволяющей анализировать головоломки и азартные игры;</w:t>
            </w:r>
          </w:p>
          <w:p w:rsidR="001360FD" w:rsidRPr="00A6323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менение комбинаторных методов в статистике, генетике, лингвистике, при решении транспортных задач, при создании и декодирования шифров, в информатике и др.</w:t>
            </w:r>
          </w:p>
          <w:p w:rsidR="001360FD" w:rsidRDefault="001360FD" w:rsidP="00F312B8">
            <w:pPr>
              <w:pStyle w:val="1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Личностные цели</w:t>
            </w: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</w:p>
          <w:p w:rsidR="001360FD" w:rsidRPr="00701417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E15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витие аналитических способностей и интуиции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;</w:t>
            </w:r>
          </w:p>
          <w:p w:rsidR="001360FD" w:rsidRPr="009E3EC9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70141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нтегрирование в личный опыт новой, в том числе самостоятельно полученной информации.</w:t>
            </w:r>
          </w:p>
        </w:tc>
      </w:tr>
      <w:tr w:rsidR="001360FD" w:rsidTr="00400BCE">
        <w:tc>
          <w:tcPr>
            <w:tcW w:w="959" w:type="dxa"/>
            <w:shd w:val="clear" w:color="auto" w:fill="auto"/>
          </w:tcPr>
          <w:p w:rsidR="001360FD" w:rsidRDefault="001360FD" w:rsidP="00F312B8">
            <w:pPr>
              <w:rPr>
                <w:rFonts w:ascii="Times New Roman" w:hAnsi="Times New Roman"/>
                <w:b/>
                <w:szCs w:val="28"/>
                <w:lang w:val="en-US"/>
              </w:rPr>
            </w:pPr>
            <w:r>
              <w:rPr>
                <w:rFonts w:ascii="Times New Roman" w:hAnsi="Times New Roman"/>
                <w:b/>
                <w:szCs w:val="28"/>
                <w:lang w:val="en-US"/>
              </w:rPr>
              <w:lastRenderedPageBreak/>
              <w:t>VI</w:t>
            </w:r>
          </w:p>
        </w:tc>
        <w:tc>
          <w:tcPr>
            <w:tcW w:w="6095" w:type="dxa"/>
            <w:shd w:val="clear" w:color="auto" w:fill="auto"/>
          </w:tcPr>
          <w:p w:rsidR="001360FD" w:rsidRPr="00A66AFF" w:rsidRDefault="001360FD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D74B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>ЭЛЕМЕНТЫ ТЕОРИИ ВЕРОЯТНОСТЕЙ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 xml:space="preserve"> И СТАТИСТИКИ.</w:t>
            </w:r>
          </w:p>
        </w:tc>
        <w:tc>
          <w:tcPr>
            <w:tcW w:w="1134" w:type="dxa"/>
            <w:shd w:val="clear" w:color="auto" w:fill="auto"/>
          </w:tcPr>
          <w:p w:rsidR="001360FD" w:rsidRPr="00FB1DCC" w:rsidRDefault="001360FD" w:rsidP="00176E62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en-US"/>
              </w:rPr>
              <w:t>10</w:t>
            </w:r>
          </w:p>
        </w:tc>
        <w:tc>
          <w:tcPr>
            <w:tcW w:w="7371" w:type="dxa"/>
            <w:shd w:val="clear" w:color="auto" w:fill="auto"/>
          </w:tcPr>
          <w:p w:rsidR="001360FD" w:rsidRPr="009E3EC9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1360FD" w:rsidTr="006F653C">
        <w:tc>
          <w:tcPr>
            <w:tcW w:w="959" w:type="dxa"/>
            <w:shd w:val="clear" w:color="auto" w:fill="FFFFFF" w:themeFill="background1"/>
          </w:tcPr>
          <w:p w:rsidR="001360FD" w:rsidRDefault="001360FD" w:rsidP="00F312B8">
            <w:pPr>
              <w:rPr>
                <w:rFonts w:ascii="Times New Roman" w:hAnsi="Times New Roman"/>
                <w:b/>
                <w:szCs w:val="28"/>
                <w:lang w:val="en-US"/>
              </w:rPr>
            </w:pPr>
          </w:p>
        </w:tc>
        <w:tc>
          <w:tcPr>
            <w:tcW w:w="6095" w:type="dxa"/>
            <w:shd w:val="clear" w:color="auto" w:fill="FFFFFF" w:themeFill="background1"/>
          </w:tcPr>
          <w:p w:rsidR="00160403" w:rsidRDefault="00160403" w:rsidP="00F312B8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.</w:t>
            </w:r>
            <w:r w:rsidR="001360FD" w:rsidRPr="00D44D35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Вероятность события.</w:t>
            </w:r>
            <w:r w:rsidR="001360F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 xml:space="preserve"> </w:t>
            </w:r>
            <w:r w:rsidR="001360FD" w:rsidRPr="002D74BB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Виды событий.</w:t>
            </w:r>
            <w:r w:rsidR="001360F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 xml:space="preserve"> Комбинации событий. Противоположные события. </w:t>
            </w:r>
          </w:p>
          <w:p w:rsidR="00160403" w:rsidRDefault="00160403" w:rsidP="00F312B8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2.</w:t>
            </w:r>
            <w:r w:rsidR="001360F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 xml:space="preserve">Опыт с равновозможными исходами. Классическое определение вероятности события. </w:t>
            </w:r>
          </w:p>
          <w:p w:rsidR="00160403" w:rsidRDefault="00160403" w:rsidP="00F312B8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3.</w:t>
            </w:r>
            <w:r w:rsidR="001360F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 xml:space="preserve">Сложение вероятностей. </w:t>
            </w:r>
          </w:p>
          <w:p w:rsidR="00160403" w:rsidRDefault="00160403" w:rsidP="00F312B8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4.Сложение вероятностей.</w:t>
            </w:r>
          </w:p>
          <w:p w:rsidR="00160403" w:rsidRDefault="00160403" w:rsidP="00F312B8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lastRenderedPageBreak/>
              <w:t>5.</w:t>
            </w:r>
            <w:r w:rsidR="001360FD" w:rsidRPr="002D74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Вероятност</w:t>
            </w:r>
            <w:r w:rsidR="001360F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 xml:space="preserve">ь произведения независимых событий.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6.</w:t>
            </w:r>
            <w:r w:rsidR="001360FD" w:rsidRPr="002D74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 xml:space="preserve">Формула Бернулли. </w:t>
            </w:r>
          </w:p>
          <w:p w:rsidR="00160403" w:rsidRDefault="00160403" w:rsidP="00F312B8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7.Урок обобщения и систематизации знаний. Самостоятельная работа.</w:t>
            </w:r>
          </w:p>
          <w:p w:rsidR="001360FD" w:rsidRDefault="00160403" w:rsidP="00F312B8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8.</w:t>
            </w:r>
            <w:r w:rsidR="001360F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Статистика: генераль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ная совокупность, выборка, мода.</w:t>
            </w:r>
            <w:r w:rsidR="001360F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9.М</w:t>
            </w:r>
            <w:r w:rsidR="001360F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 xml:space="preserve">едиана, среднее, размах вариации, относительная частота, отклонение от среднего, дисперсия, </w:t>
            </w:r>
            <w:r w:rsidR="001360FD" w:rsidRPr="0044050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среднее квадратичное</w:t>
            </w:r>
            <w:r w:rsidR="001360F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 xml:space="preserve"> отклонение.</w:t>
            </w:r>
            <w:proofErr w:type="gramEnd"/>
          </w:p>
          <w:p w:rsidR="00160403" w:rsidRPr="00A66AFF" w:rsidRDefault="00160403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10.Контрольная работа №8.</w:t>
            </w:r>
          </w:p>
        </w:tc>
        <w:tc>
          <w:tcPr>
            <w:tcW w:w="1134" w:type="dxa"/>
            <w:shd w:val="clear" w:color="auto" w:fill="FFFFFF" w:themeFill="background1"/>
          </w:tcPr>
          <w:p w:rsidR="001360FD" w:rsidRDefault="00EF37D3" w:rsidP="00EF37D3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lastRenderedPageBreak/>
              <w:t>1</w:t>
            </w:r>
          </w:p>
          <w:p w:rsidR="00EF37D3" w:rsidRDefault="00EF37D3" w:rsidP="00EF37D3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EF37D3" w:rsidRDefault="00CB3A26" w:rsidP="00EF37D3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EF37D3" w:rsidRDefault="00EF37D3" w:rsidP="00EF37D3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EF37D3" w:rsidRDefault="00EF37D3" w:rsidP="00EF37D3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CB3A26" w:rsidRDefault="00CB3A26" w:rsidP="00EF37D3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lastRenderedPageBreak/>
              <w:t>1</w:t>
            </w:r>
          </w:p>
          <w:p w:rsidR="00EF37D3" w:rsidRDefault="00EF37D3" w:rsidP="00EF37D3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CB3A26" w:rsidRDefault="00CB3A26" w:rsidP="00EF37D3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CB3A26" w:rsidRDefault="00CB3A26" w:rsidP="00EF37D3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CB3A26" w:rsidRDefault="00CB3A26" w:rsidP="00EF37D3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CB3A26" w:rsidRDefault="00CB3A26" w:rsidP="00EF37D3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CB3A26" w:rsidRPr="00EF37D3" w:rsidRDefault="00CB3A26" w:rsidP="00EF37D3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</w:tc>
        <w:tc>
          <w:tcPr>
            <w:tcW w:w="7371" w:type="dxa"/>
            <w:shd w:val="clear" w:color="auto" w:fill="FFFFFF" w:themeFill="background1"/>
          </w:tcPr>
          <w:p w:rsidR="001360FD" w:rsidRPr="00E02AE1" w:rsidRDefault="001360FD" w:rsidP="00F312B8">
            <w:pPr>
              <w:jc w:val="both"/>
              <w:rPr>
                <w:rFonts w:ascii="Times New Roman" w:eastAsia="Cambria" w:hAnsi="Times New Roman" w:cs="Times New Roman"/>
                <w:b/>
                <w:i/>
                <w:color w:val="000000"/>
                <w:sz w:val="24"/>
                <w:szCs w:val="24"/>
              </w:rPr>
            </w:pPr>
            <w:r w:rsidRPr="00E02AE1">
              <w:rPr>
                <w:rFonts w:ascii="Times New Roman" w:eastAsia="Cambria" w:hAnsi="Times New Roman" w:cs="Times New Roman"/>
                <w:b/>
                <w:i/>
                <w:color w:val="000000"/>
                <w:sz w:val="24"/>
                <w:szCs w:val="24"/>
              </w:rPr>
              <w:lastRenderedPageBreak/>
              <w:t>Предметные цели:</w:t>
            </w:r>
          </w:p>
          <w:p w:rsidR="001360FD" w:rsidRPr="001A0DA9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</w:pPr>
            <w:r w:rsidRPr="001A0DA9"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  <w:t>знакомство с различными видами событий, комбинациями событий;</w:t>
            </w:r>
          </w:p>
          <w:p w:rsidR="001360FD" w:rsidRPr="001A0DA9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</w:pPr>
            <w:r w:rsidRPr="001A0DA9"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  <w:t>введение понятия вероятности события (в классическом понимании) и обучение нахождению вероятности случайного события с очевидными благоприятствующими исходами;</w:t>
            </w:r>
          </w:p>
          <w:p w:rsidR="001360FD" w:rsidRPr="001A0DA9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</w:pPr>
            <w:r w:rsidRPr="001A0DA9"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  <w:lastRenderedPageBreak/>
              <w:t xml:space="preserve">знакомство с теоремой о вероятности суммы двух несовместных событий и ее применением, в частности при нахождении вероятности противоположного события; </w:t>
            </w:r>
          </w:p>
          <w:p w:rsidR="001360FD" w:rsidRPr="001A0DA9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</w:pPr>
            <w:r w:rsidRPr="001A0DA9"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  <w:t>знакомство с теоремой о вероятности суммы двух произвольных событий;</w:t>
            </w:r>
          </w:p>
          <w:p w:rsidR="001360FD" w:rsidRPr="001A0DA9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</w:pPr>
            <w:r w:rsidRPr="001A0DA9"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  <w:t xml:space="preserve">интуитивное введение понятия независимых событий; </w:t>
            </w:r>
          </w:p>
          <w:p w:rsidR="001360FD" w:rsidRPr="001A0DA9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</w:pPr>
            <w:r w:rsidRPr="001A0DA9"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  <w:t>обучение нахождению вероятности произведения любого числа независимых в совокупности событий;</w:t>
            </w:r>
          </w:p>
          <w:p w:rsidR="001360FD" w:rsidRPr="001A0DA9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</w:pPr>
            <w:r w:rsidRPr="001A0DA9"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  <w:t>знакомство с формулой Бернулли, дающей возможность находить вероятность разнообразных комбинаций событий в сериях однотипных опытов, в каждом из которых фиксируемое событие либо происходит, либо не происходит.</w:t>
            </w:r>
          </w:p>
          <w:p w:rsidR="001360FD" w:rsidRPr="00E02AE1" w:rsidRDefault="001360FD" w:rsidP="00F312B8">
            <w:pPr>
              <w:jc w:val="both"/>
              <w:rPr>
                <w:rFonts w:ascii="Times New Roman" w:eastAsia="Cambria" w:hAnsi="Times New Roman" w:cs="Times New Roman"/>
                <w:i/>
                <w:color w:val="000000"/>
                <w:sz w:val="24"/>
                <w:szCs w:val="24"/>
              </w:rPr>
            </w:pPr>
            <w:r w:rsidRPr="00E02AE1">
              <w:rPr>
                <w:rFonts w:ascii="Times New Roman" w:eastAsia="Cambria" w:hAnsi="Times New Roman" w:cs="Times New Roman"/>
                <w:b/>
                <w:i/>
                <w:color w:val="000000"/>
                <w:sz w:val="24"/>
                <w:szCs w:val="24"/>
              </w:rPr>
              <w:t>Метапредметные цели</w:t>
            </w:r>
            <w:r w:rsidRPr="00E02AE1">
              <w:rPr>
                <w:rFonts w:ascii="Times New Roman" w:eastAsia="Cambria" w:hAnsi="Times New Roman" w:cs="Times New Roman"/>
                <w:i/>
                <w:color w:val="000000"/>
                <w:sz w:val="24"/>
                <w:szCs w:val="24"/>
              </w:rPr>
              <w:t>:</w:t>
            </w:r>
          </w:p>
          <w:p w:rsidR="001360FD" w:rsidRPr="001A0DA9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</w:pPr>
            <w:r w:rsidRPr="001A0DA9"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  <w:t>умение вычислять вероятности событий в реальной жизни;</w:t>
            </w:r>
          </w:p>
          <w:p w:rsidR="001360FD" w:rsidRPr="001A0DA9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  <w:t>формирование представлений о методах обработки информации.</w:t>
            </w:r>
          </w:p>
          <w:p w:rsidR="001360FD" w:rsidRPr="00E02AE1" w:rsidRDefault="001360FD" w:rsidP="00F312B8">
            <w:pPr>
              <w:jc w:val="both"/>
              <w:rPr>
                <w:rFonts w:ascii="Times New Roman" w:eastAsia="Cambria" w:hAnsi="Times New Roman" w:cs="Times New Roman"/>
                <w:b/>
                <w:i/>
                <w:color w:val="000000"/>
                <w:sz w:val="24"/>
                <w:szCs w:val="24"/>
              </w:rPr>
            </w:pPr>
            <w:r w:rsidRPr="00E02AE1">
              <w:rPr>
                <w:rFonts w:ascii="Times New Roman" w:eastAsia="Cambria" w:hAnsi="Times New Roman" w:cs="Times New Roman"/>
                <w:b/>
                <w:i/>
                <w:color w:val="000000"/>
                <w:sz w:val="24"/>
                <w:szCs w:val="24"/>
              </w:rPr>
              <w:t>Личностные цели:</w:t>
            </w:r>
          </w:p>
          <w:p w:rsidR="001360FD" w:rsidRPr="00EA6338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</w:pPr>
            <w:r w:rsidRPr="00EA6338"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  <w:t>формирование мировоззрения, соответствующего современному уровню науки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F79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оспитание патриотизма, гордости за свою Родину на примере жизни и деятельности отечественных учёных – математиков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(Марков А.А., Ляпунов А.М., Колмогоров А.Н.,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инчин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А.Я., Гнеденко Б.В.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)</w:t>
            </w:r>
            <w:proofErr w:type="gramEnd"/>
            <w:r w:rsidRPr="007F79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;</w:t>
            </w:r>
          </w:p>
          <w:p w:rsidR="001360FD" w:rsidRPr="001A0DA9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</w:pPr>
            <w:r w:rsidRPr="00EA6338"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  <w:t>развитие способности и готовности вести диалог с другими людьми в процессе совместной деятельности</w:t>
            </w:r>
            <w:r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  <w:t>.</w:t>
            </w:r>
          </w:p>
        </w:tc>
      </w:tr>
      <w:tr w:rsidR="001360FD" w:rsidTr="00400BCE">
        <w:tc>
          <w:tcPr>
            <w:tcW w:w="959" w:type="dxa"/>
            <w:shd w:val="clear" w:color="auto" w:fill="auto"/>
          </w:tcPr>
          <w:p w:rsidR="001360FD" w:rsidRPr="004F479D" w:rsidRDefault="001360FD" w:rsidP="00F312B8">
            <w:pPr>
              <w:rPr>
                <w:rFonts w:ascii="Times New Roman" w:hAnsi="Times New Roman"/>
                <w:b/>
                <w:szCs w:val="28"/>
                <w:lang w:val="en-US"/>
              </w:rPr>
            </w:pPr>
            <w:r>
              <w:rPr>
                <w:rFonts w:ascii="Times New Roman" w:hAnsi="Times New Roman"/>
                <w:b/>
                <w:szCs w:val="28"/>
                <w:lang w:val="en-US"/>
              </w:rPr>
              <w:lastRenderedPageBreak/>
              <w:t>VII</w:t>
            </w:r>
          </w:p>
        </w:tc>
        <w:tc>
          <w:tcPr>
            <w:tcW w:w="6095" w:type="dxa"/>
            <w:shd w:val="clear" w:color="auto" w:fill="auto"/>
          </w:tcPr>
          <w:p w:rsidR="001360FD" w:rsidRPr="00A66AFF" w:rsidRDefault="001360FD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05B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КОМПЛЕКСНЫЕ ЧИСЛА</w:t>
            </w:r>
          </w:p>
        </w:tc>
        <w:tc>
          <w:tcPr>
            <w:tcW w:w="1134" w:type="dxa"/>
            <w:shd w:val="clear" w:color="auto" w:fill="auto"/>
          </w:tcPr>
          <w:p w:rsidR="001360FD" w:rsidRPr="00C127C6" w:rsidRDefault="001360FD" w:rsidP="00176E62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14</w:t>
            </w:r>
          </w:p>
        </w:tc>
        <w:tc>
          <w:tcPr>
            <w:tcW w:w="7371" w:type="dxa"/>
            <w:shd w:val="clear" w:color="auto" w:fill="auto"/>
          </w:tcPr>
          <w:p w:rsidR="001360FD" w:rsidRPr="009E3EC9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1360FD" w:rsidTr="006F653C">
        <w:tc>
          <w:tcPr>
            <w:tcW w:w="959" w:type="dxa"/>
            <w:shd w:val="clear" w:color="auto" w:fill="FFFFFF" w:themeFill="background1"/>
          </w:tcPr>
          <w:p w:rsidR="001360FD" w:rsidRPr="004F479D" w:rsidRDefault="001360FD" w:rsidP="00F312B8">
            <w:pPr>
              <w:rPr>
                <w:rFonts w:ascii="Times New Roman" w:hAnsi="Times New Roman"/>
                <w:b/>
                <w:szCs w:val="28"/>
                <w:lang w:val="en-US"/>
              </w:rPr>
            </w:pPr>
          </w:p>
        </w:tc>
        <w:tc>
          <w:tcPr>
            <w:tcW w:w="6095" w:type="dxa"/>
            <w:shd w:val="clear" w:color="auto" w:fill="FFFFFF" w:themeFill="background1"/>
          </w:tcPr>
          <w:p w:rsidR="00E0114F" w:rsidRDefault="00E0114F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.</w:t>
            </w:r>
            <w:r w:rsidR="001360FD" w:rsidRPr="00E405C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пределение комплексных чисел. </w:t>
            </w:r>
          </w:p>
          <w:p w:rsidR="00E0114F" w:rsidRDefault="00E0114F" w:rsidP="00F312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.</w:t>
            </w:r>
            <w:r w:rsidR="001360FD" w:rsidRPr="00E405C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ложение и умножение комплексных чисел.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.</w:t>
            </w:r>
            <w:r w:rsidR="001360FD" w:rsidRPr="00E405CA">
              <w:rPr>
                <w:rFonts w:ascii="Times New Roman" w:hAnsi="Times New Roman" w:cs="Times New Roman"/>
                <w:sz w:val="24"/>
                <w:szCs w:val="24"/>
              </w:rPr>
              <w:t xml:space="preserve">Комплексно сопряжённые числа. Модуль комплексного числа. </w:t>
            </w:r>
          </w:p>
          <w:p w:rsidR="00E0114F" w:rsidRDefault="00E0114F" w:rsidP="00F312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="001360FD" w:rsidRPr="00E405CA">
              <w:rPr>
                <w:rFonts w:ascii="Times New Roman" w:hAnsi="Times New Roman" w:cs="Times New Roman"/>
                <w:sz w:val="24"/>
                <w:szCs w:val="24"/>
              </w:rPr>
              <w:t xml:space="preserve">Вычитание комплексных чисел. </w:t>
            </w:r>
          </w:p>
          <w:p w:rsidR="00E0114F" w:rsidRDefault="00E0114F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</w:t>
            </w:r>
            <w:r w:rsidR="001360FD" w:rsidRPr="00E405C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Деление комплексных чисел. </w:t>
            </w:r>
          </w:p>
          <w:p w:rsidR="00E0114F" w:rsidRDefault="00E0114F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6.</w:t>
            </w:r>
            <w:r w:rsidR="001360FD" w:rsidRPr="00E405CA">
              <w:rPr>
                <w:rFonts w:ascii="Times New Roman" w:eastAsia="Calibri" w:hAnsi="Times New Roman" w:cs="Times New Roman"/>
                <w:sz w:val="24"/>
                <w:szCs w:val="24"/>
              </w:rPr>
              <w:t>Геометрическая интерпретация комплексного числа.</w:t>
            </w:r>
          </w:p>
          <w:p w:rsidR="00E0114F" w:rsidRDefault="00E0114F" w:rsidP="00E0114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7.</w:t>
            </w:r>
            <w:r w:rsidRPr="00E405CA">
              <w:rPr>
                <w:rFonts w:ascii="Times New Roman" w:eastAsia="Calibri" w:hAnsi="Times New Roman" w:cs="Times New Roman"/>
                <w:sz w:val="24"/>
                <w:szCs w:val="24"/>
              </w:rPr>
              <w:t>Геометрическая интерпретация комплексного числа.</w:t>
            </w:r>
          </w:p>
          <w:p w:rsidR="00E0114F" w:rsidRDefault="00E0114F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8.</w:t>
            </w:r>
            <w:r w:rsidR="001360FD" w:rsidRPr="00E405C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Тригонометрическая форма комплексного числа.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9.</w:t>
            </w:r>
            <w:r w:rsidR="001360FD" w:rsidRPr="00E405C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множение и деление комплексных чисел, записанных в тригонометрической форме. </w:t>
            </w:r>
          </w:p>
          <w:p w:rsidR="00E0114F" w:rsidRDefault="00E0114F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0.</w:t>
            </w:r>
            <w:r w:rsidRPr="00E405C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Умножение и деление комплексных чисел, записанных в тригонометрической форме.</w:t>
            </w:r>
          </w:p>
          <w:p w:rsidR="00E0114F" w:rsidRDefault="00E0114F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1.</w:t>
            </w:r>
            <w:r w:rsidR="001360FD" w:rsidRPr="00E405CA">
              <w:rPr>
                <w:rFonts w:ascii="Times New Roman" w:eastAsia="Calibri" w:hAnsi="Times New Roman" w:cs="Times New Roman"/>
                <w:sz w:val="24"/>
                <w:szCs w:val="24"/>
              </w:rPr>
              <w:t>Формула Муавра.</w:t>
            </w:r>
          </w:p>
          <w:p w:rsidR="001360FD" w:rsidRDefault="00E0114F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2.</w:t>
            </w:r>
            <w:r w:rsidR="001360FD" w:rsidRPr="00E405C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Квадратное уравнение с комплексным неизвестным.</w:t>
            </w:r>
          </w:p>
          <w:p w:rsidR="00E0114F" w:rsidRDefault="00E0114F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3.Урок обобщения и систематизации знаний.</w:t>
            </w:r>
          </w:p>
          <w:p w:rsidR="00E0114F" w:rsidRPr="00A66AFF" w:rsidRDefault="00E0114F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4.Контрольная работа №10.</w:t>
            </w:r>
          </w:p>
        </w:tc>
        <w:tc>
          <w:tcPr>
            <w:tcW w:w="1134" w:type="dxa"/>
            <w:shd w:val="clear" w:color="auto" w:fill="FFFFFF" w:themeFill="background1"/>
          </w:tcPr>
          <w:p w:rsidR="001360FD" w:rsidRDefault="00BE6B33" w:rsidP="00BE6B33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lastRenderedPageBreak/>
              <w:t>1</w:t>
            </w:r>
          </w:p>
          <w:p w:rsidR="00BE6B33" w:rsidRDefault="00BE6B33" w:rsidP="00BE6B33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E6B33" w:rsidRDefault="00BE6B33" w:rsidP="00BE6B33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E6B33" w:rsidRDefault="00BE6B33" w:rsidP="00BE6B33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E6B33" w:rsidRDefault="00BE6B33" w:rsidP="00BE6B33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E6B33" w:rsidRDefault="00BE6B33" w:rsidP="00BE6B33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lastRenderedPageBreak/>
              <w:t>1</w:t>
            </w:r>
          </w:p>
          <w:p w:rsidR="00BE6B33" w:rsidRDefault="00BE6B33" w:rsidP="00BE6B33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E6B33" w:rsidRDefault="00BE6B33" w:rsidP="00BE6B33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E6B33" w:rsidRDefault="00BE6B33" w:rsidP="00BE6B33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E6B33" w:rsidRDefault="00BE6B33" w:rsidP="00BE6B33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E6B33" w:rsidRDefault="00EC383D" w:rsidP="00BE6B33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EC383D" w:rsidRDefault="00EC383D" w:rsidP="00BE6B33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EC383D" w:rsidRDefault="00EC383D" w:rsidP="00BE6B33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EC383D" w:rsidRPr="00BE6B33" w:rsidRDefault="00EC383D" w:rsidP="00BE6B33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</w:tc>
        <w:tc>
          <w:tcPr>
            <w:tcW w:w="7371" w:type="dxa"/>
            <w:shd w:val="clear" w:color="auto" w:fill="FFFFFF" w:themeFill="background1"/>
          </w:tcPr>
          <w:p w:rsidR="001360FD" w:rsidRDefault="001360FD" w:rsidP="00F312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lastRenderedPageBreak/>
              <w:t>Предметные цели</w:t>
            </w:r>
            <w:r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:</w:t>
            </w:r>
            <w:r w:rsidRPr="009E3EC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E3EC9">
              <w:rPr>
                <w:rFonts w:ascii="Times New Roman" w:hAnsi="Times New Roman" w:cs="Times New Roman"/>
                <w:sz w:val="24"/>
                <w:szCs w:val="24"/>
              </w:rPr>
              <w:t>формирование понятия комплексного числ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E3EC9">
              <w:rPr>
                <w:rFonts w:ascii="Times New Roman" w:hAnsi="Times New Roman" w:cs="Times New Roman"/>
                <w:sz w:val="24"/>
                <w:szCs w:val="24"/>
              </w:rPr>
              <w:t>обучен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 сложению и умножению комплекс</w:t>
            </w:r>
            <w:r w:rsidRPr="009E3EC9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х чисел в алгебраической форме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15B70">
              <w:rPr>
                <w:rFonts w:ascii="Times New Roman" w:hAnsi="Times New Roman" w:cs="Times New Roman"/>
                <w:sz w:val="24"/>
                <w:szCs w:val="24"/>
              </w:rPr>
              <w:t>выпол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ние</w:t>
            </w:r>
            <w:r w:rsidRPr="00B15B70">
              <w:rPr>
                <w:rFonts w:ascii="Times New Roman" w:hAnsi="Times New Roman" w:cs="Times New Roman"/>
                <w:sz w:val="24"/>
                <w:szCs w:val="24"/>
              </w:rPr>
              <w:t xml:space="preserve"> операц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B15B70">
              <w:rPr>
                <w:rFonts w:ascii="Times New Roman" w:hAnsi="Times New Roman" w:cs="Times New Roman"/>
                <w:sz w:val="24"/>
                <w:szCs w:val="24"/>
              </w:rPr>
              <w:t xml:space="preserve"> вычит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я и деления комплексных чисел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15B70">
              <w:rPr>
                <w:rFonts w:ascii="Times New Roman" w:hAnsi="Times New Roman" w:cs="Times New Roman"/>
                <w:sz w:val="24"/>
                <w:szCs w:val="24"/>
              </w:rPr>
              <w:t>изображ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ние</w:t>
            </w:r>
            <w:r w:rsidRPr="00B15B70">
              <w:rPr>
                <w:rFonts w:ascii="Times New Roman" w:hAnsi="Times New Roman" w:cs="Times New Roman"/>
                <w:sz w:val="24"/>
                <w:szCs w:val="24"/>
              </w:rPr>
              <w:t xml:space="preserve"> чи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B15B70">
              <w:rPr>
                <w:rFonts w:ascii="Times New Roman" w:hAnsi="Times New Roman" w:cs="Times New Roman"/>
                <w:sz w:val="24"/>
                <w:szCs w:val="24"/>
              </w:rPr>
              <w:t>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 комплексной плоскости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15B7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формиров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е</w:t>
            </w:r>
            <w:r w:rsidRPr="00B15B70">
              <w:rPr>
                <w:rFonts w:ascii="Times New Roman" w:hAnsi="Times New Roman" w:cs="Times New Roman"/>
                <w:sz w:val="24"/>
                <w:szCs w:val="24"/>
              </w:rPr>
              <w:t xml:space="preserve"> представлен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B15B70">
              <w:rPr>
                <w:rFonts w:ascii="Times New Roman" w:hAnsi="Times New Roman" w:cs="Times New Roman"/>
                <w:sz w:val="24"/>
                <w:szCs w:val="24"/>
              </w:rPr>
              <w:t xml:space="preserve"> о геометрической интерпретации свойств арифметических действий над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омплексными числами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15B70">
              <w:rPr>
                <w:rFonts w:ascii="Times New Roman" w:hAnsi="Times New Roman" w:cs="Times New Roman"/>
                <w:sz w:val="24"/>
                <w:szCs w:val="24"/>
              </w:rPr>
              <w:t>формирование понятия аргумента комплексного числа, запи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B15B70">
              <w:rPr>
                <w:rFonts w:ascii="Times New Roman" w:hAnsi="Times New Roman" w:cs="Times New Roman"/>
                <w:sz w:val="24"/>
                <w:szCs w:val="24"/>
              </w:rPr>
              <w:t xml:space="preserve"> комплексного 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сла в тригонометрической форме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учение</w:t>
            </w:r>
            <w:r w:rsidRPr="00B15B70">
              <w:rPr>
                <w:rFonts w:ascii="Times New Roman" w:hAnsi="Times New Roman" w:cs="Times New Roman"/>
                <w:sz w:val="24"/>
                <w:szCs w:val="24"/>
              </w:rPr>
              <w:t xml:space="preserve"> выпол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нию</w:t>
            </w:r>
            <w:r w:rsidRPr="00B15B70">
              <w:rPr>
                <w:rFonts w:ascii="Times New Roman" w:hAnsi="Times New Roman" w:cs="Times New Roman"/>
                <w:sz w:val="24"/>
                <w:szCs w:val="24"/>
              </w:rPr>
              <w:t xml:space="preserve"> арифметическ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r w:rsidRPr="00B15B70">
              <w:rPr>
                <w:rFonts w:ascii="Times New Roman" w:hAnsi="Times New Roman" w:cs="Times New Roman"/>
                <w:sz w:val="24"/>
                <w:szCs w:val="24"/>
              </w:rPr>
              <w:t xml:space="preserve"> действ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B15B70">
              <w:rPr>
                <w:rFonts w:ascii="Times New Roman" w:hAnsi="Times New Roman" w:cs="Times New Roman"/>
                <w:sz w:val="24"/>
                <w:szCs w:val="24"/>
              </w:rPr>
              <w:t xml:space="preserve"> над комплексными числами, записанными в тригонометрической форме; 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15B70">
              <w:rPr>
                <w:rFonts w:ascii="Times New Roman" w:hAnsi="Times New Roman" w:cs="Times New Roman"/>
                <w:sz w:val="24"/>
                <w:szCs w:val="24"/>
              </w:rPr>
              <w:t>ознако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ление</w:t>
            </w:r>
            <w:r w:rsidRPr="00B15B70">
              <w:rPr>
                <w:rFonts w:ascii="Times New Roman" w:hAnsi="Times New Roman" w:cs="Times New Roman"/>
                <w:sz w:val="24"/>
                <w:szCs w:val="24"/>
              </w:rPr>
              <w:t xml:space="preserve"> с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перацией </w:t>
            </w:r>
            <w:r w:rsidRPr="00B15B70">
              <w:rPr>
                <w:rFonts w:ascii="Times New Roman" w:hAnsi="Times New Roman" w:cs="Times New Roman"/>
                <w:sz w:val="24"/>
                <w:szCs w:val="24"/>
              </w:rPr>
              <w:t>возведен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B15B70">
              <w:rPr>
                <w:rFonts w:ascii="Times New Roman" w:hAnsi="Times New Roman" w:cs="Times New Roman"/>
                <w:sz w:val="24"/>
                <w:szCs w:val="24"/>
              </w:rPr>
              <w:t xml:space="preserve"> в степень числа, записа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ого в тригонометрической форме;</w:t>
            </w:r>
          </w:p>
          <w:p w:rsidR="001360FD" w:rsidRPr="00B15B70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учение</w:t>
            </w:r>
            <w:r w:rsidRPr="00B15B70">
              <w:rPr>
                <w:rFonts w:ascii="Times New Roman" w:hAnsi="Times New Roman" w:cs="Times New Roman"/>
                <w:sz w:val="24"/>
                <w:szCs w:val="24"/>
              </w:rPr>
              <w:t xml:space="preserve"> реш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нию</w:t>
            </w:r>
            <w:r w:rsidRPr="00B15B70">
              <w:rPr>
                <w:rFonts w:ascii="Times New Roman" w:hAnsi="Times New Roman" w:cs="Times New Roman"/>
                <w:sz w:val="24"/>
                <w:szCs w:val="24"/>
              </w:rPr>
              <w:t xml:space="preserve"> квадратн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r w:rsidRPr="00B15B70">
              <w:rPr>
                <w:rFonts w:ascii="Times New Roman" w:hAnsi="Times New Roman" w:cs="Times New Roman"/>
                <w:sz w:val="24"/>
                <w:szCs w:val="24"/>
              </w:rPr>
              <w:t xml:space="preserve"> уравнен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B15B70">
              <w:rPr>
                <w:rFonts w:ascii="Times New Roman" w:hAnsi="Times New Roman" w:cs="Times New Roman"/>
                <w:sz w:val="24"/>
                <w:szCs w:val="24"/>
              </w:rPr>
              <w:t xml:space="preserve"> с комплексными неизвестными и действительными коэффициентами.</w:t>
            </w:r>
          </w:p>
          <w:p w:rsidR="001360FD" w:rsidRDefault="001360FD" w:rsidP="00F312B8">
            <w:pPr>
              <w:pStyle w:val="1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Метапредметные цели</w:t>
            </w: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</w:p>
          <w:p w:rsidR="001360FD" w:rsidRPr="00A6323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3234">
              <w:rPr>
                <w:rFonts w:ascii="Times New Roman" w:hAnsi="Times New Roman" w:cs="Times New Roman"/>
                <w:sz w:val="24"/>
                <w:szCs w:val="24"/>
              </w:rPr>
              <w:t>расширение средств моделирования реальных процессов и явлений;</w:t>
            </w:r>
          </w:p>
          <w:p w:rsidR="001360FD" w:rsidRPr="00A6323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накомство с применением комплексных чисел в физике (теории упругости и колебаний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аэр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 и гидродинамике, в электротехнике), квантовой физике.</w:t>
            </w:r>
          </w:p>
          <w:p w:rsidR="001360FD" w:rsidRDefault="001360FD" w:rsidP="00F312B8">
            <w:pPr>
              <w:pStyle w:val="1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Личностные цели</w:t>
            </w: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сширение представлений о числовых множествах;</w:t>
            </w:r>
          </w:p>
          <w:p w:rsidR="001360FD" w:rsidRPr="009E3EC9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205BD">
              <w:rPr>
                <w:rFonts w:ascii="Times New Roman" w:hAnsi="Times New Roman" w:cs="Times New Roman"/>
                <w:sz w:val="24"/>
                <w:szCs w:val="24"/>
              </w:rPr>
              <w:t>развитие готовности к самообразованию на протяжении всей жизни, как условию успешного достижения поставленных целей в выбранной сфере деятельности.</w:t>
            </w:r>
          </w:p>
        </w:tc>
      </w:tr>
      <w:tr w:rsidR="001360FD" w:rsidTr="00400BCE">
        <w:tc>
          <w:tcPr>
            <w:tcW w:w="959" w:type="dxa"/>
            <w:shd w:val="clear" w:color="auto" w:fill="auto"/>
          </w:tcPr>
          <w:p w:rsidR="001360FD" w:rsidRPr="004F479D" w:rsidRDefault="001360FD" w:rsidP="00F312B8">
            <w:pPr>
              <w:rPr>
                <w:rFonts w:ascii="Times New Roman" w:hAnsi="Times New Roman"/>
                <w:b/>
                <w:szCs w:val="28"/>
                <w:lang w:val="en-US"/>
              </w:rPr>
            </w:pPr>
            <w:r>
              <w:rPr>
                <w:rFonts w:ascii="Times New Roman" w:hAnsi="Times New Roman"/>
                <w:b/>
                <w:szCs w:val="28"/>
                <w:lang w:val="en-US"/>
              </w:rPr>
              <w:lastRenderedPageBreak/>
              <w:t>VIII</w:t>
            </w:r>
          </w:p>
        </w:tc>
        <w:tc>
          <w:tcPr>
            <w:tcW w:w="6095" w:type="dxa"/>
            <w:shd w:val="clear" w:color="auto" w:fill="auto"/>
          </w:tcPr>
          <w:p w:rsidR="001360FD" w:rsidRPr="00A66AFF" w:rsidRDefault="001360FD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 w:bidi="ru-RU"/>
              </w:rPr>
              <w:t>ЗАКЛЮЧИТЕЛЬНОЕ П</w:t>
            </w:r>
            <w:r w:rsidRPr="00A57561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 w:bidi="ru-RU"/>
              </w:rPr>
              <w:t>ОВТОРЕНИЕ КУРСА АЛГЕБРЫ И НАЧАЛ АНАЛИЗА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 w:bidi="ru-RU"/>
              </w:rPr>
              <w:t xml:space="preserve"> ПРИ ПОДГОТОВКЕ К ИТОГОВОЙ АТТЕСТАЦИИ ПО МАТЕМАТИКЕ</w:t>
            </w:r>
          </w:p>
        </w:tc>
        <w:tc>
          <w:tcPr>
            <w:tcW w:w="1134" w:type="dxa"/>
            <w:shd w:val="clear" w:color="auto" w:fill="auto"/>
          </w:tcPr>
          <w:p w:rsidR="001360FD" w:rsidRDefault="001360FD" w:rsidP="00176E62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3</w:t>
            </w:r>
            <w:r w:rsidR="00695504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7371" w:type="dxa"/>
            <w:shd w:val="clear" w:color="auto" w:fill="auto"/>
          </w:tcPr>
          <w:p w:rsidR="001360FD" w:rsidRPr="00C454E0" w:rsidRDefault="001360FD" w:rsidP="00F312B8">
            <w:pPr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</w:pPr>
          </w:p>
        </w:tc>
      </w:tr>
      <w:tr w:rsidR="001360FD" w:rsidTr="006F653C">
        <w:tc>
          <w:tcPr>
            <w:tcW w:w="959" w:type="dxa"/>
            <w:shd w:val="clear" w:color="auto" w:fill="FFFFFF" w:themeFill="background1"/>
          </w:tcPr>
          <w:p w:rsidR="001360FD" w:rsidRPr="004F479D" w:rsidRDefault="001360FD" w:rsidP="00F312B8">
            <w:pPr>
              <w:rPr>
                <w:rFonts w:ascii="Times New Roman" w:hAnsi="Times New Roman"/>
                <w:b/>
                <w:szCs w:val="28"/>
                <w:lang w:val="en-US"/>
              </w:rPr>
            </w:pPr>
          </w:p>
        </w:tc>
        <w:tc>
          <w:tcPr>
            <w:tcW w:w="6095" w:type="dxa"/>
            <w:shd w:val="clear" w:color="auto" w:fill="FFFFFF" w:themeFill="background1"/>
          </w:tcPr>
          <w:p w:rsidR="003A747B" w:rsidRDefault="003A747B" w:rsidP="00F312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="001360FD" w:rsidRPr="0044050D">
              <w:rPr>
                <w:rFonts w:ascii="Times New Roman" w:hAnsi="Times New Roman" w:cs="Times New Roman"/>
                <w:sz w:val="24"/>
                <w:szCs w:val="24"/>
              </w:rPr>
              <w:t xml:space="preserve">Решение простейших линейных, квадратных, рациональных, показательных и логарифмических неравенств. </w:t>
            </w:r>
          </w:p>
          <w:p w:rsidR="003A747B" w:rsidRDefault="003A747B" w:rsidP="00F312B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="001360FD" w:rsidRPr="0044050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неравенств повышенного уровня сложности (квадратных, показательных, иррациональных, </w:t>
            </w:r>
            <w:r w:rsidR="001360FD" w:rsidRPr="0044050D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логарифмических). </w:t>
            </w:r>
          </w:p>
          <w:p w:rsidR="008F5166" w:rsidRDefault="003A747B" w:rsidP="003A747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.</w:t>
            </w:r>
            <w:r w:rsidR="001360FD" w:rsidRPr="0044050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систем неравенств повышенного уровня сложности (квадратных, показательных, рациональных, логарифмических). </w:t>
            </w:r>
          </w:p>
          <w:p w:rsidR="008F5166" w:rsidRDefault="008F5166" w:rsidP="008F516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.</w:t>
            </w:r>
            <w:r w:rsidRPr="0044050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систем неравенств повышенного уровня сложности (квадратных, показательных, рациональных, логарифмических). </w:t>
            </w:r>
          </w:p>
          <w:p w:rsidR="001360FD" w:rsidRDefault="008F5166" w:rsidP="003A747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.</w:t>
            </w:r>
            <w:r w:rsidR="001360FD" w:rsidRPr="0044050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Чтение графиков зависимостей, интерпретация информации, представленной на них, умение делать выводы. Интерпретация информации, представленной на диаграммах и умение делать выводы. </w:t>
            </w:r>
          </w:p>
          <w:p w:rsidR="008F5166" w:rsidRDefault="008F5166" w:rsidP="003A747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6.</w:t>
            </w:r>
            <w:r w:rsidRPr="0044050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нтерпретация информации, представленной на диаграммах и умение делать выводы.</w:t>
            </w:r>
          </w:p>
          <w:p w:rsidR="001360FD" w:rsidRDefault="008F5166" w:rsidP="00F312B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7.</w:t>
            </w:r>
            <w:r w:rsidR="001360FD" w:rsidRPr="0044050D">
              <w:rPr>
                <w:rFonts w:ascii="Times New Roman" w:eastAsia="Calibri" w:hAnsi="Times New Roman" w:cs="Times New Roman"/>
                <w:sz w:val="24"/>
                <w:szCs w:val="24"/>
              </w:rPr>
              <w:t>Геометрический и физический смысл производной.</w:t>
            </w:r>
          </w:p>
          <w:p w:rsidR="008F5166" w:rsidRPr="0044050D" w:rsidRDefault="008F5166" w:rsidP="00F312B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8.</w:t>
            </w:r>
            <w:r w:rsidRPr="0044050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Геометрический и физический смысл производной.</w:t>
            </w:r>
          </w:p>
          <w:p w:rsidR="004669E7" w:rsidRDefault="008F5166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9.</w:t>
            </w:r>
            <w:r w:rsidR="001360FD" w:rsidRPr="0044050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именение производной к исследованию функций. </w:t>
            </w:r>
          </w:p>
          <w:p w:rsidR="004669E7" w:rsidRDefault="004669E7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0.Контрольная работа №11, состоящая из заданий 1,2.5,7,8,9,10,11,12,13,14 и 15.</w:t>
            </w:r>
          </w:p>
          <w:p w:rsidR="004669E7" w:rsidRDefault="004669E7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1.Анализ контрольной работы.</w:t>
            </w:r>
          </w:p>
          <w:p w:rsidR="00074A66" w:rsidRDefault="004669E7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2</w:t>
            </w:r>
            <w:r w:rsidR="00074A66">
              <w:rPr>
                <w:rFonts w:ascii="Times New Roman" w:eastAsia="Calibri" w:hAnsi="Times New Roman" w:cs="Times New Roman"/>
                <w:sz w:val="24"/>
                <w:szCs w:val="24"/>
              </w:rPr>
              <w:t>. Решение задач на движение, совместное движение.</w:t>
            </w:r>
          </w:p>
          <w:p w:rsidR="00074A66" w:rsidRDefault="00074A66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3.</w:t>
            </w:r>
            <w:r w:rsidR="001360FD" w:rsidRPr="0044050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Движение протяжённых тел. Движение по воде. Средняя скорость. </w:t>
            </w:r>
          </w:p>
          <w:p w:rsidR="00074A66" w:rsidRDefault="00074A66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4.</w:t>
            </w:r>
            <w:r w:rsidR="001360FD" w:rsidRPr="0044050D">
              <w:rPr>
                <w:rFonts w:ascii="Times New Roman" w:eastAsia="Calibri" w:hAnsi="Times New Roman" w:cs="Times New Roman"/>
                <w:sz w:val="24"/>
                <w:szCs w:val="24"/>
              </w:rPr>
              <w:t>Задачи на производительность.</w:t>
            </w:r>
          </w:p>
          <w:p w:rsidR="00074A66" w:rsidRDefault="00074A66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5.</w:t>
            </w:r>
            <w:r w:rsidR="001360FD" w:rsidRPr="0044050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ешение задач на тему: «Понятие вероятности.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6.</w:t>
            </w:r>
            <w:r w:rsidR="001360FD" w:rsidRPr="0044050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актические задачи на вычисление вероятностей. Простейшие правила и формулы вычисления вероятностей». </w:t>
            </w:r>
          </w:p>
          <w:p w:rsidR="00074A66" w:rsidRDefault="00074A66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7.</w:t>
            </w:r>
            <w:r w:rsidR="001360FD" w:rsidRPr="0044050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на проценты с экономическим содержанием. </w:t>
            </w:r>
          </w:p>
          <w:p w:rsidR="00074A66" w:rsidRDefault="00074A66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8.</w:t>
            </w:r>
            <w:r w:rsidRPr="0044050D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на проценты с экономическим содержанием.</w:t>
            </w:r>
          </w:p>
          <w:p w:rsidR="00880457" w:rsidRDefault="00074A66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9.</w:t>
            </w:r>
            <w:r w:rsidRPr="0044050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ешение задач на проценты с экономическим </w:t>
            </w:r>
            <w:r w:rsidRPr="0044050D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содержанием.</w:t>
            </w:r>
          </w:p>
          <w:p w:rsidR="00074A66" w:rsidRDefault="00074A66" w:rsidP="0088045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0.</w:t>
            </w:r>
            <w:r w:rsidR="001360FD" w:rsidRPr="0044050D">
              <w:rPr>
                <w:rFonts w:ascii="Times New Roman" w:eastAsia="Calibri" w:hAnsi="Times New Roman" w:cs="Times New Roman"/>
                <w:sz w:val="24"/>
                <w:szCs w:val="24"/>
              </w:rPr>
              <w:t>Методы решения задач с параметрами (аналитический, графический)</w:t>
            </w:r>
            <w:r w:rsidR="0088045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. </w:t>
            </w:r>
          </w:p>
          <w:p w:rsidR="00074A66" w:rsidRDefault="00074A66" w:rsidP="0088045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1.</w:t>
            </w:r>
            <w:r w:rsidR="00880457">
              <w:rPr>
                <w:rFonts w:ascii="Times New Roman" w:eastAsia="Calibri" w:hAnsi="Times New Roman" w:cs="Times New Roman"/>
                <w:sz w:val="24"/>
                <w:szCs w:val="24"/>
              </w:rPr>
              <w:t>Рассматриваемые у</w:t>
            </w:r>
            <w:r w:rsidR="001360FD" w:rsidRPr="0044050D">
              <w:rPr>
                <w:rFonts w:ascii="Times New Roman" w:eastAsia="Calibri" w:hAnsi="Times New Roman" w:cs="Times New Roman"/>
                <w:sz w:val="24"/>
                <w:szCs w:val="24"/>
              </w:rPr>
              <w:t>равнения квадратные, иррациональные, показательные, лога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ифмические, тригонометрические.</w:t>
            </w:r>
          </w:p>
          <w:p w:rsidR="00074A66" w:rsidRDefault="00074A66" w:rsidP="00074A6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2.Рассматриваемые у</w:t>
            </w:r>
            <w:r w:rsidRPr="0044050D">
              <w:rPr>
                <w:rFonts w:ascii="Times New Roman" w:eastAsia="Calibri" w:hAnsi="Times New Roman" w:cs="Times New Roman"/>
                <w:sz w:val="24"/>
                <w:szCs w:val="24"/>
              </w:rPr>
              <w:t>равнения квадратные, иррациональные, показательные, лога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ифмические, тригонометрические.</w:t>
            </w:r>
          </w:p>
          <w:p w:rsidR="00074A66" w:rsidRDefault="00074A66" w:rsidP="00074A6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3.Рассматриваемые у</w:t>
            </w:r>
            <w:r w:rsidRPr="0044050D">
              <w:rPr>
                <w:rFonts w:ascii="Times New Roman" w:eastAsia="Calibri" w:hAnsi="Times New Roman" w:cs="Times New Roman"/>
                <w:sz w:val="24"/>
                <w:szCs w:val="24"/>
              </w:rPr>
              <w:t>равнения квадратные, иррациональные, показательные, лога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ифмические, тригонометрические.</w:t>
            </w:r>
          </w:p>
          <w:p w:rsidR="00074A66" w:rsidRDefault="00074A66" w:rsidP="00074A6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4.Рассматриваемые неравенства</w:t>
            </w:r>
            <w:r w:rsidRPr="0044050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квадратные, иррациональные, показательные, лога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ифмические, тригонометрические.</w:t>
            </w:r>
          </w:p>
          <w:p w:rsidR="00074A66" w:rsidRDefault="00074A66" w:rsidP="00074A6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5.Рассматриваемые неравенства</w:t>
            </w:r>
            <w:r w:rsidRPr="0044050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квадратные, иррациональные, показательные, лога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ифмические, тригонометрические.</w:t>
            </w:r>
          </w:p>
          <w:p w:rsidR="00074A66" w:rsidRDefault="00074A66" w:rsidP="0088045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6.</w:t>
            </w:r>
            <w:r w:rsidRPr="0044050D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на делимость, задач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и</w:t>
            </w:r>
            <w:r w:rsidRPr="0044050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с целочисленными неизвестными.</w:t>
            </w:r>
          </w:p>
          <w:p w:rsidR="001360FD" w:rsidRDefault="00074A66" w:rsidP="00880457">
            <w:pPr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7.</w:t>
            </w:r>
            <w:r w:rsidR="0088045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1360FD" w:rsidRPr="0044050D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на делимость, задач</w:t>
            </w:r>
            <w:r w:rsidR="00880457">
              <w:rPr>
                <w:rFonts w:ascii="Times New Roman" w:eastAsia="Calibri" w:hAnsi="Times New Roman" w:cs="Times New Roman"/>
                <w:sz w:val="24"/>
                <w:szCs w:val="24"/>
              </w:rPr>
              <w:t>и</w:t>
            </w:r>
            <w:r w:rsidR="001360FD" w:rsidRPr="0044050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с целочисленными неизвестными.</w:t>
            </w:r>
            <w:r w:rsidR="001360FD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</w:t>
            </w:r>
          </w:p>
          <w:p w:rsidR="00FE1A6D" w:rsidRDefault="00FE1A6D" w:rsidP="00FE1A6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8.Решение задач разного типа.</w:t>
            </w:r>
          </w:p>
          <w:p w:rsidR="00FE1A6D" w:rsidRPr="00FE1A6D" w:rsidRDefault="00FE1A6D" w:rsidP="00FE1A6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9.30.Итоговая контрольная работа, составленная из заданий типа 1,2,3,4,5,6,7,8,9,10,11,12,13,14,15,и 16.</w:t>
            </w:r>
          </w:p>
        </w:tc>
        <w:tc>
          <w:tcPr>
            <w:tcW w:w="1134" w:type="dxa"/>
            <w:shd w:val="clear" w:color="auto" w:fill="FFFFFF" w:themeFill="background1"/>
          </w:tcPr>
          <w:p w:rsidR="001360FD" w:rsidRDefault="003A747B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lastRenderedPageBreak/>
              <w:t>1</w:t>
            </w:r>
          </w:p>
          <w:p w:rsidR="003A747B" w:rsidRDefault="003A747B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3A747B" w:rsidRDefault="003A747B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3A747B" w:rsidRDefault="003A747B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lastRenderedPageBreak/>
              <w:t>1</w:t>
            </w: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3C1C1A" w:rsidRDefault="003C1C1A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3A747B" w:rsidRPr="003A747B" w:rsidRDefault="003A747B" w:rsidP="003A747B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7371" w:type="dxa"/>
            <w:shd w:val="clear" w:color="auto" w:fill="FFFFFF" w:themeFill="background1"/>
          </w:tcPr>
          <w:p w:rsidR="001360FD" w:rsidRPr="0074738B" w:rsidRDefault="001360FD" w:rsidP="00F312B8">
            <w:pPr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4738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 xml:space="preserve">Предметные цели: </w:t>
            </w:r>
          </w:p>
          <w:p w:rsidR="001360FD" w:rsidRPr="0074738B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738B">
              <w:rPr>
                <w:rFonts w:ascii="Times New Roman" w:hAnsi="Times New Roman" w:cs="Times New Roman"/>
                <w:sz w:val="24"/>
                <w:szCs w:val="24"/>
              </w:rPr>
              <w:t>уметь решать задания типа: 1, 2, 4, 5, 7, 9, 10, 11, 12 из демонстрационной версии (ДЕМО) ЕГЭ (профильный уровень);</w:t>
            </w:r>
          </w:p>
          <w:p w:rsidR="001360FD" w:rsidRPr="0074738B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738B">
              <w:rPr>
                <w:rFonts w:ascii="Times New Roman" w:hAnsi="Times New Roman" w:cs="Times New Roman"/>
                <w:sz w:val="24"/>
                <w:szCs w:val="24"/>
              </w:rPr>
              <w:t xml:space="preserve">владеть приёмами решения задач типа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3, 15, 17, 18, 19  из ДЕМО ЕГЭ</w:t>
            </w:r>
            <w:r w:rsidRPr="0074738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1360FD" w:rsidRPr="0074738B" w:rsidRDefault="001360FD" w:rsidP="00F312B8">
            <w:pPr>
              <w:pStyle w:val="11"/>
              <w:shd w:val="clear" w:color="auto" w:fill="auto"/>
              <w:spacing w:line="228" w:lineRule="auto"/>
              <w:ind w:firstLine="0"/>
              <w:jc w:val="both"/>
              <w:rPr>
                <w:rFonts w:ascii="Times New Roman" w:eastAsiaTheme="minorHAnsi" w:hAnsi="Times New Roman" w:cs="Times New Roman"/>
                <w:b/>
                <w:i/>
                <w:sz w:val="24"/>
                <w:szCs w:val="24"/>
              </w:rPr>
            </w:pPr>
            <w:r w:rsidRPr="0074738B">
              <w:rPr>
                <w:rFonts w:ascii="Times New Roman" w:eastAsiaTheme="minorHAnsi" w:hAnsi="Times New Roman" w:cs="Times New Roman"/>
                <w:b/>
                <w:i/>
                <w:sz w:val="24"/>
                <w:szCs w:val="24"/>
              </w:rPr>
              <w:lastRenderedPageBreak/>
              <w:t>Метапредметные цели:</w:t>
            </w:r>
          </w:p>
          <w:p w:rsidR="001360FD" w:rsidRPr="0074738B" w:rsidRDefault="001360FD" w:rsidP="001360FD">
            <w:pPr>
              <w:pStyle w:val="a3"/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738B">
              <w:rPr>
                <w:rFonts w:ascii="Times New Roman" w:hAnsi="Times New Roman" w:cs="Times New Roman"/>
                <w:sz w:val="24"/>
                <w:szCs w:val="24"/>
              </w:rPr>
              <w:t>умение самостоятельно определять цели своего обучения, ставить и формулировать для себя новые задачи в учёбе и познавательной деятельности, развивать мотивы и интересы своей познавательной деятельности;</w:t>
            </w:r>
          </w:p>
          <w:p w:rsidR="001360FD" w:rsidRPr="0074738B" w:rsidRDefault="001360FD" w:rsidP="001360FD">
            <w:pPr>
              <w:pStyle w:val="a3"/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738B">
              <w:rPr>
                <w:rFonts w:ascii="Times New Roman" w:hAnsi="Times New Roman" w:cs="Times New Roman"/>
                <w:sz w:val="24"/>
                <w:szCs w:val="24"/>
              </w:rPr>
      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;</w:t>
            </w:r>
          </w:p>
          <w:p w:rsidR="001360FD" w:rsidRPr="0074738B" w:rsidRDefault="001360FD" w:rsidP="001360FD">
            <w:pPr>
              <w:pStyle w:val="a3"/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738B">
              <w:rPr>
                <w:rFonts w:ascii="Times New Roman" w:hAnsi="Times New Roman" w:cs="Times New Roman"/>
                <w:sz w:val="24"/>
                <w:szCs w:val="24"/>
              </w:rPr>
              <w:t xml:space="preserve">развитие умений самостоятельно осуществлять, контролировать и корректировать действия в процессе обобщения, систематизации и расширения знаний, полученных в основной школе; </w:t>
            </w:r>
          </w:p>
          <w:p w:rsidR="001360FD" w:rsidRPr="0074738B" w:rsidRDefault="001360FD" w:rsidP="001360FD">
            <w:pPr>
              <w:pStyle w:val="a3"/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738B">
              <w:rPr>
                <w:rFonts w:ascii="Times New Roman" w:hAnsi="Times New Roman" w:cs="Times New Roman"/>
                <w:sz w:val="24"/>
                <w:szCs w:val="24"/>
              </w:rPr>
              <w:t>формирование умений самостоятельно осуществлять, контролировать и корректировать свою деятельность при выполнении заданий;</w:t>
            </w:r>
          </w:p>
          <w:p w:rsidR="001360FD" w:rsidRPr="0074738B" w:rsidRDefault="001360FD" w:rsidP="00F312B8">
            <w:pPr>
              <w:contextualSpacing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4738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Личностные цели:</w:t>
            </w:r>
          </w:p>
          <w:p w:rsidR="001360FD" w:rsidRPr="00D2550A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550A">
              <w:rPr>
                <w:rFonts w:ascii="Times New Roman" w:hAnsi="Times New Roman" w:cs="Times New Roman"/>
                <w:sz w:val="24"/>
                <w:szCs w:val="24"/>
              </w:rPr>
              <w:t>формирование основ самовоспитания в процессе выполнения работ разного уровня сложности;</w:t>
            </w:r>
          </w:p>
          <w:p w:rsidR="001360FD" w:rsidRPr="0074738B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550A">
              <w:rPr>
                <w:rFonts w:ascii="Times New Roman" w:hAnsi="Times New Roman" w:cs="Times New Roman"/>
                <w:sz w:val="24"/>
                <w:szCs w:val="24"/>
              </w:rPr>
              <w:t>развитие творческих способностей, интуиции, навы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в самостоятельной деятельности.</w:t>
            </w:r>
          </w:p>
        </w:tc>
      </w:tr>
      <w:tr w:rsidR="001360FD" w:rsidTr="00400BCE">
        <w:tc>
          <w:tcPr>
            <w:tcW w:w="959" w:type="dxa"/>
            <w:vMerge w:val="restart"/>
            <w:shd w:val="clear" w:color="auto" w:fill="auto"/>
          </w:tcPr>
          <w:p w:rsidR="001360FD" w:rsidRPr="00F06F07" w:rsidRDefault="001360FD" w:rsidP="00F312B8">
            <w:pPr>
              <w:rPr>
                <w:rFonts w:ascii="Times New Roman" w:hAnsi="Times New Roman"/>
                <w:b/>
                <w:szCs w:val="28"/>
              </w:rPr>
            </w:pPr>
          </w:p>
        </w:tc>
        <w:tc>
          <w:tcPr>
            <w:tcW w:w="6095" w:type="dxa"/>
            <w:vMerge w:val="restart"/>
            <w:shd w:val="clear" w:color="auto" w:fill="auto"/>
          </w:tcPr>
          <w:p w:rsidR="001360FD" w:rsidRPr="00BE1E28" w:rsidRDefault="001360FD" w:rsidP="00F312B8">
            <w:pPr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BE1E28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ИТОГО</w:t>
            </w:r>
          </w:p>
        </w:tc>
        <w:tc>
          <w:tcPr>
            <w:tcW w:w="1134" w:type="dxa"/>
            <w:vMerge w:val="restart"/>
            <w:shd w:val="clear" w:color="auto" w:fill="auto"/>
          </w:tcPr>
          <w:p w:rsidR="001360FD" w:rsidRPr="00BE1E28" w:rsidRDefault="001360FD" w:rsidP="00176E62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136</w:t>
            </w:r>
          </w:p>
        </w:tc>
        <w:tc>
          <w:tcPr>
            <w:tcW w:w="7371" w:type="dxa"/>
            <w:shd w:val="clear" w:color="auto" w:fill="FFFFFF" w:themeFill="background1"/>
          </w:tcPr>
          <w:p w:rsidR="001360FD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1360FD" w:rsidTr="00400BCE">
        <w:tc>
          <w:tcPr>
            <w:tcW w:w="959" w:type="dxa"/>
            <w:vMerge/>
            <w:shd w:val="clear" w:color="auto" w:fill="auto"/>
          </w:tcPr>
          <w:p w:rsidR="001360FD" w:rsidRPr="00F06F07" w:rsidRDefault="001360FD" w:rsidP="00F312B8">
            <w:pPr>
              <w:rPr>
                <w:rFonts w:ascii="Times New Roman" w:hAnsi="Times New Roman"/>
                <w:b/>
                <w:szCs w:val="28"/>
              </w:rPr>
            </w:pPr>
          </w:p>
        </w:tc>
        <w:tc>
          <w:tcPr>
            <w:tcW w:w="6095" w:type="dxa"/>
            <w:vMerge/>
            <w:shd w:val="clear" w:color="auto" w:fill="auto"/>
          </w:tcPr>
          <w:p w:rsidR="001360FD" w:rsidRPr="00BE1E28" w:rsidRDefault="001360FD" w:rsidP="00F312B8">
            <w:pPr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  <w:vMerge/>
            <w:shd w:val="clear" w:color="auto" w:fill="auto"/>
          </w:tcPr>
          <w:p w:rsidR="001360FD" w:rsidRDefault="001360FD" w:rsidP="00176E62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371" w:type="dxa"/>
            <w:shd w:val="clear" w:color="auto" w:fill="FFFFFF" w:themeFill="background1"/>
          </w:tcPr>
          <w:p w:rsidR="001360FD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1360FD" w:rsidTr="00400BCE">
        <w:trPr>
          <w:trHeight w:val="654"/>
        </w:trPr>
        <w:tc>
          <w:tcPr>
            <w:tcW w:w="15559" w:type="dxa"/>
            <w:gridSpan w:val="4"/>
            <w:shd w:val="clear" w:color="auto" w:fill="auto"/>
          </w:tcPr>
          <w:p w:rsidR="00176E62" w:rsidRDefault="00176E62" w:rsidP="00176E62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  <w:p w:rsidR="00250939" w:rsidRDefault="00250939" w:rsidP="00176E62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  <w:p w:rsidR="001360FD" w:rsidRDefault="001360FD" w:rsidP="00176E62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lastRenderedPageBreak/>
              <w:t>Геометрия, 10 класс</w:t>
            </w:r>
          </w:p>
          <w:p w:rsidR="00176E62" w:rsidRDefault="00176E62" w:rsidP="00176E62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</w:tr>
    </w:tbl>
    <w:tbl>
      <w:tblPr>
        <w:tblStyle w:val="12"/>
        <w:tblW w:w="15559" w:type="dxa"/>
        <w:tblInd w:w="-431" w:type="dxa"/>
        <w:tblLook w:val="04A0"/>
      </w:tblPr>
      <w:tblGrid>
        <w:gridCol w:w="959"/>
        <w:gridCol w:w="6095"/>
        <w:gridCol w:w="1134"/>
        <w:gridCol w:w="7371"/>
      </w:tblGrid>
      <w:tr w:rsidR="001360FD" w:rsidTr="00400BCE">
        <w:tc>
          <w:tcPr>
            <w:tcW w:w="959" w:type="dxa"/>
            <w:shd w:val="clear" w:color="auto" w:fill="auto"/>
          </w:tcPr>
          <w:p w:rsidR="001360FD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lastRenderedPageBreak/>
              <w:t>№ п./п.</w:t>
            </w:r>
          </w:p>
        </w:tc>
        <w:tc>
          <w:tcPr>
            <w:tcW w:w="6095" w:type="dxa"/>
            <w:shd w:val="clear" w:color="auto" w:fill="auto"/>
          </w:tcPr>
          <w:p w:rsidR="001360FD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Глава</w:t>
            </w: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en-US"/>
              </w:rPr>
              <w:t xml:space="preserve">/ </w:t>
            </w: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Содержание материала</w:t>
            </w:r>
          </w:p>
        </w:tc>
        <w:tc>
          <w:tcPr>
            <w:tcW w:w="1134" w:type="dxa"/>
            <w:shd w:val="clear" w:color="auto" w:fill="auto"/>
          </w:tcPr>
          <w:p w:rsidR="001360FD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Кол-во часов</w:t>
            </w:r>
          </w:p>
        </w:tc>
        <w:tc>
          <w:tcPr>
            <w:tcW w:w="7371" w:type="dxa"/>
            <w:shd w:val="clear" w:color="auto" w:fill="auto"/>
          </w:tcPr>
          <w:p w:rsidR="001360FD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Цели обучения</w:t>
            </w:r>
          </w:p>
        </w:tc>
      </w:tr>
      <w:tr w:rsidR="001360FD" w:rsidTr="00400BCE">
        <w:tc>
          <w:tcPr>
            <w:tcW w:w="959" w:type="dxa"/>
            <w:shd w:val="clear" w:color="auto" w:fill="auto"/>
          </w:tcPr>
          <w:p w:rsidR="001360FD" w:rsidRPr="005828DF" w:rsidRDefault="001360FD" w:rsidP="00F312B8">
            <w:pPr>
              <w:rPr>
                <w:rFonts w:ascii="Times New Roman" w:hAnsi="Times New Roman"/>
                <w:b/>
                <w:szCs w:val="28"/>
                <w:lang w:val="en-US"/>
              </w:rPr>
            </w:pPr>
            <w:r>
              <w:rPr>
                <w:rFonts w:ascii="Times New Roman" w:hAnsi="Times New Roman"/>
                <w:b/>
                <w:szCs w:val="28"/>
                <w:lang w:val="en-US"/>
              </w:rPr>
              <w:t>I</w:t>
            </w:r>
          </w:p>
        </w:tc>
        <w:tc>
          <w:tcPr>
            <w:tcW w:w="6095" w:type="dxa"/>
            <w:shd w:val="clear" w:color="auto" w:fill="auto"/>
          </w:tcPr>
          <w:p w:rsidR="001360FD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C81504">
              <w:rPr>
                <w:rFonts w:ascii="Times New Roman" w:hAnsi="Times New Roman"/>
                <w:b/>
                <w:szCs w:val="28"/>
              </w:rPr>
              <w:t>ПОВТОРЕНИЕ. ВВЕДЕНИЕ В ПРЕДМЕТ</w:t>
            </w:r>
          </w:p>
        </w:tc>
        <w:tc>
          <w:tcPr>
            <w:tcW w:w="1134" w:type="dxa"/>
            <w:shd w:val="clear" w:color="auto" w:fill="auto"/>
          </w:tcPr>
          <w:p w:rsidR="001360FD" w:rsidRPr="00C061BA" w:rsidRDefault="001360FD" w:rsidP="00DE4BA7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en-US"/>
              </w:rPr>
              <w:t>1</w:t>
            </w: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7371" w:type="dxa"/>
            <w:shd w:val="clear" w:color="auto" w:fill="auto"/>
          </w:tcPr>
          <w:p w:rsidR="001360FD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1360FD" w:rsidTr="006F653C">
        <w:tc>
          <w:tcPr>
            <w:tcW w:w="959" w:type="dxa"/>
          </w:tcPr>
          <w:p w:rsidR="001360FD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6095" w:type="dxa"/>
          </w:tcPr>
          <w:p w:rsidR="00EA68A5" w:rsidRDefault="00EA68A5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.</w:t>
            </w:r>
            <w:r w:rsidR="001360FD" w:rsidRPr="00F42D0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Треугольники, классификация треугольников, замечательные линии и точки в треугольнике. Равнобедренный и равносторонний треугольники их свойства. </w:t>
            </w:r>
          </w:p>
          <w:p w:rsidR="001360FD" w:rsidRPr="00F42D0A" w:rsidRDefault="00EA68A5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.</w:t>
            </w:r>
            <w:r w:rsidR="001360FD" w:rsidRPr="00F42D0A">
              <w:rPr>
                <w:rFonts w:ascii="Times New Roman" w:eastAsia="Calibri" w:hAnsi="Times New Roman" w:cs="Times New Roman"/>
                <w:sz w:val="24"/>
                <w:szCs w:val="24"/>
              </w:rPr>
              <w:t>Окружность, вписанная в треугольник, окружность, описанная около треугольника.</w:t>
            </w:r>
          </w:p>
          <w:p w:rsidR="001360FD" w:rsidRPr="00F42D0A" w:rsidRDefault="00EA68A5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.</w:t>
            </w:r>
            <w:r w:rsidR="001360FD" w:rsidRPr="00F42D0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авенство и подобие треугольников. Средняя линия треугольника. Прямоугольные треугольники.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.</w:t>
            </w:r>
            <w:r w:rsidR="001360FD" w:rsidRPr="00F42D0A">
              <w:rPr>
                <w:rFonts w:ascii="Times New Roman" w:eastAsia="Calibri" w:hAnsi="Times New Roman" w:cs="Times New Roman"/>
                <w:sz w:val="24"/>
                <w:szCs w:val="24"/>
              </w:rPr>
              <w:t>Тригонометрические функции острых углов. Площадь треугольника.</w:t>
            </w:r>
          </w:p>
          <w:p w:rsidR="001360FD" w:rsidRPr="00F42D0A" w:rsidRDefault="00EA68A5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.</w:t>
            </w:r>
            <w:r w:rsidR="001360FD" w:rsidRPr="00F42D0A">
              <w:rPr>
                <w:rFonts w:ascii="Times New Roman" w:eastAsia="Calibri" w:hAnsi="Times New Roman" w:cs="Times New Roman"/>
                <w:sz w:val="24"/>
                <w:szCs w:val="24"/>
              </w:rPr>
              <w:t>Четырёхугольники, классификация четырёхугольников, свойства и признаки параллелограмма, прямоугольника, квадрата, ромба. Трапеция, средняя линия трапеции.</w:t>
            </w:r>
          </w:p>
          <w:p w:rsidR="001360FD" w:rsidRPr="00F42D0A" w:rsidRDefault="00EA68A5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6.</w:t>
            </w:r>
            <w:r w:rsidR="001360FD" w:rsidRPr="00F42D0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кружность, вписанная в </w:t>
            </w:r>
            <w:r w:rsidR="001360FD" w:rsidRPr="0044050D">
              <w:rPr>
                <w:rFonts w:ascii="Times New Roman" w:eastAsia="Calibri" w:hAnsi="Times New Roman" w:cs="Times New Roman"/>
                <w:sz w:val="24"/>
                <w:szCs w:val="24"/>
              </w:rPr>
              <w:t>четырёхугольник. Окружность, описанная около четырёхугольника</w:t>
            </w:r>
            <w:r w:rsidR="001360FD" w:rsidRPr="00F42D0A">
              <w:rPr>
                <w:rFonts w:ascii="Times New Roman" w:eastAsia="Calibri" w:hAnsi="Times New Roman" w:cs="Times New Roman"/>
                <w:sz w:val="24"/>
                <w:szCs w:val="24"/>
              </w:rPr>
              <w:t>. Формулы площадей четырёхугольников.</w:t>
            </w:r>
          </w:p>
          <w:p w:rsidR="001360FD" w:rsidRPr="00F42D0A" w:rsidRDefault="00EA68A5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7.</w:t>
            </w:r>
            <w:r w:rsidR="001360FD" w:rsidRPr="00F42D0A">
              <w:rPr>
                <w:rFonts w:ascii="Times New Roman" w:eastAsia="Calibri" w:hAnsi="Times New Roman" w:cs="Times New Roman"/>
                <w:sz w:val="24"/>
                <w:szCs w:val="24"/>
              </w:rPr>
              <w:t>Окружность. Углы и отрезки, связанные с окружностью.</w:t>
            </w:r>
          </w:p>
          <w:p w:rsidR="001360FD" w:rsidRDefault="00EA68A5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8.</w:t>
            </w:r>
            <w:r w:rsidR="001360FD" w:rsidRPr="00F42D0A">
              <w:rPr>
                <w:rFonts w:ascii="Times New Roman" w:eastAsia="Calibri" w:hAnsi="Times New Roman" w:cs="Times New Roman"/>
                <w:sz w:val="24"/>
                <w:szCs w:val="24"/>
              </w:rPr>
              <w:t>Предмет стереометрии. Аксиомы стереометрии. Некоторые следствия из аксиом.</w:t>
            </w:r>
            <w:r w:rsidR="001360FD" w:rsidRPr="001734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EA68A5" w:rsidRDefault="00EA68A5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9.Некоторые следствия из аксиом.</w:t>
            </w:r>
          </w:p>
          <w:p w:rsidR="00EA68A5" w:rsidRDefault="00EA68A5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0.Некоторые следствия из аксиом.</w:t>
            </w:r>
          </w:p>
          <w:p w:rsidR="00EA68A5" w:rsidRPr="00C061BA" w:rsidRDefault="00EA68A5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1360FD" w:rsidRDefault="00EA68A5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EA68A5" w:rsidRDefault="00EA68A5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EA68A5" w:rsidRDefault="00EA68A5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EA68A5" w:rsidRDefault="00EA68A5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EA68A5" w:rsidRDefault="00EA68A5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EA68A5" w:rsidRDefault="00EA68A5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EA68A5" w:rsidRDefault="00EA68A5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EA68A5" w:rsidRDefault="00EA68A5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EA68A5" w:rsidRDefault="00EA68A5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EA68A5" w:rsidRDefault="00EA68A5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EA68A5" w:rsidRDefault="00EA68A5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EA68A5" w:rsidRDefault="00EA68A5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EA68A5" w:rsidRDefault="00EA68A5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EA68A5" w:rsidRDefault="00EA68A5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EA68A5" w:rsidRDefault="00EA68A5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EA68A5" w:rsidRDefault="00EA68A5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EA68A5" w:rsidRDefault="00EA68A5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EA68A5" w:rsidRDefault="00EA68A5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EA68A5" w:rsidRDefault="00EA68A5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EA68A5" w:rsidRDefault="00EA68A5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EA68A5" w:rsidRDefault="00EA68A5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EA68A5" w:rsidRPr="00EA68A5" w:rsidRDefault="00EA68A5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EA68A5" w:rsidRDefault="00EA68A5" w:rsidP="00F312B8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371" w:type="dxa"/>
            <w:vAlign w:val="center"/>
          </w:tcPr>
          <w:p w:rsidR="001360FD" w:rsidRDefault="001360FD" w:rsidP="00F312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lastRenderedPageBreak/>
              <w:t>Предметные цели</w:t>
            </w:r>
            <w:r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:</w:t>
            </w:r>
            <w:r w:rsidRPr="009E3EC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1360FD" w:rsidRPr="00260E45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60E45">
              <w:rPr>
                <w:rFonts w:ascii="Times New Roman" w:eastAsia="Calibri" w:hAnsi="Times New Roman" w:cs="Times New Roman"/>
                <w:sz w:val="24"/>
                <w:szCs w:val="24"/>
              </w:rPr>
              <w:t>систематизация знаний о треугольниках, применение свойств медиан, биссектрис, высот для решения задач;</w:t>
            </w:r>
          </w:p>
          <w:p w:rsidR="001360FD" w:rsidRPr="00260E45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60E4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ладение понятием «геометрическое место точек», умение приводить примеры. Умение формулировать и доказывать свойства и признаки равнобедренного и равностороннего треугольников; </w:t>
            </w:r>
          </w:p>
          <w:p w:rsidR="001360FD" w:rsidRPr="00260E45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60E45">
              <w:rPr>
                <w:rFonts w:ascii="Times New Roman" w:eastAsia="Calibri" w:hAnsi="Times New Roman" w:cs="Times New Roman"/>
                <w:sz w:val="24"/>
                <w:szCs w:val="24"/>
              </w:rPr>
              <w:t>умение доказывать, что в треугольник можно вписать единственную окружность и около треугольника можно описать единственную окружность;</w:t>
            </w:r>
          </w:p>
          <w:p w:rsidR="001360FD" w:rsidRPr="00260E45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60E45">
              <w:rPr>
                <w:rFonts w:ascii="Times New Roman" w:eastAsia="Calibri" w:hAnsi="Times New Roman" w:cs="Times New Roman"/>
                <w:sz w:val="24"/>
                <w:szCs w:val="24"/>
              </w:rPr>
              <w:t>умение формулировать признаки равенства и подобия треугольников, свойства средней линии;</w:t>
            </w:r>
          </w:p>
          <w:p w:rsidR="001360FD" w:rsidRPr="00260E45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60E45">
              <w:rPr>
                <w:rFonts w:ascii="Times New Roman" w:eastAsia="Calibri" w:hAnsi="Times New Roman" w:cs="Times New Roman"/>
                <w:sz w:val="24"/>
                <w:szCs w:val="24"/>
              </w:rPr>
              <w:t>умение выражать стороны прямоугольного треугольника через одну из данных сторон и острый угол;</w:t>
            </w:r>
          </w:p>
          <w:p w:rsidR="001360FD" w:rsidRPr="00260E45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60E45">
              <w:rPr>
                <w:rFonts w:ascii="Times New Roman" w:eastAsia="Calibri" w:hAnsi="Times New Roman" w:cs="Times New Roman"/>
                <w:sz w:val="24"/>
                <w:szCs w:val="24"/>
              </w:rPr>
              <w:t>умение выводить формулы для нахождения площади треугольников;</w:t>
            </w:r>
          </w:p>
          <w:p w:rsidR="001360FD" w:rsidRPr="00260E45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60E45">
              <w:rPr>
                <w:rFonts w:ascii="Times New Roman" w:eastAsia="Calibri" w:hAnsi="Times New Roman" w:cs="Times New Roman"/>
                <w:sz w:val="24"/>
                <w:szCs w:val="24"/>
              </w:rPr>
              <w:t>умение формулировать свойства и признаки параллелограмма, прямоугольника, квадрата и ромба;</w:t>
            </w:r>
          </w:p>
          <w:p w:rsidR="001360FD" w:rsidRPr="00260E45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60E45">
              <w:rPr>
                <w:rFonts w:ascii="Times New Roman" w:eastAsia="Calibri" w:hAnsi="Times New Roman" w:cs="Times New Roman"/>
                <w:sz w:val="24"/>
                <w:szCs w:val="24"/>
              </w:rPr>
              <w:t>умение выводить формулу для нахождения длины средней линии трапеции;</w:t>
            </w:r>
          </w:p>
          <w:p w:rsidR="001360FD" w:rsidRPr="00260E45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60E45">
              <w:rPr>
                <w:rFonts w:ascii="Times New Roman" w:eastAsia="Calibri" w:hAnsi="Times New Roman" w:cs="Times New Roman"/>
                <w:sz w:val="24"/>
                <w:szCs w:val="24"/>
              </w:rPr>
              <w:t>умение формулировать условия, при которых окружность можно вписать в четырёхугольник и описать около него;</w:t>
            </w:r>
          </w:p>
          <w:p w:rsidR="001360FD" w:rsidRPr="00260E45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60E45">
              <w:rPr>
                <w:rFonts w:ascii="Times New Roman" w:eastAsia="Calibri" w:hAnsi="Times New Roman" w:cs="Times New Roman"/>
                <w:sz w:val="24"/>
                <w:szCs w:val="24"/>
              </w:rPr>
              <w:t>умение выводить формулы площадей прямоугольника, квадрата, параллелограмма, ромба, трапеции;</w:t>
            </w:r>
          </w:p>
          <w:p w:rsidR="001360FD" w:rsidRPr="00260E45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60E4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мение формулировать и доказывать теоремы о вписанных углах, </w:t>
            </w:r>
            <w:r w:rsidRPr="00260E45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об угле между касательной и хордой, об отрезках пересекающихся хорд, о квадрате касательной. Умение выводить формулы для вычисления углов между двумя секущими, проведёнными из одной точки;</w:t>
            </w:r>
          </w:p>
          <w:p w:rsidR="001360FD" w:rsidRPr="00260E45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60E45">
              <w:rPr>
                <w:rFonts w:ascii="Times New Roman" w:eastAsia="Calibri" w:hAnsi="Times New Roman" w:cs="Times New Roman"/>
                <w:sz w:val="24"/>
                <w:szCs w:val="24"/>
              </w:rPr>
              <w:t>умение перечислять основные фигуры в пространстве (точка, прямая, плоскость), формулировать аксиомы об их взаимном расположении и иллюстрировать эти аксиомы примерами из окружающей среды;</w:t>
            </w:r>
          </w:p>
          <w:p w:rsidR="001360FD" w:rsidRPr="00260E45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60E45">
              <w:rPr>
                <w:rFonts w:ascii="Times New Roman" w:eastAsia="Calibri" w:hAnsi="Times New Roman" w:cs="Times New Roman"/>
                <w:sz w:val="24"/>
                <w:szCs w:val="24"/>
              </w:rPr>
              <w:t>умение формулировать и доказывать теорему о плоскости, проходящей через прямую и не лежащую на ней точку, и теорему о плоскости, проходящей через две пересекающиеся прямые.</w:t>
            </w:r>
          </w:p>
          <w:p w:rsidR="001360FD" w:rsidRDefault="001360FD" w:rsidP="00F312B8">
            <w:pPr>
              <w:pStyle w:val="1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60E45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Метапредметные цели</w:t>
            </w:r>
            <w:r w:rsidRPr="00260E4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</w:p>
          <w:p w:rsidR="001360FD" w:rsidRPr="00260E45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дготовка к применению знаний по планиметрии, полученных в основной школ</w:t>
            </w:r>
            <w:r w:rsidRPr="00260E45">
              <w:rPr>
                <w:rFonts w:ascii="Times New Roman" w:hAnsi="Times New Roman" w:cs="Times New Roman"/>
                <w:sz w:val="24"/>
                <w:szCs w:val="24"/>
              </w:rPr>
              <w:t>е, к изучению стереометрии, тригонометрии, математического анализа;</w:t>
            </w:r>
          </w:p>
          <w:p w:rsidR="001360FD" w:rsidRPr="00A6323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300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витие умений самостоятельно осуществлять, контролировать и корректировать действия в процессе обобщения, систематизации и расширения знаний, полученных в основной школе;</w:t>
            </w:r>
          </w:p>
          <w:p w:rsidR="001360FD" w:rsidRDefault="001360FD" w:rsidP="00F312B8">
            <w:pPr>
              <w:pStyle w:val="1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Личностные цели</w:t>
            </w: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60E45">
              <w:rPr>
                <w:rFonts w:ascii="Times New Roman" w:hAnsi="Times New Roman" w:cs="Times New Roman"/>
                <w:sz w:val="24"/>
                <w:szCs w:val="24"/>
              </w:rPr>
              <w:t>систематизация знаний по планиметрии, полученных в основной школ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260E45">
              <w:rPr>
                <w:rFonts w:ascii="Times New Roman" w:hAnsi="Times New Roman" w:cs="Times New Roman"/>
                <w:sz w:val="24"/>
                <w:szCs w:val="24"/>
              </w:rPr>
              <w:t xml:space="preserve"> для эффективного освоения курса стереометрии и успешной подготовк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 ЕГЭ по профильной математике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F79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витие готовности к самообразованию на протяжении всей жизни, как условию успешного достижения поставленных целей в выбранной сфе</w:t>
            </w:r>
            <w:r w:rsidRPr="001E15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 деятельности</w:t>
            </w:r>
          </w:p>
          <w:p w:rsidR="001360FD" w:rsidRPr="0005236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60E45">
              <w:rPr>
                <w:rFonts w:ascii="Times New Roman" w:hAnsi="Times New Roman" w:cs="Times New Roman"/>
                <w:sz w:val="24"/>
                <w:szCs w:val="24"/>
              </w:rPr>
              <w:t>расширение представлений об аксиоматических построениях геометрии (научной теории).</w:t>
            </w:r>
          </w:p>
        </w:tc>
      </w:tr>
      <w:tr w:rsidR="001360FD" w:rsidTr="00400BCE">
        <w:tc>
          <w:tcPr>
            <w:tcW w:w="959" w:type="dxa"/>
            <w:shd w:val="clear" w:color="auto" w:fill="auto"/>
          </w:tcPr>
          <w:p w:rsidR="001360FD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Cs w:val="28"/>
                <w:lang w:val="en-US"/>
              </w:rPr>
              <w:lastRenderedPageBreak/>
              <w:t>II</w:t>
            </w:r>
          </w:p>
        </w:tc>
        <w:tc>
          <w:tcPr>
            <w:tcW w:w="6095" w:type="dxa"/>
            <w:shd w:val="clear" w:color="auto" w:fill="auto"/>
          </w:tcPr>
          <w:p w:rsidR="001360FD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2F58EF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АРАЛЛЕЛЬНОСТЬ ПРЯМЫХ И ПЛОСКОСТЕЙ</w:t>
            </w:r>
          </w:p>
        </w:tc>
        <w:tc>
          <w:tcPr>
            <w:tcW w:w="1134" w:type="dxa"/>
            <w:shd w:val="clear" w:color="auto" w:fill="auto"/>
          </w:tcPr>
          <w:p w:rsidR="001360FD" w:rsidRDefault="001360FD" w:rsidP="00DE4BA7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16</w:t>
            </w:r>
          </w:p>
        </w:tc>
        <w:tc>
          <w:tcPr>
            <w:tcW w:w="7371" w:type="dxa"/>
            <w:shd w:val="clear" w:color="auto" w:fill="auto"/>
          </w:tcPr>
          <w:p w:rsidR="001360FD" w:rsidRPr="00052364" w:rsidRDefault="001360FD" w:rsidP="00F312B8">
            <w:pP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</w:tr>
      <w:tr w:rsidR="001360FD" w:rsidTr="006F653C">
        <w:tc>
          <w:tcPr>
            <w:tcW w:w="959" w:type="dxa"/>
            <w:shd w:val="clear" w:color="auto" w:fill="FFFFFF" w:themeFill="background1"/>
          </w:tcPr>
          <w:p w:rsidR="001360FD" w:rsidRDefault="001360FD" w:rsidP="00F312B8">
            <w:pPr>
              <w:rPr>
                <w:rFonts w:ascii="Times New Roman" w:hAnsi="Times New Roman"/>
                <w:b/>
                <w:szCs w:val="28"/>
                <w:lang w:val="en-US"/>
              </w:rPr>
            </w:pPr>
          </w:p>
        </w:tc>
        <w:tc>
          <w:tcPr>
            <w:tcW w:w="6095" w:type="dxa"/>
            <w:shd w:val="clear" w:color="auto" w:fill="FFFFFF" w:themeFill="background1"/>
          </w:tcPr>
          <w:p w:rsidR="00095DB7" w:rsidRDefault="00095DB7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.</w:t>
            </w:r>
            <w:r w:rsidR="001360FD" w:rsidRPr="001734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араллельность </w:t>
            </w:r>
            <w:proofErr w:type="gramStart"/>
            <w:r w:rsidR="001360FD" w:rsidRPr="001734FD">
              <w:rPr>
                <w:rFonts w:ascii="Times New Roman" w:eastAsia="Calibri" w:hAnsi="Times New Roman" w:cs="Times New Roman"/>
                <w:sz w:val="24"/>
                <w:szCs w:val="24"/>
              </w:rPr>
              <w:t>прямых</w:t>
            </w:r>
            <w:proofErr w:type="gramEnd"/>
            <w:r w:rsidR="001360FD" w:rsidRPr="001734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прямой и плоскости (параллельные прямые в пространстве, </w:t>
            </w:r>
            <w:r w:rsidR="003D137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изнак </w:t>
            </w:r>
            <w:r w:rsidR="003D137F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параллельности прямых в пространстве</w:t>
            </w:r>
            <w:r w:rsidR="001360FD" w:rsidRPr="001734FD">
              <w:rPr>
                <w:rFonts w:ascii="Times New Roman" w:eastAsia="Calibri" w:hAnsi="Times New Roman" w:cs="Times New Roman"/>
                <w:sz w:val="24"/>
                <w:szCs w:val="24"/>
              </w:rPr>
              <w:t>).</w:t>
            </w:r>
          </w:p>
          <w:p w:rsidR="00095DB7" w:rsidRDefault="00095DB7" w:rsidP="00095DB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.</w:t>
            </w:r>
            <w:r w:rsidRPr="001734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араллельность </w:t>
            </w:r>
            <w:proofErr w:type="gramStart"/>
            <w:r w:rsidRPr="001734FD">
              <w:rPr>
                <w:rFonts w:ascii="Times New Roman" w:eastAsia="Calibri" w:hAnsi="Times New Roman" w:cs="Times New Roman"/>
                <w:sz w:val="24"/>
                <w:szCs w:val="24"/>
              </w:rPr>
              <w:t>прямых</w:t>
            </w:r>
            <w:proofErr w:type="gramEnd"/>
            <w:r w:rsidRPr="001734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прямой и плоскости (параллельные прямые в пространстве,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признак параллельности прямых в пространстве</w:t>
            </w:r>
            <w:r w:rsidRPr="001734FD">
              <w:rPr>
                <w:rFonts w:ascii="Times New Roman" w:eastAsia="Calibri" w:hAnsi="Times New Roman" w:cs="Times New Roman"/>
                <w:sz w:val="24"/>
                <w:szCs w:val="24"/>
              </w:rPr>
              <w:t>).</w:t>
            </w:r>
          </w:p>
          <w:p w:rsidR="00095DB7" w:rsidRDefault="00095DB7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.</w:t>
            </w:r>
            <w:r w:rsidRPr="001734FD">
              <w:rPr>
                <w:rFonts w:ascii="Times New Roman" w:eastAsia="Calibri" w:hAnsi="Times New Roman" w:cs="Times New Roman"/>
                <w:sz w:val="24"/>
                <w:szCs w:val="24"/>
              </w:rPr>
              <w:t>Параллельность прямой и плоскости.</w:t>
            </w:r>
          </w:p>
          <w:p w:rsidR="00095DB7" w:rsidRDefault="00095DB7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.</w:t>
            </w:r>
            <w:r w:rsidR="001360FD" w:rsidRPr="001734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араллельность прямой и плоскости. </w:t>
            </w:r>
          </w:p>
          <w:p w:rsidR="00095DB7" w:rsidRDefault="00095DB7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.</w:t>
            </w:r>
            <w:r w:rsidR="001360FD" w:rsidRPr="001734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заимное расположение </w:t>
            </w:r>
            <w:proofErr w:type="gramStart"/>
            <w:r w:rsidR="001360FD" w:rsidRPr="001734FD">
              <w:rPr>
                <w:rFonts w:ascii="Times New Roman" w:eastAsia="Calibri" w:hAnsi="Times New Roman" w:cs="Times New Roman"/>
                <w:sz w:val="24"/>
                <w:szCs w:val="24"/>
              </w:rPr>
              <w:t>прямых</w:t>
            </w:r>
            <w:proofErr w:type="gramEnd"/>
            <w:r w:rsidR="001360FD" w:rsidRPr="001734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 пространстве. Скрещивающиеся прямые. </w:t>
            </w:r>
          </w:p>
          <w:p w:rsidR="00095DB7" w:rsidRDefault="00095DB7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6.</w:t>
            </w:r>
            <w:r w:rsidR="001360FD" w:rsidRPr="001734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глы с </w:t>
            </w:r>
            <w:proofErr w:type="spellStart"/>
            <w:r w:rsidR="001360FD" w:rsidRPr="001734FD">
              <w:rPr>
                <w:rFonts w:ascii="Times New Roman" w:eastAsia="Calibri" w:hAnsi="Times New Roman" w:cs="Times New Roman"/>
                <w:sz w:val="24"/>
                <w:szCs w:val="24"/>
              </w:rPr>
              <w:t>сонаправленными</w:t>
            </w:r>
            <w:proofErr w:type="spellEnd"/>
            <w:r w:rsidR="001360FD" w:rsidRPr="001734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сторонами. </w:t>
            </w:r>
          </w:p>
          <w:p w:rsidR="00095DB7" w:rsidRDefault="00095DB7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7.</w:t>
            </w:r>
            <w:r w:rsidR="001360FD" w:rsidRPr="001734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заимное расположение </w:t>
            </w:r>
            <w:proofErr w:type="gramStart"/>
            <w:r w:rsidR="001360FD" w:rsidRPr="001734FD">
              <w:rPr>
                <w:rFonts w:ascii="Times New Roman" w:eastAsia="Calibri" w:hAnsi="Times New Roman" w:cs="Times New Roman"/>
                <w:sz w:val="24"/>
                <w:szCs w:val="24"/>
              </w:rPr>
              <w:t>прямых</w:t>
            </w:r>
            <w:proofErr w:type="gramEnd"/>
            <w:r w:rsidR="001360FD" w:rsidRPr="001734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 пространстве.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8.</w:t>
            </w:r>
            <w:r w:rsidR="001360FD" w:rsidRPr="001734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гол между прямыми.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 №2 (20 мин.)</w:t>
            </w:r>
          </w:p>
          <w:p w:rsidR="00095DB7" w:rsidRDefault="00095DB7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9.</w:t>
            </w:r>
            <w:r w:rsidR="001360FD" w:rsidRPr="001734FD">
              <w:rPr>
                <w:rFonts w:ascii="Times New Roman" w:eastAsia="Calibri" w:hAnsi="Times New Roman" w:cs="Times New Roman"/>
                <w:sz w:val="24"/>
                <w:szCs w:val="24"/>
              </w:rPr>
              <w:t>Параллельные плоскости.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095DB7" w:rsidRDefault="00095DB7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0.</w:t>
            </w:r>
            <w:r w:rsidR="001360FD" w:rsidRPr="00F77C6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войства параллельных плоскостей. </w:t>
            </w:r>
          </w:p>
          <w:p w:rsidR="00095DB7" w:rsidRDefault="00095DB7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1.</w:t>
            </w:r>
            <w:r w:rsidR="001360FD" w:rsidRPr="00F77C6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Тетраэдр. </w:t>
            </w:r>
          </w:p>
          <w:p w:rsidR="00095DB7" w:rsidRDefault="00095DB7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2.</w:t>
            </w:r>
            <w:r w:rsidR="001360FD" w:rsidRPr="00F77C6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араллелепипед. </w:t>
            </w:r>
          </w:p>
          <w:p w:rsidR="001360FD" w:rsidRPr="00F77C68" w:rsidRDefault="00095DB7" w:rsidP="00F312B8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3.</w:t>
            </w:r>
            <w:r w:rsidR="001360FD" w:rsidRPr="00F77C68">
              <w:rPr>
                <w:rFonts w:ascii="Times New Roman" w:eastAsia="Calibri" w:hAnsi="Times New Roman" w:cs="Times New Roman"/>
                <w:sz w:val="24"/>
                <w:szCs w:val="24"/>
              </w:rPr>
              <w:t>Построение сечений тетраэдра и параллелепипеда.</w:t>
            </w:r>
          </w:p>
          <w:p w:rsidR="001360FD" w:rsidRDefault="00095DB7" w:rsidP="00F312B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4.</w:t>
            </w:r>
            <w:r w:rsidRPr="00F77C68">
              <w:rPr>
                <w:rFonts w:ascii="Times New Roman" w:eastAsia="Calibri" w:hAnsi="Times New Roman" w:cs="Times New Roman"/>
                <w:sz w:val="24"/>
                <w:szCs w:val="24"/>
              </w:rPr>
              <w:t>Построение сечений тетраэдра и параллелепипеда.</w:t>
            </w:r>
          </w:p>
          <w:p w:rsidR="00095DB7" w:rsidRDefault="00095DB7" w:rsidP="00F312B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5.Зачет по теоретическому материалу.</w:t>
            </w:r>
          </w:p>
          <w:p w:rsidR="00095DB7" w:rsidRPr="00095DB7" w:rsidRDefault="00095DB7" w:rsidP="00F312B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6.Контрольная работа №4.</w:t>
            </w:r>
          </w:p>
        </w:tc>
        <w:tc>
          <w:tcPr>
            <w:tcW w:w="1134" w:type="dxa"/>
            <w:shd w:val="clear" w:color="auto" w:fill="FFFFFF" w:themeFill="background1"/>
          </w:tcPr>
          <w:p w:rsidR="001360FD" w:rsidRDefault="001360FD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095DB7" w:rsidRDefault="00095DB7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95DB7" w:rsidRDefault="00095DB7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095DB7" w:rsidRDefault="00095DB7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95DB7" w:rsidRDefault="00095DB7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095DB7" w:rsidRDefault="00095DB7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95DB7" w:rsidRDefault="00095DB7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95DB7" w:rsidRDefault="00095DB7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95DB7" w:rsidRDefault="00095DB7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095DB7" w:rsidRDefault="00095DB7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95DB7" w:rsidRDefault="00095DB7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95DB7" w:rsidRDefault="00095DB7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95DB7" w:rsidRDefault="00095DB7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95DB7" w:rsidRDefault="00095DB7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95DB7" w:rsidRDefault="00095DB7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95DB7" w:rsidRDefault="00095DB7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95DB7" w:rsidRDefault="00095DB7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95DB7" w:rsidRDefault="00095DB7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95DB7" w:rsidRDefault="00095DB7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95DB7" w:rsidRPr="00095DB7" w:rsidRDefault="00095DB7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</w:tc>
        <w:tc>
          <w:tcPr>
            <w:tcW w:w="7371" w:type="dxa"/>
            <w:shd w:val="clear" w:color="auto" w:fill="FFFFFF" w:themeFill="background1"/>
          </w:tcPr>
          <w:p w:rsidR="001360FD" w:rsidRDefault="001360FD" w:rsidP="00F312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lastRenderedPageBreak/>
              <w:t>Предметные цели</w:t>
            </w:r>
            <w:r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:</w:t>
            </w:r>
            <w:r w:rsidRPr="009E3EC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15B70">
              <w:rPr>
                <w:rFonts w:ascii="Times New Roman" w:hAnsi="Times New Roman" w:cs="Times New Roman"/>
                <w:sz w:val="24"/>
                <w:szCs w:val="24"/>
              </w:rPr>
              <w:t xml:space="preserve">формирование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понятия</w:t>
            </w:r>
            <w:r w:rsidRPr="000523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араллельных прямых в пространстве,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доказательство теоремы о параллельных прямых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формирование представления о</w:t>
            </w:r>
            <w:r w:rsidRPr="000523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озможны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х</w:t>
            </w:r>
            <w:r w:rsidRPr="000523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случа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ях</w:t>
            </w:r>
            <w:r w:rsidRPr="000523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заимного расположения прямой и плоскости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F06BB">
              <w:rPr>
                <w:rFonts w:ascii="Times New Roman" w:eastAsia="Calibri" w:hAnsi="Times New Roman" w:cs="Times New Roman"/>
                <w:sz w:val="24"/>
                <w:szCs w:val="24"/>
              </w:rPr>
              <w:t>доказательство утверждений о параллельности прямой и плоскости (свойства и признак)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4F06B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ормирование представлений о </w:t>
            </w:r>
            <w:r w:rsidRPr="004F06B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возможны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х</w:t>
            </w:r>
            <w:r w:rsidRPr="004F06B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случа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ях</w:t>
            </w:r>
            <w:r w:rsidRPr="004F06B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взаимного расположения двух прямых в пространстве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введение понятия</w:t>
            </w:r>
            <w:r w:rsidRPr="004F06B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скрещивающихся п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рямых, доказательство теоремы</w:t>
            </w:r>
            <w:r w:rsidRPr="004F06B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, </w:t>
            </w:r>
            <w:r w:rsidRPr="00260E45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выражающей признак</w:t>
            </w:r>
            <w:r w:rsidRPr="004F06B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скрещивающихся прямых, и теоремы</w:t>
            </w:r>
            <w:r w:rsidRPr="004F06B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о плоскости, проходящей через одну из скрещивающихся прямых параллельно другой прямой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98646F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введение понятия </w:t>
            </w:r>
            <w:proofErr w:type="spellStart"/>
            <w:r w:rsidRPr="0098646F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сонаправленных</w:t>
            </w:r>
            <w:proofErr w:type="spellEnd"/>
            <w:r w:rsidRPr="0098646F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лучей, доказ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ательство теоремы</w:t>
            </w:r>
            <w:r w:rsidRPr="0098646F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об уг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лах с </w:t>
            </w:r>
            <w:proofErr w:type="spellStart"/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сонаправленными</w:t>
            </w:r>
            <w:proofErr w:type="spellEnd"/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сторонами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8646F">
              <w:rPr>
                <w:rFonts w:ascii="Times New Roman" w:eastAsia="Calibri" w:hAnsi="Times New Roman" w:cs="Times New Roman"/>
                <w:sz w:val="24"/>
                <w:szCs w:val="24"/>
              </w:rPr>
              <w:t>формирование понятия параллельных плоскостей, доказательство утверждения о признаке и свойствах параллельных плоскостей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F06BB">
              <w:rPr>
                <w:rFonts w:ascii="Times New Roman" w:eastAsia="Calibri" w:hAnsi="Times New Roman" w:cs="Times New Roman"/>
                <w:sz w:val="24"/>
                <w:szCs w:val="24"/>
              </w:rPr>
              <w:t>формирование представлений</w:t>
            </w:r>
            <w:r w:rsidRPr="009864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 </w:t>
            </w:r>
            <w:r w:rsidRPr="0098646F">
              <w:rPr>
                <w:rFonts w:ascii="Times New Roman" w:eastAsia="Calibri" w:hAnsi="Times New Roman" w:cs="Times New Roman"/>
                <w:sz w:val="24"/>
                <w:szCs w:val="24"/>
              </w:rPr>
              <w:t>тетраэдр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е и </w:t>
            </w:r>
            <w:r w:rsidRPr="0098646F">
              <w:rPr>
                <w:rFonts w:ascii="Times New Roman" w:eastAsia="Calibri" w:hAnsi="Times New Roman" w:cs="Times New Roman"/>
                <w:sz w:val="24"/>
                <w:szCs w:val="24"/>
              </w:rPr>
              <w:t>параллелепипед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е</w:t>
            </w:r>
            <w:r w:rsidRPr="009864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демонстрация</w:t>
            </w:r>
            <w:r w:rsidRPr="009864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на чертежах и моделях их элемент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ов</w:t>
            </w:r>
            <w:r w:rsidRPr="0098646F">
              <w:rPr>
                <w:rFonts w:ascii="Times New Roman" w:eastAsia="Calibri" w:hAnsi="Times New Roman" w:cs="Times New Roman"/>
                <w:sz w:val="24"/>
                <w:szCs w:val="24"/>
              </w:rPr>
              <w:t>, изображ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ение</w:t>
            </w:r>
            <w:r w:rsidRPr="009864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эти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х</w:t>
            </w:r>
            <w:r w:rsidRPr="009864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фигур на рисунках, иллюстр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ция</w:t>
            </w:r>
            <w:r w:rsidRPr="009864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с их помощью различны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х</w:t>
            </w:r>
            <w:r w:rsidRPr="009864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случа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ев</w:t>
            </w:r>
            <w:r w:rsidRPr="009864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заимного расположения пря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мых и плоскостей в пространстве,</w:t>
            </w:r>
            <w:r w:rsidRPr="009864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д</w:t>
            </w:r>
            <w:r w:rsidRPr="0098646F">
              <w:rPr>
                <w:rFonts w:ascii="Times New Roman" w:eastAsia="Calibri" w:hAnsi="Times New Roman" w:cs="Times New Roman"/>
                <w:sz w:val="24"/>
                <w:szCs w:val="24"/>
              </w:rPr>
              <w:t>оказ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тельство</w:t>
            </w:r>
            <w:r w:rsidRPr="009864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утверждения о свойствах парал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лелепипеда;</w:t>
            </w:r>
          </w:p>
          <w:p w:rsidR="001360FD" w:rsidRPr="008006D6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ведение понятия сечения, построение</w:t>
            </w:r>
            <w:r w:rsidRPr="008006D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сечени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й</w:t>
            </w:r>
            <w:r w:rsidRPr="008006D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тетраэдра (параллелепипеда),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нализ</w:t>
            </w:r>
            <w:r w:rsidRPr="008006D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озможны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х</w:t>
            </w:r>
            <w:r w:rsidRPr="008006D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ид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ов</w:t>
            </w:r>
            <w:r w:rsidRPr="008006D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сечений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, з</w:t>
            </w:r>
            <w:r w:rsidRPr="008006D6">
              <w:rPr>
                <w:rFonts w:ascii="Times New Roman" w:eastAsia="Calibri" w:hAnsi="Times New Roman" w:cs="Times New Roman"/>
                <w:sz w:val="24"/>
                <w:szCs w:val="24"/>
              </w:rPr>
              <w:t>на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комство с методами</w:t>
            </w:r>
            <w:r w:rsidRPr="008006D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остроения сечений. </w:t>
            </w:r>
          </w:p>
          <w:p w:rsidR="001360FD" w:rsidRDefault="001360FD" w:rsidP="00F312B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Метапредметные цели</w:t>
            </w: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</w:p>
          <w:p w:rsidR="001360FD" w:rsidRPr="00461F78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006D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ение распознавать на чертежах, моделях и в реальном мире геометрические фигуры и тела (многогранники</w:t>
            </w:r>
            <w:r w:rsidRPr="00260E4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</w:t>
            </w:r>
            <w:r w:rsidRPr="00260E45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461F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рименять их свойства при моделировании в естественно-научных областях.</w:t>
            </w:r>
          </w:p>
          <w:p w:rsidR="001360FD" w:rsidRDefault="001360FD" w:rsidP="00F312B8">
            <w:pPr>
              <w:pStyle w:val="1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Личностные цели</w:t>
            </w: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</w:p>
          <w:p w:rsidR="001360FD" w:rsidRPr="0005236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AC2A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витие</w:t>
            </w:r>
            <w:r>
              <w:rPr>
                <w:rFonts w:ascii="Times New Roman" w:eastAsia="HiddenHorzOCR" w:hAnsi="Times New Roman" w:cs="Times New Roman"/>
                <w:sz w:val="24"/>
                <w:szCs w:val="24"/>
              </w:rPr>
              <w:t xml:space="preserve"> пространственного воображения и мышления при изучении многогранников и их сечений.</w:t>
            </w:r>
          </w:p>
        </w:tc>
      </w:tr>
      <w:tr w:rsidR="001360FD" w:rsidTr="00400BCE">
        <w:tc>
          <w:tcPr>
            <w:tcW w:w="959" w:type="dxa"/>
            <w:shd w:val="clear" w:color="auto" w:fill="auto"/>
          </w:tcPr>
          <w:p w:rsidR="001360FD" w:rsidRPr="00CD42BC" w:rsidRDefault="001360FD" w:rsidP="00F312B8">
            <w:pPr>
              <w:rPr>
                <w:rFonts w:ascii="Times New Roman" w:hAnsi="Times New Roman"/>
                <w:b/>
                <w:szCs w:val="28"/>
              </w:rPr>
            </w:pPr>
            <w:r>
              <w:rPr>
                <w:rFonts w:ascii="Times New Roman" w:hAnsi="Times New Roman"/>
                <w:b/>
                <w:szCs w:val="28"/>
                <w:lang w:val="en-US"/>
              </w:rPr>
              <w:lastRenderedPageBreak/>
              <w:t>III</w:t>
            </w:r>
          </w:p>
        </w:tc>
        <w:tc>
          <w:tcPr>
            <w:tcW w:w="6095" w:type="dxa"/>
            <w:shd w:val="clear" w:color="auto" w:fill="auto"/>
          </w:tcPr>
          <w:p w:rsidR="001360FD" w:rsidRPr="00C061BA" w:rsidRDefault="001360FD" w:rsidP="00F312B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061B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ЕРПЕНДИКУЛЯРНОСТЬ ПРЯМЫХ И ПЛОСКОСТЕЙ</w:t>
            </w:r>
          </w:p>
        </w:tc>
        <w:tc>
          <w:tcPr>
            <w:tcW w:w="1134" w:type="dxa"/>
            <w:shd w:val="clear" w:color="auto" w:fill="auto"/>
          </w:tcPr>
          <w:p w:rsidR="001360FD" w:rsidRDefault="001360FD" w:rsidP="00DE4BA7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18</w:t>
            </w:r>
          </w:p>
        </w:tc>
        <w:tc>
          <w:tcPr>
            <w:tcW w:w="7371" w:type="dxa"/>
            <w:shd w:val="clear" w:color="auto" w:fill="auto"/>
          </w:tcPr>
          <w:p w:rsidR="001360FD" w:rsidRPr="00052364" w:rsidRDefault="001360FD" w:rsidP="00F312B8">
            <w:pP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</w:tr>
      <w:tr w:rsidR="001360FD" w:rsidTr="006F653C">
        <w:tc>
          <w:tcPr>
            <w:tcW w:w="959" w:type="dxa"/>
            <w:shd w:val="clear" w:color="auto" w:fill="FFFFFF" w:themeFill="background1"/>
          </w:tcPr>
          <w:p w:rsidR="001360FD" w:rsidRDefault="001360FD" w:rsidP="00F312B8">
            <w:pPr>
              <w:rPr>
                <w:rFonts w:ascii="Times New Roman" w:hAnsi="Times New Roman"/>
                <w:b/>
                <w:szCs w:val="28"/>
                <w:lang w:val="en-US"/>
              </w:rPr>
            </w:pPr>
          </w:p>
        </w:tc>
        <w:tc>
          <w:tcPr>
            <w:tcW w:w="6095" w:type="dxa"/>
            <w:shd w:val="clear" w:color="auto" w:fill="FFFFFF" w:themeFill="background1"/>
          </w:tcPr>
          <w:p w:rsidR="00B93CEA" w:rsidRDefault="00B93CEA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.</w:t>
            </w:r>
            <w:r w:rsidR="001360FD" w:rsidRPr="00F77C6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ерпендикулярные прямые в пространстве.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.</w:t>
            </w:r>
            <w:r w:rsidR="001360FD" w:rsidRPr="00F77C68">
              <w:rPr>
                <w:rFonts w:ascii="Times New Roman" w:eastAsia="Calibri" w:hAnsi="Times New Roman" w:cs="Times New Roman"/>
                <w:sz w:val="24"/>
                <w:szCs w:val="24"/>
              </w:rPr>
              <w:t>Параллельные прямые, перпендикулярные к плоскости.</w:t>
            </w:r>
            <w:proofErr w:type="gramEnd"/>
          </w:p>
          <w:p w:rsidR="00B93CEA" w:rsidRDefault="00B93CEA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.</w:t>
            </w:r>
            <w:r w:rsidR="001360FD" w:rsidRPr="00F77C6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изнак перпендикулярности прямой и плоскости.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.</w:t>
            </w:r>
            <w:r w:rsidR="001360FD" w:rsidRPr="00F77C68">
              <w:rPr>
                <w:rFonts w:ascii="Times New Roman" w:eastAsia="Calibri" w:hAnsi="Times New Roman" w:cs="Times New Roman"/>
                <w:sz w:val="24"/>
                <w:szCs w:val="24"/>
              </w:rPr>
              <w:t>Теорема о прямой, перпендикулярной плоскости</w:t>
            </w:r>
          </w:p>
          <w:p w:rsidR="00B93CEA" w:rsidRDefault="00B93CEA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.Решение задач по теме перпендикулярность прямой и плоскости</w:t>
            </w:r>
            <w:r w:rsidR="001360FD" w:rsidRPr="00F77C68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B93CEA" w:rsidRDefault="00B93CEA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6.Решение задач по теме перпендикулярность прямой и плоскости</w:t>
            </w:r>
            <w:r w:rsidRPr="00F77C68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B93CEA" w:rsidRDefault="00B93CEA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7.Перпендикуляр и наклонные.</w:t>
            </w:r>
          </w:p>
          <w:p w:rsidR="00B93CEA" w:rsidRDefault="00B93CEA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8.</w:t>
            </w:r>
            <w:r w:rsidR="001360FD" w:rsidRPr="00F77C6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асстояние от точки до плоскости.</w:t>
            </w:r>
          </w:p>
          <w:p w:rsidR="00B93CEA" w:rsidRDefault="00B93CEA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9.</w:t>
            </w:r>
            <w:r w:rsidR="001360FD" w:rsidRPr="00F77C6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Теорема о трёх перпендикулярах.</w:t>
            </w:r>
          </w:p>
          <w:p w:rsidR="00B93CEA" w:rsidRDefault="00B93CEA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0.</w:t>
            </w:r>
            <w:r w:rsidRPr="00F77C6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Теорема о трёх перпендикулярах.</w:t>
            </w:r>
          </w:p>
          <w:p w:rsidR="00B93CEA" w:rsidRDefault="00B93CEA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1.</w:t>
            </w:r>
            <w:r w:rsidR="001360FD" w:rsidRPr="00F77C6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Угол между прямой и плоскостью. </w:t>
            </w:r>
          </w:p>
          <w:p w:rsidR="00B93CEA" w:rsidRDefault="00B93CEA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2.</w:t>
            </w:r>
            <w:r w:rsidRPr="00F77C6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Угол между прямой и плоскостью</w:t>
            </w:r>
          </w:p>
          <w:p w:rsidR="00B93CEA" w:rsidRDefault="00B93CEA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3.</w:t>
            </w:r>
            <w:r w:rsidR="001360FD" w:rsidRPr="00F77C6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Двугранный угол. Признак перпендикулярности двух плоскостей. </w:t>
            </w:r>
          </w:p>
          <w:p w:rsidR="00B93CEA" w:rsidRDefault="00B93CEA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4.</w:t>
            </w:r>
            <w:r w:rsidRPr="00F77C68">
              <w:rPr>
                <w:rFonts w:ascii="Times New Roman" w:eastAsia="Calibri" w:hAnsi="Times New Roman" w:cs="Times New Roman"/>
                <w:sz w:val="24"/>
                <w:szCs w:val="24"/>
              </w:rPr>
              <w:t>Двугранный угол. Признак перпендикулярности двух плоскостей.</w:t>
            </w:r>
          </w:p>
          <w:p w:rsidR="001360FD" w:rsidRPr="00F77C68" w:rsidRDefault="00B93CEA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5.</w:t>
            </w:r>
            <w:r w:rsidR="001360FD" w:rsidRPr="00F77C68">
              <w:rPr>
                <w:rFonts w:ascii="Times New Roman" w:eastAsia="Calibri" w:hAnsi="Times New Roman" w:cs="Times New Roman"/>
                <w:sz w:val="24"/>
                <w:szCs w:val="24"/>
              </w:rPr>
              <w:t>Прямоугольный параллелепипед. Трёхгранный угол. Многогранный угол.</w:t>
            </w:r>
          </w:p>
          <w:p w:rsidR="001360FD" w:rsidRDefault="00B93CEA" w:rsidP="00F312B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6.</w:t>
            </w:r>
            <w:r w:rsidRPr="00F77C68">
              <w:rPr>
                <w:rFonts w:ascii="Times New Roman" w:eastAsia="Calibri" w:hAnsi="Times New Roman" w:cs="Times New Roman"/>
                <w:sz w:val="24"/>
                <w:szCs w:val="24"/>
              </w:rPr>
              <w:t>Прямоугольный параллелепипед. Трёхгранный угол. Многогранный угол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B93CEA" w:rsidRDefault="00B93CEA" w:rsidP="00F312B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7.Контрольная работа №7.</w:t>
            </w:r>
          </w:p>
          <w:p w:rsidR="00B93CEA" w:rsidRDefault="00B93CEA" w:rsidP="00F312B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8.Зачет.</w:t>
            </w:r>
          </w:p>
        </w:tc>
        <w:tc>
          <w:tcPr>
            <w:tcW w:w="1134" w:type="dxa"/>
            <w:shd w:val="clear" w:color="auto" w:fill="FFFFFF" w:themeFill="background1"/>
          </w:tcPr>
          <w:p w:rsidR="001360FD" w:rsidRDefault="00B93CEA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93CEA" w:rsidRDefault="00B93CEA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93CEA" w:rsidRDefault="00B93CEA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93CEA" w:rsidRDefault="00B93CEA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93CEA" w:rsidRDefault="00B93CEA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B93CEA" w:rsidRDefault="00B93CEA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93CEA" w:rsidRDefault="00B93CEA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93CEA" w:rsidRDefault="00B93CEA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93CEA" w:rsidRDefault="00B93CEA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93CEA" w:rsidRDefault="00B93CEA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93CEA" w:rsidRDefault="00B93CEA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93CEA" w:rsidRDefault="00B93CEA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93CEA" w:rsidRDefault="00B93CEA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93CEA" w:rsidRDefault="00B93CEA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93CEA" w:rsidRDefault="00B93CEA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93CEA" w:rsidRDefault="00B93CEA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D6490" w:rsidRDefault="000D6490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0D6490" w:rsidRDefault="000D6490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D6490" w:rsidRDefault="000D6490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D6490" w:rsidRDefault="000D6490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0D6490" w:rsidRDefault="000D6490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D6490" w:rsidRDefault="000D6490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D6490" w:rsidRPr="00B93CEA" w:rsidRDefault="000D6490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7371" w:type="dxa"/>
            <w:shd w:val="clear" w:color="auto" w:fill="auto"/>
          </w:tcPr>
          <w:p w:rsidR="001360FD" w:rsidRPr="00C365CD" w:rsidRDefault="001360FD" w:rsidP="00F312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65CD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Предметные цели:</w:t>
            </w:r>
            <w:r w:rsidRPr="00C365C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1360FD" w:rsidRPr="00C365C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65C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доказательство теоремы, </w:t>
            </w:r>
            <w:r w:rsidRPr="004F06B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в</w:t>
            </w:r>
            <w:r w:rsidRPr="00260E45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ыражающей</w:t>
            </w:r>
            <w:r w:rsidRPr="00C365C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ризнак перпендикулярности прямой и плоскости, и теоремы о существовании и единственности прямой, проходящей через данную точку и перпендикулярную данной плоскости;</w:t>
            </w:r>
          </w:p>
          <w:p w:rsidR="001360FD" w:rsidRPr="00C365C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65CD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на вычисление и доказательство, связанных с перпендикулярностью прямой и плоскости;</w:t>
            </w:r>
          </w:p>
          <w:p w:rsidR="001360FD" w:rsidRPr="00C365C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365C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ведение понятия </w:t>
            </w:r>
            <w:r w:rsidRPr="00C365C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ерпендикуляра и наклонной к плоскости, проекции наклонной, расстояния: от точки до плоскости, между параллельными плоскостями, между параллельной прямой и плоскостью, между скрещивающимися прямыми;</w:t>
            </w:r>
          </w:p>
          <w:p w:rsidR="001360FD" w:rsidRPr="00C365C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65C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доказательство </w:t>
            </w:r>
            <w:r w:rsidRPr="00C365CD">
              <w:rPr>
                <w:rFonts w:ascii="Times New Roman" w:eastAsia="Calibri" w:hAnsi="Times New Roman" w:cs="Times New Roman"/>
                <w:sz w:val="24"/>
                <w:szCs w:val="24"/>
              </w:rPr>
              <w:t>теоремы о трёх перпендикулярах и применение её при решении задач;</w:t>
            </w:r>
          </w:p>
          <w:p w:rsidR="001360FD" w:rsidRPr="00C365C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65CD">
              <w:rPr>
                <w:rFonts w:ascii="Times New Roman" w:eastAsia="Calibri" w:hAnsi="Times New Roman" w:cs="Times New Roman"/>
                <w:sz w:val="24"/>
                <w:szCs w:val="24"/>
              </w:rPr>
              <w:t>введение понятия ортогональной проекции точки (фигуры) на плоскость;</w:t>
            </w:r>
          </w:p>
          <w:p w:rsidR="001360FD" w:rsidRPr="00C365C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65CD">
              <w:rPr>
                <w:rFonts w:ascii="Times New Roman" w:eastAsia="Calibri" w:hAnsi="Times New Roman" w:cs="Times New Roman"/>
                <w:sz w:val="24"/>
                <w:szCs w:val="24"/>
              </w:rPr>
              <w:t>введение понятия угла между прямой и плоскостью;</w:t>
            </w:r>
          </w:p>
          <w:p w:rsidR="001360FD" w:rsidRPr="00C365C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65CD">
              <w:rPr>
                <w:rFonts w:ascii="Times New Roman" w:eastAsia="Calibri" w:hAnsi="Times New Roman" w:cs="Times New Roman"/>
                <w:sz w:val="24"/>
                <w:szCs w:val="24"/>
              </w:rPr>
              <w:t>введение понятия двугранного угла, его измерения, объяснение, что такое угол между пересекающимися плоскостями и в каких пределах он измеряется;</w:t>
            </w:r>
          </w:p>
          <w:p w:rsidR="001360FD" w:rsidRPr="00C365C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65CD">
              <w:rPr>
                <w:rFonts w:ascii="Times New Roman" w:eastAsia="Calibri" w:hAnsi="Times New Roman" w:cs="Times New Roman"/>
                <w:sz w:val="24"/>
                <w:szCs w:val="24"/>
              </w:rPr>
              <w:t>формирование представления о взаимно перпендикулярных плоскостях, доказательство теоремы о признаке перпендикулярности двух плоскостей;</w:t>
            </w:r>
          </w:p>
          <w:p w:rsidR="001360FD" w:rsidRPr="00C365C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65CD">
              <w:rPr>
                <w:rFonts w:ascii="Times New Roman" w:eastAsia="Calibri" w:hAnsi="Times New Roman" w:cs="Times New Roman"/>
                <w:sz w:val="24"/>
                <w:szCs w:val="24"/>
              </w:rPr>
              <w:t>определение прямоугольного параллелепипеда, доказательство утверждени</w:t>
            </w:r>
            <w:r w:rsidRPr="00260E45">
              <w:rPr>
                <w:rFonts w:ascii="Times New Roman" w:eastAsia="Calibri" w:hAnsi="Times New Roman" w:cs="Times New Roman"/>
                <w:sz w:val="24"/>
                <w:szCs w:val="24"/>
              </w:rPr>
              <w:t>й</w:t>
            </w:r>
            <w:r w:rsidRPr="00C365C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о его свойствах;</w:t>
            </w:r>
          </w:p>
          <w:p w:rsidR="001360FD" w:rsidRPr="00C365C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65CD">
              <w:rPr>
                <w:rFonts w:ascii="Times New Roman" w:eastAsia="Calibri" w:hAnsi="Times New Roman" w:cs="Times New Roman"/>
                <w:sz w:val="24"/>
                <w:szCs w:val="24"/>
              </w:rPr>
              <w:t>введение понятия многогранного угла (трёхгранного),  доказательство утверждения о том, что каждый плоский угол трёхгранного угла меньше суммы двух других плоских углов, и теоремы о сумме плоских углов выпуклого многогранного угла.</w:t>
            </w:r>
          </w:p>
          <w:p w:rsidR="001360FD" w:rsidRPr="00C365CD" w:rsidRDefault="001360FD" w:rsidP="00F312B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65CD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Метапредметные цели</w:t>
            </w:r>
            <w:r w:rsidRPr="00C365C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</w:p>
          <w:p w:rsidR="001360FD" w:rsidRPr="00C365C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у</w:t>
            </w:r>
            <w:r w:rsidRPr="00C365C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ение распознавать на чертежах и в реальном м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ре параллельные и перпендикуляр</w:t>
            </w:r>
            <w:r w:rsidRPr="00C365C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ные плоскости,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крещивающиеся и пересекающиеся прямые, определять угол между прямой и пл</w:t>
            </w:r>
            <w:r w:rsidRPr="00260E4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с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стью;</w:t>
            </w:r>
          </w:p>
          <w:p w:rsidR="001360FD" w:rsidRPr="008006D6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006D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ение распознавать на чертежах, моделях и в реальном мире геометрические фигуры и тела (многогранники)</w:t>
            </w:r>
            <w:r w:rsidRPr="00260E4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8006D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рименять их свойства при моделировании</w:t>
            </w:r>
            <w:r w:rsidRPr="00C365C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в естественно-научных областях.</w:t>
            </w:r>
          </w:p>
          <w:p w:rsidR="001360FD" w:rsidRPr="00C365CD" w:rsidRDefault="001360FD" w:rsidP="00F312B8">
            <w:pPr>
              <w:pStyle w:val="1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365CD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Личностные цели</w:t>
            </w:r>
            <w:r w:rsidRPr="00C365C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</w:p>
          <w:p w:rsidR="001360FD" w:rsidRPr="00C365C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365C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витие</w:t>
            </w:r>
            <w:r w:rsidRPr="00C365CD">
              <w:rPr>
                <w:rFonts w:ascii="Times New Roman" w:eastAsia="HiddenHorzOCR" w:hAnsi="Times New Roman" w:cs="Times New Roman"/>
                <w:sz w:val="24"/>
                <w:szCs w:val="24"/>
              </w:rPr>
              <w:t xml:space="preserve"> пространственного воображения и мышления при изучении многогранников.</w:t>
            </w:r>
          </w:p>
          <w:p w:rsidR="001360FD" w:rsidRPr="00C365CD" w:rsidRDefault="001360FD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1360FD" w:rsidTr="00400BCE">
        <w:tc>
          <w:tcPr>
            <w:tcW w:w="959" w:type="dxa"/>
            <w:shd w:val="clear" w:color="auto" w:fill="auto"/>
          </w:tcPr>
          <w:p w:rsidR="001360FD" w:rsidRPr="00FB1DCC" w:rsidRDefault="001360FD" w:rsidP="00F312B8">
            <w:pPr>
              <w:rPr>
                <w:rFonts w:ascii="Times New Roman" w:hAnsi="Times New Roman"/>
                <w:b/>
                <w:szCs w:val="28"/>
                <w:lang w:val="en-US"/>
              </w:rPr>
            </w:pPr>
            <w:r>
              <w:rPr>
                <w:rFonts w:ascii="Times New Roman" w:hAnsi="Times New Roman"/>
                <w:b/>
                <w:szCs w:val="28"/>
                <w:lang w:val="en-US"/>
              </w:rPr>
              <w:lastRenderedPageBreak/>
              <w:t>IV</w:t>
            </w:r>
          </w:p>
        </w:tc>
        <w:tc>
          <w:tcPr>
            <w:tcW w:w="6095" w:type="dxa"/>
            <w:shd w:val="clear" w:color="auto" w:fill="auto"/>
          </w:tcPr>
          <w:p w:rsidR="001360FD" w:rsidRPr="00D42287" w:rsidRDefault="001360FD" w:rsidP="00F312B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D4228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МНОГОГРАННИКИ</w:t>
            </w:r>
          </w:p>
        </w:tc>
        <w:tc>
          <w:tcPr>
            <w:tcW w:w="1134" w:type="dxa"/>
            <w:shd w:val="clear" w:color="auto" w:fill="auto"/>
          </w:tcPr>
          <w:p w:rsidR="001360FD" w:rsidRPr="00C061BA" w:rsidRDefault="00DE4BA7" w:rsidP="00DE4BA7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12</w:t>
            </w:r>
          </w:p>
        </w:tc>
        <w:tc>
          <w:tcPr>
            <w:tcW w:w="7371" w:type="dxa"/>
            <w:shd w:val="clear" w:color="auto" w:fill="auto"/>
          </w:tcPr>
          <w:p w:rsidR="001360FD" w:rsidRPr="00C365CD" w:rsidRDefault="001360FD" w:rsidP="00F312B8">
            <w:pP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</w:tr>
      <w:tr w:rsidR="001360FD" w:rsidTr="006F653C">
        <w:tc>
          <w:tcPr>
            <w:tcW w:w="959" w:type="dxa"/>
            <w:shd w:val="clear" w:color="auto" w:fill="FFFFFF" w:themeFill="background1"/>
          </w:tcPr>
          <w:p w:rsidR="001360FD" w:rsidRPr="007F3D28" w:rsidRDefault="001360FD" w:rsidP="00F312B8">
            <w:pPr>
              <w:rPr>
                <w:rFonts w:ascii="Times New Roman" w:hAnsi="Times New Roman"/>
                <w:b/>
                <w:szCs w:val="28"/>
              </w:rPr>
            </w:pPr>
          </w:p>
        </w:tc>
        <w:tc>
          <w:tcPr>
            <w:tcW w:w="6095" w:type="dxa"/>
            <w:shd w:val="clear" w:color="auto" w:fill="FFFFFF" w:themeFill="background1"/>
          </w:tcPr>
          <w:p w:rsidR="00BD003B" w:rsidRDefault="00BD003B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.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нятие многогранника. Призма. </w:t>
            </w:r>
          </w:p>
          <w:p w:rsidR="00BD003B" w:rsidRDefault="00BD003B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.</w:t>
            </w:r>
            <w:r w:rsidR="001360FD" w:rsidRPr="00F77C6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Геометрическое тело. Теорема 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>Э</w:t>
            </w:r>
            <w:r w:rsidR="001360FD" w:rsidRPr="00F77C68">
              <w:rPr>
                <w:rFonts w:ascii="Times New Roman" w:eastAsia="Calibri" w:hAnsi="Times New Roman" w:cs="Times New Roman"/>
                <w:sz w:val="24"/>
                <w:szCs w:val="24"/>
              </w:rPr>
              <w:t>йлера.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.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>Пространственная теорема П</w:t>
            </w:r>
            <w:r w:rsidR="001360FD" w:rsidRPr="00F77C6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ифагора. </w:t>
            </w:r>
          </w:p>
          <w:p w:rsidR="00BD003B" w:rsidRDefault="00BD003B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BD003B" w:rsidRDefault="00BD003B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.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ирамида. </w:t>
            </w:r>
          </w:p>
          <w:p w:rsidR="00BD003B" w:rsidRDefault="00BD003B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.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авильная пирамида. </w:t>
            </w:r>
          </w:p>
          <w:p w:rsidR="00BD003B" w:rsidRDefault="00BD003B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BD003B" w:rsidRDefault="00BD003B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6.</w:t>
            </w:r>
            <w:r w:rsidR="001360FD" w:rsidRPr="00F77C6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сечённая пирамида. </w:t>
            </w:r>
          </w:p>
          <w:p w:rsidR="00BD003B" w:rsidRDefault="00BD003B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7.</w:t>
            </w:r>
            <w:r w:rsidR="001360FD" w:rsidRPr="00F77C6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строение сечений пирамид. </w:t>
            </w:r>
          </w:p>
          <w:p w:rsidR="00BD003B" w:rsidRDefault="00BD003B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8.</w:t>
            </w:r>
            <w:r w:rsidR="001360FD" w:rsidRPr="00F77C6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имметрия в пространстве. </w:t>
            </w:r>
          </w:p>
          <w:p w:rsidR="00BD003B" w:rsidRDefault="00BD003B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9.</w:t>
            </w:r>
            <w:r w:rsidR="001360FD" w:rsidRPr="00F77C6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нятие правильного многогранника. </w:t>
            </w:r>
          </w:p>
          <w:p w:rsidR="00BD003B" w:rsidRDefault="00BD003B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1360FD" w:rsidRDefault="00BD003B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0.</w:t>
            </w:r>
            <w:r w:rsidR="001360FD" w:rsidRPr="00F77C68">
              <w:rPr>
                <w:rFonts w:ascii="Times New Roman" w:eastAsia="Calibri" w:hAnsi="Times New Roman" w:cs="Times New Roman"/>
                <w:sz w:val="24"/>
                <w:szCs w:val="24"/>
              </w:rPr>
              <w:t>Элементы симметрии правильных многогранников.</w:t>
            </w:r>
          </w:p>
          <w:p w:rsidR="00BD003B" w:rsidRDefault="00BD003B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1.Контрольная работа №9.</w:t>
            </w:r>
          </w:p>
          <w:p w:rsidR="00BD003B" w:rsidRDefault="00BD003B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2.Зачет.</w:t>
            </w:r>
          </w:p>
          <w:p w:rsidR="00BD003B" w:rsidRPr="00A66AFF" w:rsidRDefault="00BD003B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FFFFFF" w:themeFill="background1"/>
          </w:tcPr>
          <w:p w:rsidR="001360FD" w:rsidRDefault="00BD003B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D003B" w:rsidRDefault="00BD003B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D003B" w:rsidRDefault="00BD003B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D003B" w:rsidRDefault="00BD003B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D003B" w:rsidRDefault="00BD003B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D003B" w:rsidRDefault="00BD003B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BD003B" w:rsidRDefault="00BD003B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D003B" w:rsidRDefault="00BD003B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D003B" w:rsidRDefault="00BD003B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D003B" w:rsidRDefault="00BD003B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D003B" w:rsidRDefault="00BD003B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D003B" w:rsidRDefault="00BD003B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BD003B" w:rsidRPr="00BD003B" w:rsidRDefault="00BD003B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</w:tc>
        <w:tc>
          <w:tcPr>
            <w:tcW w:w="7371" w:type="dxa"/>
            <w:shd w:val="clear" w:color="auto" w:fill="FFFFFF" w:themeFill="background1"/>
          </w:tcPr>
          <w:p w:rsidR="001360FD" w:rsidRDefault="001360FD" w:rsidP="00F312B8">
            <w:pPr>
              <w:pStyle w:val="11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Предметные цели</w:t>
            </w:r>
            <w:r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:</w:t>
            </w:r>
            <w:r w:rsidRPr="009E3EC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введение понятия </w:t>
            </w:r>
            <w:r w:rsidRPr="0005236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ногогранник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,</w:t>
            </w:r>
            <w:r w:rsidRPr="0005236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его элемент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в,</w:t>
            </w:r>
            <w:r w:rsidRPr="0005236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пуклого</w:t>
            </w:r>
            <w:r w:rsidRPr="0005236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многогранник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</w:t>
            </w:r>
            <w:r w:rsidRPr="0005236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меры многогранников;</w:t>
            </w:r>
          </w:p>
          <w:p w:rsidR="001360FD" w:rsidRPr="00260E45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4738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введение понятия </w:t>
            </w:r>
            <w:r w:rsidRPr="00260E4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еометрического тела, доказательство теоремы Эйлера для выпуклых многогранников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45567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введение понятия призмы (прямой, наклонной, правильной),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зображение призмы на рисунке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определение понятия </w:t>
            </w:r>
            <w:r w:rsidRPr="0045567C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лощадь полн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ой (боковой) поверхности призмы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в</w:t>
            </w:r>
            <w:r w:rsidRPr="0045567C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ывод формул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ы</w:t>
            </w:r>
            <w:r w:rsidRPr="0045567C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площади ортогональной проекции многоугольника и доказ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ательство</w:t>
            </w:r>
            <w:r w:rsidRPr="0045567C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пространственн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ой</w:t>
            </w:r>
            <w:r w:rsidRPr="0045567C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теорем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ы Пифагора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введение понятий: пирамида, усечённая пирамида, их элементов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45567C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определение площад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и</w:t>
            </w:r>
            <w:r w:rsidRPr="0045567C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полной (боковой) поверхности пирамиды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, усечённой пирамиды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45567C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введение понятия правильной пирамиды, доказ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ательство</w:t>
            </w:r>
            <w:r w:rsidRPr="0045567C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утверждени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й</w:t>
            </w:r>
            <w:r w:rsidRPr="0045567C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о свойствах её боковых рёбер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,</w:t>
            </w:r>
            <w:r w:rsidRPr="0045567C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боковых граней и теорем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ы</w:t>
            </w:r>
            <w:r w:rsidRPr="0045567C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о площади боковой 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оверхности правильной пирамиды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р</w:t>
            </w:r>
            <w:r w:rsidRPr="0045567C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ешение задач на вычисление и доказательство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, связанных с 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lastRenderedPageBreak/>
              <w:t>пирамидами, задач на построение сечений пирамид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определение</w:t>
            </w:r>
            <w:r w:rsidRPr="0045567C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точ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ек,</w:t>
            </w:r>
            <w:r w:rsidRPr="0045567C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симметричны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х</w:t>
            </w:r>
            <w:r w:rsidRPr="0045567C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относительно точки (прямой, плоскости), центр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а (оси, плоскости</w:t>
            </w:r>
            <w:r w:rsidRPr="0045567C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) симмет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рии фигуры;</w:t>
            </w:r>
          </w:p>
          <w:p w:rsidR="001360FD" w:rsidRPr="00C7093B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7093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ведение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понятия</w:t>
            </w:r>
            <w:r w:rsidRPr="00C7093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многогранник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,</w:t>
            </w:r>
            <w:r w:rsidRPr="00C7093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равильн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ого многогранника</w:t>
            </w:r>
            <w:r w:rsidRPr="00C7093B">
              <w:rPr>
                <w:rFonts w:ascii="Times New Roman" w:eastAsia="Calibri" w:hAnsi="Times New Roman" w:cs="Times New Roman"/>
                <w:sz w:val="24"/>
                <w:szCs w:val="24"/>
              </w:rPr>
              <w:t>, доказ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тельство</w:t>
            </w:r>
            <w:r w:rsidRPr="00C7093B">
              <w:rPr>
                <w:rFonts w:ascii="Times New Roman" w:eastAsia="Calibri" w:hAnsi="Times New Roman" w:cs="Times New Roman"/>
                <w:sz w:val="24"/>
                <w:szCs w:val="24"/>
              </w:rPr>
              <w:t>, что не существует правильного многогранника, гранями которого яв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ляются правильные </w:t>
            </w:r>
            <w:r w:rsidRPr="00C7093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n</w:t>
            </w:r>
            <w:r w:rsidRPr="00C7093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-угольники </w:t>
            </w:r>
            <w:proofErr w:type="gramStart"/>
            <w:r w:rsidRPr="00C7093B">
              <w:rPr>
                <w:rFonts w:ascii="Times New Roman" w:eastAsia="Calibri" w:hAnsi="Times New Roman" w:cs="Times New Roman"/>
                <w:sz w:val="24"/>
                <w:szCs w:val="24"/>
              </w:rPr>
              <w:t>при</w:t>
            </w:r>
            <w:proofErr w:type="gramEnd"/>
            <w:r w:rsidRPr="00C7093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052364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086" type="#_x0000_t75" style="width:27.75pt;height:14.25pt" o:ole="">
                  <v:imagedata r:id="rId100" o:title=""/>
                </v:shape>
                <o:OLEObject Type="Embed" ProgID="Equation.DSMT4" ShapeID="_x0000_i1086" DrawAspect="Content" ObjectID="_1695532259" r:id="rId101"/>
              </w:object>
            </w:r>
            <w:r w:rsidRPr="00C7093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</w:t>
            </w:r>
            <w:proofErr w:type="gramStart"/>
            <w:r w:rsidRPr="00C7093B">
              <w:rPr>
                <w:rFonts w:ascii="Times New Roman" w:eastAsia="Calibri" w:hAnsi="Times New Roman" w:cs="Times New Roman"/>
                <w:sz w:val="24"/>
                <w:szCs w:val="24"/>
              </w:rPr>
              <w:t>виды</w:t>
            </w:r>
            <w:proofErr w:type="gramEnd"/>
            <w:r w:rsidRPr="00C7093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равильных многогранников и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х э</w:t>
            </w:r>
            <w:r w:rsidRPr="00C7093B">
              <w:rPr>
                <w:rFonts w:ascii="Times New Roman" w:eastAsia="Calibri" w:hAnsi="Times New Roman" w:cs="Times New Roman"/>
                <w:sz w:val="24"/>
                <w:szCs w:val="24"/>
              </w:rPr>
              <w:t>лемент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ы</w:t>
            </w:r>
            <w:r w:rsidRPr="00C7093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симметрии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1360FD" w:rsidRDefault="001360FD" w:rsidP="00F312B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Метапредметные цели</w:t>
            </w: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</w:p>
          <w:p w:rsidR="001360FD" w:rsidRPr="00C7093B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демонстрация</w:t>
            </w:r>
            <w:r w:rsidRPr="0045567C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пример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ов</w:t>
            </w:r>
            <w:r w:rsidRPr="0045567C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фигур, обладающих элементами симметрии в 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искусстве, </w:t>
            </w:r>
            <w:r w:rsidRPr="0045567C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архитектуре, технике, природе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;</w:t>
            </w:r>
          </w:p>
          <w:p w:rsidR="001360FD" w:rsidRPr="008006D6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006D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ение распознавать на чертежах, моделях и в реальном мире геометрические фигуры и тела (многогранники) применять их свойства при моделировании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в естественно-научных областях.</w:t>
            </w:r>
          </w:p>
          <w:p w:rsidR="001360FD" w:rsidRDefault="001360FD" w:rsidP="00F312B8">
            <w:pPr>
              <w:pStyle w:val="1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Личностные цели</w:t>
            </w: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</w:p>
          <w:p w:rsidR="001360FD" w:rsidRPr="00C7093B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C2A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витие</w:t>
            </w:r>
            <w:r>
              <w:rPr>
                <w:rFonts w:ascii="Times New Roman" w:eastAsia="HiddenHorzOCR" w:hAnsi="Times New Roman" w:cs="Times New Roman"/>
                <w:sz w:val="24"/>
                <w:szCs w:val="24"/>
              </w:rPr>
              <w:t xml:space="preserve"> пространственного воображения и мышления при изучении многогранников;</w:t>
            </w:r>
          </w:p>
          <w:p w:rsidR="001360FD" w:rsidRPr="0005236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C7093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оспитание эстетической культуры при изучении изображений правильных многогранников.</w:t>
            </w:r>
          </w:p>
        </w:tc>
      </w:tr>
      <w:tr w:rsidR="001360FD" w:rsidTr="00400BCE">
        <w:tc>
          <w:tcPr>
            <w:tcW w:w="959" w:type="dxa"/>
            <w:shd w:val="clear" w:color="auto" w:fill="auto"/>
          </w:tcPr>
          <w:p w:rsidR="001360FD" w:rsidRDefault="001360FD" w:rsidP="00F312B8">
            <w:pPr>
              <w:rPr>
                <w:rFonts w:ascii="Times New Roman" w:hAnsi="Times New Roman"/>
                <w:b/>
                <w:szCs w:val="28"/>
                <w:lang w:val="en-US"/>
              </w:rPr>
            </w:pPr>
            <w:r>
              <w:rPr>
                <w:rFonts w:ascii="Times New Roman" w:hAnsi="Times New Roman"/>
                <w:b/>
                <w:szCs w:val="28"/>
                <w:lang w:val="en-US"/>
              </w:rPr>
              <w:lastRenderedPageBreak/>
              <w:t>V</w:t>
            </w:r>
          </w:p>
        </w:tc>
        <w:tc>
          <w:tcPr>
            <w:tcW w:w="6095" w:type="dxa"/>
            <w:shd w:val="clear" w:color="auto" w:fill="auto"/>
          </w:tcPr>
          <w:p w:rsidR="001360FD" w:rsidRPr="00044497" w:rsidRDefault="001360FD" w:rsidP="00F312B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4449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1134" w:type="dxa"/>
            <w:shd w:val="clear" w:color="auto" w:fill="auto"/>
          </w:tcPr>
          <w:p w:rsidR="001360FD" w:rsidRPr="00052364" w:rsidRDefault="001360FD" w:rsidP="00DE4BA7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en-US"/>
              </w:rPr>
              <w:t>1</w:t>
            </w:r>
            <w:r w:rsidR="00DE4BA7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7371" w:type="dxa"/>
            <w:shd w:val="clear" w:color="auto" w:fill="auto"/>
          </w:tcPr>
          <w:p w:rsidR="001360FD" w:rsidRPr="00A63234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1360FD" w:rsidTr="006F653C">
        <w:tc>
          <w:tcPr>
            <w:tcW w:w="959" w:type="dxa"/>
            <w:shd w:val="clear" w:color="auto" w:fill="auto"/>
          </w:tcPr>
          <w:p w:rsidR="001360FD" w:rsidRPr="00052364" w:rsidRDefault="001360FD" w:rsidP="00F312B8">
            <w:pPr>
              <w:rPr>
                <w:rFonts w:ascii="Times New Roman" w:hAnsi="Times New Roman"/>
                <w:b/>
                <w:szCs w:val="28"/>
                <w:lang w:val="en-US"/>
              </w:rPr>
            </w:pPr>
          </w:p>
        </w:tc>
        <w:tc>
          <w:tcPr>
            <w:tcW w:w="6095" w:type="dxa"/>
            <w:shd w:val="clear" w:color="auto" w:fill="auto"/>
          </w:tcPr>
          <w:p w:rsidR="0088396A" w:rsidRDefault="0088396A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.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на темы:</w:t>
            </w:r>
            <w:r w:rsidR="001360FD" w:rsidRPr="001F1D0C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«Правильная пирамида, 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её элементы»; </w:t>
            </w:r>
          </w:p>
          <w:p w:rsidR="0088396A" w:rsidRDefault="0088396A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2.Решение задач на тему: </w:t>
            </w:r>
            <w:r w:rsidR="001360FD" w:rsidRPr="001F1D0C">
              <w:rPr>
                <w:rFonts w:ascii="Times New Roman" w:eastAsia="Calibri" w:hAnsi="Times New Roman" w:cs="Times New Roman"/>
                <w:sz w:val="24"/>
                <w:szCs w:val="24"/>
              </w:rPr>
              <w:t>«Правильная тре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>угольная пирамида, её элементы»;</w:t>
            </w:r>
          </w:p>
          <w:p w:rsidR="0088396A" w:rsidRDefault="0088396A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.Решение задач по теме:</w:t>
            </w:r>
            <w:r w:rsidR="001360FD" w:rsidRPr="001F1D0C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«Правильная четырёхугольная (шестиугольная) 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ирамида, её элементы»;</w:t>
            </w:r>
          </w:p>
          <w:p w:rsidR="0088396A" w:rsidRDefault="0088396A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.Решение задач по теме:</w:t>
            </w:r>
            <w:r w:rsidRPr="001F1D0C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«Правильная четырёхугольная (шестиугольная)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ирамида, её элементы»;</w:t>
            </w:r>
          </w:p>
          <w:p w:rsidR="0088396A" w:rsidRDefault="0088396A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.Уровнева самостоятельная работа, составленная из заданий типа 8 и 14.</w:t>
            </w:r>
          </w:p>
          <w:p w:rsidR="0088396A" w:rsidRDefault="0088396A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6.Решение задач по теме: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1360FD" w:rsidRPr="001F1D0C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«Призма и её элементы. Прямая призма. Правильная призма. П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авильная 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треугольная призма»;</w:t>
            </w:r>
          </w:p>
          <w:p w:rsidR="00D32332" w:rsidRDefault="00D32332" w:rsidP="00D32332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7.Решение задач по теме: </w:t>
            </w:r>
            <w:r w:rsidRPr="001F1D0C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«Призма и её элементы. Прямая призма. Правильная призма. П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авильная треугольная призма»;</w:t>
            </w:r>
          </w:p>
          <w:p w:rsidR="00D32332" w:rsidRDefault="00D32332" w:rsidP="00D32332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8.</w:t>
            </w:r>
            <w:r w:rsidRPr="001F1D0C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«Параллелепипед, его элементы. Прямоугольный параллелепипед. Куб.»</w:t>
            </w:r>
          </w:p>
          <w:p w:rsidR="001360FD" w:rsidRDefault="00D32332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  <w:r w:rsidR="0088396A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  <w:r w:rsidR="001360FD" w:rsidRPr="001F1D0C">
              <w:rPr>
                <w:rFonts w:ascii="Times New Roman" w:eastAsia="Calibri" w:hAnsi="Times New Roman" w:cs="Times New Roman"/>
                <w:sz w:val="24"/>
                <w:szCs w:val="24"/>
              </w:rPr>
              <w:t>«Параллелепипед, его элементы. Прямоугольный параллелепипед. Куб.»</w:t>
            </w:r>
          </w:p>
          <w:p w:rsidR="00D32332" w:rsidRDefault="00D32332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0.Итоговая контрольная работа №11, составленная из заданий типа 1,5,8,9, 10,11,13 и 14.</w:t>
            </w:r>
          </w:p>
          <w:p w:rsidR="00D32332" w:rsidRDefault="00D32332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1.Анализ контрольной работы.</w:t>
            </w:r>
          </w:p>
          <w:p w:rsidR="00D32332" w:rsidRDefault="00D32332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12.Подведение итогов. Задание на каникулы. </w:t>
            </w:r>
          </w:p>
          <w:p w:rsidR="001360FD" w:rsidRPr="001F1D0C" w:rsidRDefault="001360FD" w:rsidP="00F312B8">
            <w:pPr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360FD" w:rsidRDefault="001360FD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D83DFD" w:rsidRDefault="00D83DFD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D83DFD" w:rsidRDefault="00D83DFD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D83DFD" w:rsidRDefault="00D83DFD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D83DFD" w:rsidRDefault="00D83DFD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D83DFD" w:rsidRDefault="00D83DFD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D83DFD" w:rsidRDefault="00D83DFD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D83DFD" w:rsidRDefault="00D83DFD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D83DFD" w:rsidRDefault="00D83DFD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D83DFD" w:rsidRDefault="00D83DFD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D83DFD" w:rsidRDefault="00D83DFD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D83DFD" w:rsidRDefault="00D83DFD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D83DFD" w:rsidRDefault="00D83DFD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D83DFD" w:rsidRDefault="00D83DFD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D83DFD" w:rsidRDefault="00D83DFD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D83DFD" w:rsidRDefault="00D83DFD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D83DFD" w:rsidRDefault="00D83DFD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D83DFD" w:rsidRDefault="00D83DFD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D83DFD" w:rsidRDefault="00D83DFD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D83DFD" w:rsidRDefault="00D83DFD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D83DFD" w:rsidRDefault="00D83DFD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D83DFD" w:rsidRPr="00D83DFD" w:rsidRDefault="00D83DFD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7371" w:type="dxa"/>
            <w:shd w:val="clear" w:color="auto" w:fill="auto"/>
          </w:tcPr>
          <w:p w:rsidR="001360FD" w:rsidRDefault="001360FD" w:rsidP="00F312B8">
            <w:pPr>
              <w:pStyle w:val="11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lastRenderedPageBreak/>
              <w:t>Предметные цели</w:t>
            </w:r>
            <w:r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:</w:t>
            </w:r>
          </w:p>
          <w:p w:rsidR="001360FD" w:rsidRPr="003D0F59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уметь решать задания типа 6 </w:t>
            </w:r>
            <w:r w:rsidRPr="0005236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из демонстрационной версии (ДЕМО) ЕГЭ (профильный уровень)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;</w:t>
            </w:r>
          </w:p>
          <w:p w:rsidR="001360FD" w:rsidRPr="0005236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</w:t>
            </w:r>
            <w:r w:rsidRPr="003D0F5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ть</w:t>
            </w:r>
            <w:r w:rsidRPr="0005236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решать задания типа 8 из демонстрационной версии (ДЕМО) ЕГЭ (профильный уровень) о пирамидах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, призмах, параллелепипедах,  кубе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</w:t>
            </w:r>
            <w:r w:rsidRPr="003D0F5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адеть</w:t>
            </w:r>
            <w:r w:rsidRPr="0005236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приёмами решения задач на доказательство и вычисление типа 14 из ДЕМО ЕГЭ о треугольных пирамидах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, </w:t>
            </w:r>
            <w:r w:rsidRPr="0005236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о пирамидах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, призмах, параллелепипедах,  кубе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</w:t>
            </w:r>
            <w:r w:rsidRPr="003D0F5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адеть</w:t>
            </w:r>
            <w:r w:rsidRPr="0005236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приёмами решения задач на доказательство и вычисление типа 1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</w:t>
            </w:r>
            <w:r w:rsidRPr="0005236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из ДЕМО ЕГЭ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.</w:t>
            </w:r>
          </w:p>
          <w:p w:rsidR="001360FD" w:rsidRDefault="001360FD" w:rsidP="00F312B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Метапредметные цели</w:t>
            </w: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</w:p>
          <w:p w:rsidR="001360FD" w:rsidRPr="0074738B" w:rsidRDefault="001360FD" w:rsidP="001360FD">
            <w:pPr>
              <w:pStyle w:val="a3"/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738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мение самостоятельно определять цели своего обучения, ставить и формулировать для себя новые задачи в учёбе и познавательной деятельности, развивать мотивы и интересы своей познавательной деятельности;</w:t>
            </w:r>
          </w:p>
          <w:p w:rsidR="001360FD" w:rsidRPr="0074738B" w:rsidRDefault="001360FD" w:rsidP="001360FD">
            <w:pPr>
              <w:pStyle w:val="a3"/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738B">
              <w:rPr>
                <w:rFonts w:ascii="Times New Roman" w:hAnsi="Times New Roman" w:cs="Times New Roman"/>
                <w:sz w:val="24"/>
                <w:szCs w:val="24"/>
              </w:rPr>
      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;</w:t>
            </w:r>
          </w:p>
          <w:p w:rsidR="001360FD" w:rsidRPr="0074738B" w:rsidRDefault="001360FD" w:rsidP="001360FD">
            <w:pPr>
              <w:pStyle w:val="a3"/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738B">
              <w:rPr>
                <w:rFonts w:ascii="Times New Roman" w:hAnsi="Times New Roman" w:cs="Times New Roman"/>
                <w:sz w:val="24"/>
                <w:szCs w:val="24"/>
              </w:rPr>
              <w:t xml:space="preserve">развитие умений самостоятельно осуществлять, контролировать и корректировать действия в процессе обобщения, систематизации и расширения знаний, полученных в основной школе; </w:t>
            </w:r>
          </w:p>
          <w:p w:rsidR="001360FD" w:rsidRPr="0074738B" w:rsidRDefault="001360FD" w:rsidP="001360FD">
            <w:pPr>
              <w:pStyle w:val="a3"/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738B">
              <w:rPr>
                <w:rFonts w:ascii="Times New Roman" w:hAnsi="Times New Roman" w:cs="Times New Roman"/>
                <w:sz w:val="24"/>
                <w:szCs w:val="24"/>
              </w:rPr>
              <w:t>формирование умений самостоятельно осуществлять, контролировать и корректировать свою деятельность при выполнении заданий;</w:t>
            </w:r>
          </w:p>
          <w:p w:rsidR="001360FD" w:rsidRPr="0074738B" w:rsidRDefault="001360FD" w:rsidP="00F312B8">
            <w:pPr>
              <w:contextualSpacing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4738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Личностные цели:</w:t>
            </w:r>
          </w:p>
          <w:p w:rsidR="001360FD" w:rsidRPr="00D2550A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550A">
              <w:rPr>
                <w:rFonts w:ascii="Times New Roman" w:hAnsi="Times New Roman" w:cs="Times New Roman"/>
                <w:sz w:val="24"/>
                <w:szCs w:val="24"/>
              </w:rPr>
              <w:t>формирование основ самовоспитания в процессе выполнения работ разного уровня сложности;</w:t>
            </w:r>
          </w:p>
          <w:p w:rsidR="001360FD" w:rsidRPr="00052364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D2550A">
              <w:rPr>
                <w:rFonts w:ascii="Times New Roman" w:hAnsi="Times New Roman" w:cs="Times New Roman"/>
                <w:sz w:val="24"/>
                <w:szCs w:val="24"/>
              </w:rPr>
              <w:t>развитие творческих способностей, интуиции, навы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в самостоятельной деятельности.</w:t>
            </w:r>
          </w:p>
        </w:tc>
      </w:tr>
    </w:tbl>
    <w:tbl>
      <w:tblPr>
        <w:tblStyle w:val="a4"/>
        <w:tblW w:w="15559" w:type="dxa"/>
        <w:tblInd w:w="-431" w:type="dxa"/>
        <w:tblLook w:val="04A0"/>
      </w:tblPr>
      <w:tblGrid>
        <w:gridCol w:w="959"/>
        <w:gridCol w:w="6095"/>
        <w:gridCol w:w="1134"/>
        <w:gridCol w:w="7371"/>
      </w:tblGrid>
      <w:tr w:rsidR="001360FD" w:rsidTr="00400BCE">
        <w:tc>
          <w:tcPr>
            <w:tcW w:w="959" w:type="dxa"/>
            <w:vMerge w:val="restart"/>
            <w:shd w:val="clear" w:color="auto" w:fill="auto"/>
          </w:tcPr>
          <w:p w:rsidR="001360FD" w:rsidRPr="00F06F07" w:rsidRDefault="001360FD" w:rsidP="00F312B8">
            <w:pPr>
              <w:rPr>
                <w:rFonts w:ascii="Times New Roman" w:hAnsi="Times New Roman"/>
                <w:b/>
                <w:szCs w:val="28"/>
              </w:rPr>
            </w:pPr>
          </w:p>
        </w:tc>
        <w:tc>
          <w:tcPr>
            <w:tcW w:w="6095" w:type="dxa"/>
            <w:vMerge w:val="restart"/>
            <w:shd w:val="clear" w:color="auto" w:fill="auto"/>
          </w:tcPr>
          <w:p w:rsidR="001360FD" w:rsidRPr="00BE1E28" w:rsidRDefault="001360FD" w:rsidP="00F312B8">
            <w:pPr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BE1E28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ИТОГО</w:t>
            </w:r>
          </w:p>
        </w:tc>
        <w:tc>
          <w:tcPr>
            <w:tcW w:w="1134" w:type="dxa"/>
            <w:vMerge w:val="restart"/>
            <w:shd w:val="clear" w:color="auto" w:fill="auto"/>
          </w:tcPr>
          <w:p w:rsidR="001360FD" w:rsidRPr="00BE1E28" w:rsidRDefault="001360FD" w:rsidP="00176E62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68</w:t>
            </w:r>
          </w:p>
        </w:tc>
        <w:tc>
          <w:tcPr>
            <w:tcW w:w="7371" w:type="dxa"/>
            <w:shd w:val="clear" w:color="auto" w:fill="FFFFFF" w:themeFill="background1"/>
          </w:tcPr>
          <w:p w:rsidR="001360FD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1360FD" w:rsidTr="00400BCE">
        <w:tc>
          <w:tcPr>
            <w:tcW w:w="959" w:type="dxa"/>
            <w:vMerge/>
            <w:shd w:val="clear" w:color="auto" w:fill="auto"/>
          </w:tcPr>
          <w:p w:rsidR="001360FD" w:rsidRPr="00F06F07" w:rsidRDefault="001360FD" w:rsidP="00F312B8">
            <w:pPr>
              <w:rPr>
                <w:rFonts w:ascii="Times New Roman" w:hAnsi="Times New Roman"/>
                <w:b/>
                <w:szCs w:val="28"/>
              </w:rPr>
            </w:pPr>
          </w:p>
        </w:tc>
        <w:tc>
          <w:tcPr>
            <w:tcW w:w="6095" w:type="dxa"/>
            <w:vMerge/>
            <w:shd w:val="clear" w:color="auto" w:fill="auto"/>
          </w:tcPr>
          <w:p w:rsidR="001360FD" w:rsidRPr="00BE1E28" w:rsidRDefault="001360FD" w:rsidP="00F312B8">
            <w:pPr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  <w:vMerge/>
            <w:shd w:val="clear" w:color="auto" w:fill="auto"/>
          </w:tcPr>
          <w:p w:rsidR="001360FD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371" w:type="dxa"/>
            <w:shd w:val="clear" w:color="auto" w:fill="FFFFFF" w:themeFill="background1"/>
          </w:tcPr>
          <w:p w:rsidR="001360FD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1360FD" w:rsidTr="00400BCE">
        <w:trPr>
          <w:trHeight w:val="654"/>
        </w:trPr>
        <w:tc>
          <w:tcPr>
            <w:tcW w:w="15559" w:type="dxa"/>
            <w:gridSpan w:val="4"/>
            <w:shd w:val="clear" w:color="auto" w:fill="auto"/>
          </w:tcPr>
          <w:p w:rsidR="00176E62" w:rsidRDefault="00176E62" w:rsidP="00F312B8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  <w:p w:rsidR="001360FD" w:rsidRDefault="001360FD" w:rsidP="00F312B8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Геометрия, 11 класс</w:t>
            </w:r>
          </w:p>
          <w:p w:rsidR="00176E62" w:rsidRDefault="00176E62" w:rsidP="00F312B8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1360FD" w:rsidTr="007600B3">
        <w:tc>
          <w:tcPr>
            <w:tcW w:w="959" w:type="dxa"/>
          </w:tcPr>
          <w:p w:rsidR="001360FD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№ п./п.</w:t>
            </w:r>
          </w:p>
        </w:tc>
        <w:tc>
          <w:tcPr>
            <w:tcW w:w="6095" w:type="dxa"/>
          </w:tcPr>
          <w:p w:rsidR="001360FD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Глава</w:t>
            </w: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en-US"/>
              </w:rPr>
              <w:t xml:space="preserve">/ </w:t>
            </w: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Содержание материала</w:t>
            </w:r>
          </w:p>
        </w:tc>
        <w:tc>
          <w:tcPr>
            <w:tcW w:w="1134" w:type="dxa"/>
          </w:tcPr>
          <w:p w:rsidR="001360FD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Кол-во часов</w:t>
            </w:r>
          </w:p>
        </w:tc>
        <w:tc>
          <w:tcPr>
            <w:tcW w:w="7371" w:type="dxa"/>
          </w:tcPr>
          <w:p w:rsidR="001360FD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Цели обучения</w:t>
            </w:r>
          </w:p>
        </w:tc>
      </w:tr>
      <w:tr w:rsidR="001360FD" w:rsidTr="00400BCE">
        <w:tc>
          <w:tcPr>
            <w:tcW w:w="959" w:type="dxa"/>
            <w:shd w:val="clear" w:color="auto" w:fill="auto"/>
          </w:tcPr>
          <w:p w:rsidR="001360FD" w:rsidRPr="005828DF" w:rsidRDefault="001360FD" w:rsidP="00F312B8">
            <w:pPr>
              <w:rPr>
                <w:rFonts w:ascii="Times New Roman" w:hAnsi="Times New Roman"/>
                <w:b/>
                <w:szCs w:val="28"/>
                <w:lang w:val="en-US"/>
              </w:rPr>
            </w:pPr>
            <w:r>
              <w:rPr>
                <w:rFonts w:ascii="Times New Roman" w:hAnsi="Times New Roman"/>
                <w:b/>
                <w:szCs w:val="28"/>
                <w:lang w:val="en-US"/>
              </w:rPr>
              <w:t>I</w:t>
            </w:r>
          </w:p>
        </w:tc>
        <w:tc>
          <w:tcPr>
            <w:tcW w:w="6095" w:type="dxa"/>
            <w:shd w:val="clear" w:color="auto" w:fill="auto"/>
          </w:tcPr>
          <w:p w:rsidR="001360FD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341E0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ЦИЛИНДР, КОНУС И ШАР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1134" w:type="dxa"/>
            <w:shd w:val="clear" w:color="auto" w:fill="auto"/>
          </w:tcPr>
          <w:p w:rsidR="001360FD" w:rsidRPr="00C061BA" w:rsidRDefault="001360FD" w:rsidP="00DE4BA7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en-US"/>
              </w:rPr>
              <w:t>1</w:t>
            </w: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7371" w:type="dxa"/>
            <w:shd w:val="clear" w:color="auto" w:fill="auto"/>
          </w:tcPr>
          <w:p w:rsidR="001360FD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1360FD" w:rsidTr="007600B3">
        <w:tc>
          <w:tcPr>
            <w:tcW w:w="959" w:type="dxa"/>
          </w:tcPr>
          <w:p w:rsidR="001360FD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6095" w:type="dxa"/>
          </w:tcPr>
          <w:p w:rsidR="0071026C" w:rsidRDefault="0071026C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.</w:t>
            </w:r>
            <w:r w:rsidR="001360FD" w:rsidRPr="00831269">
              <w:rPr>
                <w:rFonts w:ascii="Times New Roman" w:eastAsia="Calibri" w:hAnsi="Times New Roman" w:cs="Times New Roman"/>
                <w:sz w:val="24"/>
                <w:szCs w:val="24"/>
              </w:rPr>
              <w:t>Понятие цилиндра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. </w:t>
            </w:r>
          </w:p>
          <w:p w:rsidR="0071026C" w:rsidRDefault="0071026C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.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>Площадь поверхности цилиндра.</w:t>
            </w:r>
          </w:p>
          <w:p w:rsidR="0071026C" w:rsidRDefault="0071026C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71026C" w:rsidRDefault="0071026C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3. Решение задач на нахождение площади поверхности цилиндра.</w:t>
            </w:r>
          </w:p>
          <w:p w:rsidR="00350308" w:rsidRDefault="0071026C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.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онятие конуса. Площадь поверхности конуса. </w:t>
            </w:r>
          </w:p>
          <w:p w:rsidR="00350308" w:rsidRDefault="00350308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5.Площадь поверхности конуса. 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>Усечённый конус.</w:t>
            </w:r>
          </w:p>
          <w:p w:rsidR="00350308" w:rsidRDefault="00350308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6.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Площадь поверхности конуса. Усечённый конус.</w:t>
            </w:r>
          </w:p>
          <w:p w:rsidR="00350308" w:rsidRDefault="00350308" w:rsidP="0035030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7.Площадь поверхности конуса и усечённого конуса. </w:t>
            </w:r>
          </w:p>
          <w:p w:rsidR="00350308" w:rsidRDefault="00350308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8.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фера и шар. Взаимное расположение сферы и плоскости. Касательная плоскость к сфере. </w:t>
            </w:r>
          </w:p>
          <w:p w:rsidR="00350308" w:rsidRDefault="00350308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9.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лощадь сферы. Взаимное расположение сферы и прямой. </w:t>
            </w:r>
          </w:p>
          <w:p w:rsidR="001360FD" w:rsidRDefault="00350308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0.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фера, вписанная в цилиндрическую поверхность. Сфера, вписанная в коническую поверхность.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1.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>Сечения цилиндрической поверхности. Сечения конической поверхности.</w:t>
            </w:r>
          </w:p>
          <w:p w:rsidR="00350308" w:rsidRDefault="00350308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2.Сечения цилиндрической поверхности. Сечения конической поверхности.</w:t>
            </w:r>
          </w:p>
          <w:p w:rsidR="00350308" w:rsidRDefault="00350308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3.Теоретический зачет.</w:t>
            </w:r>
          </w:p>
          <w:p w:rsidR="00350308" w:rsidRPr="00C061BA" w:rsidRDefault="00350308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4.Контрольная работа №2.</w:t>
            </w:r>
          </w:p>
        </w:tc>
        <w:tc>
          <w:tcPr>
            <w:tcW w:w="1134" w:type="dxa"/>
          </w:tcPr>
          <w:p w:rsidR="001360FD" w:rsidRDefault="0071026C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lastRenderedPageBreak/>
              <w:t>1</w:t>
            </w:r>
          </w:p>
          <w:p w:rsidR="0071026C" w:rsidRDefault="0071026C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71026C" w:rsidRDefault="0071026C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lastRenderedPageBreak/>
              <w:t>1</w:t>
            </w:r>
          </w:p>
          <w:p w:rsidR="00350308" w:rsidRDefault="00350308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350308" w:rsidRDefault="00350308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350308" w:rsidRDefault="00350308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350308" w:rsidRDefault="00350308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350308" w:rsidRDefault="00350308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350308" w:rsidRDefault="00350308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350308" w:rsidRDefault="00350308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350308" w:rsidRDefault="00350308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350308" w:rsidRDefault="00350308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350308" w:rsidRDefault="00350308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350308" w:rsidRDefault="00350308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350308" w:rsidRDefault="00350308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350308" w:rsidRDefault="00350308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350308" w:rsidRPr="0071026C" w:rsidRDefault="00350308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</w:tc>
        <w:tc>
          <w:tcPr>
            <w:tcW w:w="7371" w:type="dxa"/>
            <w:vAlign w:val="center"/>
          </w:tcPr>
          <w:p w:rsidR="001360FD" w:rsidRDefault="001360FD" w:rsidP="00F312B8">
            <w:pPr>
              <w:pStyle w:val="11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lastRenderedPageBreak/>
              <w:t>Предметные цели</w:t>
            </w:r>
            <w:r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: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ведение</w:t>
            </w:r>
            <w:r w:rsidRPr="00E53D7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оняти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я</w:t>
            </w:r>
            <w:r w:rsidRPr="00E53D7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цилиндрической поверхности, её образующей и оси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r w:rsidRPr="00E53D7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и</w:t>
            </w:r>
            <w:r w:rsidRPr="00E53D78">
              <w:rPr>
                <w:rFonts w:ascii="Times New Roman" w:eastAsia="Calibri" w:hAnsi="Times New Roman" w:cs="Times New Roman"/>
                <w:sz w:val="24"/>
                <w:szCs w:val="24"/>
              </w:rPr>
              <w:t>зображ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ение</w:t>
            </w:r>
            <w:r w:rsidRPr="00E53D7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цилиндр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  <w:r w:rsidRPr="00E53D7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 его сечения плоскостью, </w:t>
            </w:r>
            <w:r w:rsidRPr="00E53D7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проходящей через ось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r w:rsidRPr="00E53D7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ло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скостью, перпендикулярной к оси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определение</w:t>
            </w:r>
            <w:r w:rsidRPr="00E53D7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лощад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и боковой поверхности цилиндра,</w:t>
            </w:r>
            <w:r w:rsidRPr="00E53D7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  <w:r w:rsidRPr="00E53D78">
              <w:rPr>
                <w:rFonts w:ascii="Times New Roman" w:eastAsia="Calibri" w:hAnsi="Times New Roman" w:cs="Times New Roman"/>
                <w:sz w:val="24"/>
                <w:szCs w:val="24"/>
              </w:rPr>
              <w:t>ывод формул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ы</w:t>
            </w:r>
            <w:r w:rsidRPr="00E53D7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для вычисления боково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й и полной поверхности цилиндра;</w:t>
            </w:r>
          </w:p>
          <w:p w:rsidR="001360FD" w:rsidRPr="00E53D78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ведение понятия</w:t>
            </w:r>
            <w:r w:rsidRPr="00E53D7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конической поверхности, её образующи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х</w:t>
            </w:r>
            <w:r w:rsidRPr="00E53D78">
              <w:rPr>
                <w:rFonts w:ascii="Times New Roman" w:eastAsia="Calibri" w:hAnsi="Times New Roman" w:cs="Times New Roman"/>
                <w:sz w:val="24"/>
                <w:szCs w:val="24"/>
              </w:rPr>
              <w:t>, вершин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ы</w:t>
            </w:r>
            <w:r w:rsidRPr="00E53D7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 ос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и, и</w:t>
            </w:r>
            <w:r w:rsidRPr="00E53D78">
              <w:rPr>
                <w:rFonts w:ascii="Times New Roman" w:eastAsia="Calibri" w:hAnsi="Times New Roman" w:cs="Times New Roman"/>
                <w:sz w:val="24"/>
                <w:szCs w:val="24"/>
              </w:rPr>
              <w:t>зображ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ение</w:t>
            </w:r>
            <w:r w:rsidRPr="00E53D7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конус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  <w:r w:rsidRPr="00E53D7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 его сечения плоскостью, проходящей через ось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r w:rsidRPr="00E53D7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лоскостью, перпендикулярной к оси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;</w:t>
            </w:r>
          </w:p>
          <w:p w:rsidR="001360FD" w:rsidRPr="00E53D78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определение понятия площади боковой поверхности конуса, в</w:t>
            </w:r>
            <w:r w:rsidRPr="00E53D78">
              <w:rPr>
                <w:rFonts w:ascii="Times New Roman" w:eastAsia="Calibri" w:hAnsi="Times New Roman" w:cs="Times New Roman"/>
                <w:sz w:val="24"/>
                <w:szCs w:val="24"/>
              </w:rPr>
              <w:t>ывод формул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ы</w:t>
            </w:r>
            <w:r w:rsidRPr="00E53D7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для вычисления боковой и полной поверхности конуса.</w:t>
            </w:r>
          </w:p>
          <w:p w:rsidR="001360FD" w:rsidRPr="00E53D78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ведение понятия </w:t>
            </w:r>
            <w:r w:rsidRPr="00E53D78">
              <w:rPr>
                <w:rFonts w:ascii="Times New Roman" w:eastAsia="Calibri" w:hAnsi="Times New Roman" w:cs="Times New Roman"/>
                <w:sz w:val="24"/>
                <w:szCs w:val="24"/>
              </w:rPr>
              <w:t>усечённ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ого конуса, вывод</w:t>
            </w:r>
            <w:r w:rsidRPr="00E53D7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формул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ы</w:t>
            </w:r>
            <w:r w:rsidRPr="00E53D7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для вычисления площади боковой и полно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й поверхности усечённого конуса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53D78">
              <w:rPr>
                <w:rFonts w:ascii="Times New Roman" w:eastAsia="Calibri" w:hAnsi="Times New Roman" w:cs="Times New Roman"/>
                <w:sz w:val="24"/>
                <w:szCs w:val="24"/>
              </w:rPr>
              <w:t>определение сферы и шара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, их центра, радиуса, диаметра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и</w:t>
            </w:r>
            <w:r w:rsidRPr="00E53D78">
              <w:rPr>
                <w:rFonts w:ascii="Times New Roman" w:eastAsia="Calibri" w:hAnsi="Times New Roman" w:cs="Times New Roman"/>
                <w:sz w:val="24"/>
                <w:szCs w:val="24"/>
              </w:rPr>
              <w:t>сследова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ие</w:t>
            </w:r>
            <w:r w:rsidRPr="00E53D7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заимно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го</w:t>
            </w:r>
            <w:r w:rsidRPr="00E53D7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асположени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я сферы и плоскости, </w:t>
            </w:r>
            <w:r w:rsidRPr="00E53D7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доказательство</w:t>
            </w:r>
            <w:r w:rsidRPr="00E53D7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теоремы о свойстве и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ризнаке касательной плоскости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41E2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ведение понятия </w:t>
            </w:r>
            <w:r w:rsidRPr="00874DA9">
              <w:rPr>
                <w:rFonts w:ascii="Times New Roman" w:eastAsia="Calibri" w:hAnsi="Times New Roman" w:cs="Times New Roman"/>
                <w:sz w:val="24"/>
                <w:szCs w:val="24"/>
              </w:rPr>
              <w:t>«площадь сферы»,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</w:t>
            </w:r>
            <w:r w:rsidRPr="00841E20">
              <w:rPr>
                <w:rFonts w:ascii="Times New Roman" w:eastAsia="Calibri" w:hAnsi="Times New Roman" w:cs="Times New Roman"/>
                <w:sz w:val="24"/>
                <w:szCs w:val="24"/>
              </w:rPr>
              <w:t>ывод формул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ы</w:t>
            </w:r>
            <w:r w:rsidRPr="00841E2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для вычисления площади сферы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и</w:t>
            </w:r>
            <w:r w:rsidRPr="00841E20">
              <w:rPr>
                <w:rFonts w:ascii="Times New Roman" w:eastAsia="Calibri" w:hAnsi="Times New Roman" w:cs="Times New Roman"/>
                <w:sz w:val="24"/>
                <w:szCs w:val="24"/>
              </w:rPr>
              <w:t>сследова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ие</w:t>
            </w:r>
            <w:r w:rsidRPr="00841E2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заимно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го</w:t>
            </w:r>
            <w:r w:rsidRPr="00841E2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асположени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я сферы и прямой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ведение понятия сферы,</w:t>
            </w:r>
            <w:r w:rsidRPr="00841E2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писанной в цилиндрическую (коническую) поверхность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и</w:t>
            </w:r>
            <w:r w:rsidRPr="00841E20">
              <w:rPr>
                <w:rFonts w:ascii="Times New Roman" w:eastAsia="Calibri" w:hAnsi="Times New Roman" w:cs="Times New Roman"/>
                <w:sz w:val="24"/>
                <w:szCs w:val="24"/>
              </w:rPr>
              <w:t>сследова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ие</w:t>
            </w:r>
            <w:r w:rsidRPr="00841E2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озможны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х</w:t>
            </w:r>
            <w:r w:rsidRPr="00841E2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сечени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й</w:t>
            </w:r>
            <w:r w:rsidRPr="00841E2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цилиндри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ческой и конической поверхности;</w:t>
            </w:r>
          </w:p>
          <w:p w:rsidR="001360FD" w:rsidRPr="00841E20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</w:t>
            </w:r>
            <w:r w:rsidRPr="00841E20">
              <w:rPr>
                <w:rFonts w:ascii="Times New Roman" w:eastAsia="Calibri" w:hAnsi="Times New Roman" w:cs="Times New Roman"/>
                <w:sz w:val="24"/>
                <w:szCs w:val="24"/>
              </w:rPr>
              <w:t>еш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ение задач</w:t>
            </w:r>
            <w:r w:rsidRPr="00841E2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на вычисление площади боковой и полной поверхности цилиндра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, конуса, усечённого конуса, сферы и взаимного их расположения.</w:t>
            </w:r>
          </w:p>
          <w:p w:rsidR="001360FD" w:rsidRDefault="001360FD" w:rsidP="00F312B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Метапредметные цели</w:t>
            </w: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</w:p>
          <w:p w:rsidR="001360FD" w:rsidRPr="00841E20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006D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умение распознавать на чертежах, моделях и в реальном мире геометрические фигуры и тела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ращения</w:t>
            </w:r>
            <w:r w:rsidRPr="00874DA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8006D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рименять их свойства при моделировании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в естественно-научных областях;</w:t>
            </w:r>
          </w:p>
          <w:p w:rsidR="001360FD" w:rsidRPr="0074738B" w:rsidRDefault="001360FD" w:rsidP="00F312B8">
            <w:pPr>
              <w:contextualSpacing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4738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Личностные цели:</w:t>
            </w:r>
          </w:p>
          <w:p w:rsidR="001360FD" w:rsidRPr="00E53D78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41E2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витие</w:t>
            </w:r>
            <w:r w:rsidRPr="00841E20">
              <w:rPr>
                <w:rFonts w:ascii="Times New Roman" w:eastAsia="HiddenHorzOCR" w:hAnsi="Times New Roman" w:cs="Times New Roman"/>
                <w:sz w:val="24"/>
                <w:szCs w:val="24"/>
              </w:rPr>
              <w:t xml:space="preserve"> пространственного воображения и мышления при изучении тел вращения.</w:t>
            </w:r>
          </w:p>
        </w:tc>
      </w:tr>
      <w:tr w:rsidR="001360FD" w:rsidTr="00400BCE">
        <w:tc>
          <w:tcPr>
            <w:tcW w:w="959" w:type="dxa"/>
            <w:shd w:val="clear" w:color="auto" w:fill="auto"/>
          </w:tcPr>
          <w:p w:rsidR="001360FD" w:rsidRDefault="001360FD" w:rsidP="00F312B8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Cs w:val="28"/>
                <w:lang w:val="en-US"/>
              </w:rPr>
              <w:lastRenderedPageBreak/>
              <w:t>II</w:t>
            </w:r>
          </w:p>
        </w:tc>
        <w:tc>
          <w:tcPr>
            <w:tcW w:w="6095" w:type="dxa"/>
            <w:shd w:val="clear" w:color="auto" w:fill="auto"/>
          </w:tcPr>
          <w:p w:rsidR="001360FD" w:rsidRPr="00811A0B" w:rsidRDefault="001360FD" w:rsidP="00F312B8">
            <w:pPr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3126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ОБЪЁМ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Ы</w:t>
            </w:r>
            <w:r w:rsidRPr="0083126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ТЕЛ</w:t>
            </w:r>
          </w:p>
        </w:tc>
        <w:tc>
          <w:tcPr>
            <w:tcW w:w="1134" w:type="dxa"/>
            <w:shd w:val="clear" w:color="auto" w:fill="auto"/>
          </w:tcPr>
          <w:p w:rsidR="001360FD" w:rsidRDefault="001360FD" w:rsidP="00DE4BA7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16</w:t>
            </w:r>
          </w:p>
        </w:tc>
        <w:tc>
          <w:tcPr>
            <w:tcW w:w="7371" w:type="dxa"/>
            <w:shd w:val="clear" w:color="auto" w:fill="auto"/>
          </w:tcPr>
          <w:p w:rsidR="001360FD" w:rsidRPr="00E53D78" w:rsidRDefault="001360FD" w:rsidP="00F312B8">
            <w:pP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</w:tr>
      <w:tr w:rsidR="001360FD" w:rsidTr="007600B3">
        <w:tc>
          <w:tcPr>
            <w:tcW w:w="959" w:type="dxa"/>
            <w:shd w:val="clear" w:color="auto" w:fill="FFFFFF" w:themeFill="background1"/>
          </w:tcPr>
          <w:p w:rsidR="001360FD" w:rsidRDefault="001360FD" w:rsidP="00F312B8">
            <w:pPr>
              <w:rPr>
                <w:rFonts w:ascii="Times New Roman" w:hAnsi="Times New Roman"/>
                <w:b/>
                <w:szCs w:val="28"/>
                <w:lang w:val="en-US"/>
              </w:rPr>
            </w:pPr>
          </w:p>
        </w:tc>
        <w:tc>
          <w:tcPr>
            <w:tcW w:w="6095" w:type="dxa"/>
            <w:shd w:val="clear" w:color="auto" w:fill="FFFFFF" w:themeFill="background1"/>
          </w:tcPr>
          <w:p w:rsidR="00C81F6B" w:rsidRDefault="00C81F6B" w:rsidP="00DE4B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.</w:t>
            </w:r>
            <w:r w:rsidR="001360FD" w:rsidRPr="00831269">
              <w:rPr>
                <w:rFonts w:ascii="Times New Roman" w:eastAsia="Calibri" w:hAnsi="Times New Roman" w:cs="Times New Roman"/>
                <w:sz w:val="24"/>
                <w:szCs w:val="24"/>
              </w:rPr>
              <w:t>Понятие объёма.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Объём прямоугольного параллелепипеда.</w:t>
            </w:r>
          </w:p>
          <w:p w:rsidR="00C81F6B" w:rsidRDefault="001360FD" w:rsidP="00DE4B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C81F6B">
              <w:rPr>
                <w:rFonts w:ascii="Times New Roman" w:eastAsia="Calibri" w:hAnsi="Times New Roman" w:cs="Times New Roman"/>
                <w:sz w:val="24"/>
                <w:szCs w:val="24"/>
              </w:rPr>
              <w:t>2.</w:t>
            </w:r>
            <w:r w:rsidR="00C81F6B" w:rsidRPr="00831269">
              <w:rPr>
                <w:rFonts w:ascii="Times New Roman" w:eastAsia="Calibri" w:hAnsi="Times New Roman" w:cs="Times New Roman"/>
                <w:sz w:val="24"/>
                <w:szCs w:val="24"/>
              </w:rPr>
              <w:t>Понятие объёма.</w:t>
            </w:r>
            <w:r w:rsidR="00C81F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Объём прямоугольного параллелепипеда.</w:t>
            </w:r>
          </w:p>
          <w:p w:rsidR="00C81F6B" w:rsidRDefault="00C81F6B" w:rsidP="00DE4B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.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>Объём прямой призмы.</w:t>
            </w:r>
          </w:p>
          <w:p w:rsidR="00C81F6B" w:rsidRDefault="00C81F6B" w:rsidP="00DE4B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.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Объём прямой призмы.</w:t>
            </w:r>
          </w:p>
          <w:p w:rsidR="00C81F6B" w:rsidRDefault="00C81F6B" w:rsidP="00DE4B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.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>Объём цилиндра. Вычисление объёмов тел с помощью интеграла.</w:t>
            </w:r>
          </w:p>
          <w:p w:rsidR="00C81F6B" w:rsidRDefault="00C81F6B" w:rsidP="00DE4B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6.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Объём наклонной призмы.</w:t>
            </w:r>
          </w:p>
          <w:p w:rsidR="00C81F6B" w:rsidRDefault="00C81F6B" w:rsidP="00DE4B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7.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Объём пирамиды.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*</w:t>
            </w:r>
          </w:p>
          <w:p w:rsidR="00C81F6B" w:rsidRDefault="00C81F6B" w:rsidP="00DE4B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8.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бъём конуса.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*</w:t>
            </w:r>
          </w:p>
          <w:p w:rsidR="00C81F6B" w:rsidRDefault="00C81F6B" w:rsidP="00DE4B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9.Объем усеченной пирамиды, усеченного конуса.</w:t>
            </w:r>
          </w:p>
          <w:p w:rsidR="00C81F6B" w:rsidRDefault="00C81F6B" w:rsidP="00DE4B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0.Объем усеченной пирамиды, усеченного конуса</w:t>
            </w:r>
          </w:p>
          <w:p w:rsidR="00C81F6B" w:rsidRDefault="00C81F6B" w:rsidP="00DE4B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1.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бъём шара. Объёмы шарового сегмента, шарового слоя и шарового сектора. </w:t>
            </w:r>
          </w:p>
          <w:p w:rsidR="001360FD" w:rsidRDefault="00C81F6B" w:rsidP="00DE4B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2.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>Площадь сферы.</w:t>
            </w:r>
          </w:p>
          <w:p w:rsidR="00C81F6B" w:rsidRDefault="00C81F6B" w:rsidP="00DE4BA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3.Решение задач на нахождение объемов многогранников и тел вращения.</w:t>
            </w:r>
          </w:p>
          <w:p w:rsidR="00C81F6B" w:rsidRDefault="00C81F6B" w:rsidP="00C81F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4.Решение задач на нахождение объемо</w:t>
            </w:r>
            <w:r w:rsidR="008412AB">
              <w:rPr>
                <w:rFonts w:ascii="Times New Roman" w:eastAsia="Calibri" w:hAnsi="Times New Roman" w:cs="Times New Roman"/>
                <w:sz w:val="24"/>
                <w:szCs w:val="24"/>
              </w:rPr>
              <w:t>в многогранников и тел вращения.</w:t>
            </w:r>
          </w:p>
          <w:p w:rsidR="008412AB" w:rsidRDefault="008412AB" w:rsidP="00C81F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5.Урок обобщения и систематизации знаний.</w:t>
            </w:r>
          </w:p>
          <w:p w:rsidR="008412AB" w:rsidRDefault="008412AB" w:rsidP="00C81F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6.Контрольная работа №5</w:t>
            </w:r>
          </w:p>
          <w:p w:rsidR="00C81F6B" w:rsidRPr="00A66AFF" w:rsidRDefault="00C81F6B" w:rsidP="00DE4BA7">
            <w:pPr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FFFFFF" w:themeFill="background1"/>
          </w:tcPr>
          <w:p w:rsidR="001360FD" w:rsidRDefault="00140AB1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140AB1" w:rsidRDefault="00140AB1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140AB1" w:rsidRDefault="00140AB1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140AB1" w:rsidRDefault="00140AB1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140AB1" w:rsidRDefault="00140AB1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140AB1" w:rsidRDefault="00140AB1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140AB1" w:rsidRDefault="00140AB1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140AB1" w:rsidRDefault="00140AB1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140AB1" w:rsidRDefault="00140AB1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140AB1" w:rsidRDefault="00140AB1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140AB1" w:rsidRDefault="00140AB1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140AB1" w:rsidRDefault="00140AB1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140AB1" w:rsidRDefault="00140AB1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140AB1" w:rsidRDefault="00140AB1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140AB1" w:rsidRDefault="00140AB1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140AB1" w:rsidRDefault="00140AB1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140AB1" w:rsidRDefault="00140AB1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140AB1" w:rsidRDefault="00140AB1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140AB1" w:rsidRPr="00140AB1" w:rsidRDefault="00140AB1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</w:tc>
        <w:tc>
          <w:tcPr>
            <w:tcW w:w="7371" w:type="dxa"/>
            <w:shd w:val="clear" w:color="auto" w:fill="FFFFFF" w:themeFill="background1"/>
          </w:tcPr>
          <w:p w:rsidR="001360FD" w:rsidRDefault="001360FD" w:rsidP="00F312B8">
            <w:pPr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Предметные цели</w:t>
            </w:r>
            <w:r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: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ведение понятия </w:t>
            </w:r>
            <w:r w:rsidRPr="00E53D78">
              <w:rPr>
                <w:rFonts w:ascii="Times New Roman" w:eastAsia="Calibri" w:hAnsi="Times New Roman" w:cs="Times New Roman"/>
                <w:sz w:val="24"/>
                <w:szCs w:val="24"/>
              </w:rPr>
              <w:t>объём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  <w:r w:rsidRPr="00E53D7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тел, формулиров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к</w:t>
            </w:r>
            <w:r w:rsidRPr="00874DA9">
              <w:rPr>
                <w:rFonts w:ascii="Times New Roman" w:eastAsia="Calibri" w:hAnsi="Times New Roman" w:cs="Times New Roman"/>
                <w:sz w:val="24"/>
                <w:szCs w:val="24"/>
              </w:rPr>
              <w:t>а,</w:t>
            </w:r>
            <w:r w:rsidRPr="00E53D7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основные свойства объёмов и вывод с их помощью формул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ы</w:t>
            </w:r>
            <w:r w:rsidRPr="00E53D7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объёма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рямоугольного параллелепипеда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пределение и формула </w:t>
            </w:r>
            <w:r w:rsidRPr="00E53D78">
              <w:rPr>
                <w:rFonts w:ascii="Times New Roman" w:eastAsia="Calibri" w:hAnsi="Times New Roman" w:cs="Times New Roman"/>
                <w:sz w:val="24"/>
                <w:szCs w:val="24"/>
              </w:rPr>
              <w:t>объёма прямой призмы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r w:rsidRPr="00E53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цилиндра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,</w:t>
            </w:r>
            <w:r w:rsidRPr="00E53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наклонной призмы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, </w:t>
            </w:r>
            <w:r w:rsidRPr="00E53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ирамид</w:t>
            </w:r>
            <w:r w:rsidRPr="00874DA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ы,</w:t>
            </w:r>
            <w:r w:rsidRPr="00E53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конуса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,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сечённой пирамиды и </w:t>
            </w:r>
            <w:r w:rsidRPr="00E53D78">
              <w:rPr>
                <w:rFonts w:ascii="Times New Roman" w:eastAsia="Calibri" w:hAnsi="Times New Roman" w:cs="Times New Roman"/>
                <w:sz w:val="24"/>
                <w:szCs w:val="24"/>
              </w:rPr>
              <w:t>усечённого конуса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, решение задач;</w:t>
            </w:r>
          </w:p>
          <w:p w:rsidR="001360FD" w:rsidRPr="00B651C2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д</w:t>
            </w:r>
            <w:r w:rsidRPr="00B651C2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оказ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ательство</w:t>
            </w:r>
            <w:r w:rsidRPr="00B651C2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теорем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ы</w:t>
            </w:r>
            <w:r w:rsidRPr="00B651C2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об объёме шара и с её помощью вывод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формулы</w:t>
            </w:r>
            <w:r w:rsidRPr="00B651C2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площади сферы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,</w:t>
            </w:r>
            <w:r w:rsidRPr="00B651C2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объёмов шарово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го сегмента и шарового сектора, решение задач.</w:t>
            </w:r>
          </w:p>
          <w:p w:rsidR="001360FD" w:rsidRPr="0083255B" w:rsidRDefault="001360FD" w:rsidP="00F312B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3255B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Метапредметные цели</w:t>
            </w:r>
            <w:r w:rsidRPr="0083255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</w:p>
          <w:p w:rsidR="001360FD" w:rsidRPr="0083255B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83255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умение</w:t>
            </w:r>
            <w:r w:rsidRPr="008325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моделировать реальные ситуации, исследовать пространственные</w:t>
            </w:r>
            <w:r w:rsidRPr="007F79A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модели, интерпретировать полученный результат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;</w:t>
            </w:r>
          </w:p>
          <w:p w:rsidR="001360FD" w:rsidRPr="0083255B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3255B">
              <w:rPr>
                <w:rFonts w:ascii="Times New Roman" w:hAnsi="Times New Roman" w:cs="Times New Roman"/>
                <w:sz w:val="24"/>
                <w:szCs w:val="24"/>
              </w:rPr>
              <w:t>развитие способностей к самостоятельному поиску методов решения практических и прикладных 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дач, применяя изученные методы.</w:t>
            </w:r>
          </w:p>
          <w:p w:rsidR="001360FD" w:rsidRPr="0083255B" w:rsidRDefault="001360FD" w:rsidP="00F312B8">
            <w:pPr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83255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Личностные цели:</w:t>
            </w:r>
          </w:p>
          <w:p w:rsidR="001360FD" w:rsidRPr="0083255B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8325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витие</w:t>
            </w:r>
            <w:r w:rsidRPr="0083255B">
              <w:rPr>
                <w:rFonts w:ascii="Times New Roman" w:eastAsia="HiddenHorzOCR" w:hAnsi="Times New Roman" w:cs="Times New Roman"/>
                <w:sz w:val="24"/>
                <w:szCs w:val="24"/>
              </w:rPr>
              <w:t xml:space="preserve"> пространственного воображения и мышления при изучении тел вращения.</w:t>
            </w:r>
          </w:p>
          <w:p w:rsidR="001360FD" w:rsidRPr="00E53D78" w:rsidRDefault="001360FD" w:rsidP="00F312B8">
            <w:pPr>
              <w:ind w:left="357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</w:tr>
      <w:tr w:rsidR="001360FD" w:rsidTr="00400BCE">
        <w:tc>
          <w:tcPr>
            <w:tcW w:w="959" w:type="dxa"/>
            <w:shd w:val="clear" w:color="auto" w:fill="auto"/>
          </w:tcPr>
          <w:p w:rsidR="001360FD" w:rsidRPr="00CD42BC" w:rsidRDefault="001360FD" w:rsidP="00F312B8">
            <w:pPr>
              <w:rPr>
                <w:rFonts w:ascii="Times New Roman" w:hAnsi="Times New Roman"/>
                <w:b/>
                <w:szCs w:val="28"/>
              </w:rPr>
            </w:pPr>
            <w:r>
              <w:rPr>
                <w:rFonts w:ascii="Times New Roman" w:hAnsi="Times New Roman"/>
                <w:b/>
                <w:szCs w:val="28"/>
                <w:lang w:val="en-US"/>
              </w:rPr>
              <w:t>III</w:t>
            </w:r>
          </w:p>
        </w:tc>
        <w:tc>
          <w:tcPr>
            <w:tcW w:w="6095" w:type="dxa"/>
            <w:shd w:val="clear" w:color="auto" w:fill="auto"/>
          </w:tcPr>
          <w:p w:rsidR="001360FD" w:rsidRPr="00811A0B" w:rsidRDefault="001360FD" w:rsidP="00F312B8">
            <w:pPr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4D38EF">
              <w:rPr>
                <w:rFonts w:ascii="Times New Roman" w:hAnsi="Times New Roman" w:cs="Times New Roman"/>
                <w:b/>
                <w:sz w:val="24"/>
                <w:szCs w:val="24"/>
              </w:rPr>
              <w:t>ВЕКТОРЫ В ПРОСТРАНСТВЕ</w:t>
            </w:r>
          </w:p>
        </w:tc>
        <w:tc>
          <w:tcPr>
            <w:tcW w:w="1134" w:type="dxa"/>
            <w:shd w:val="clear" w:color="auto" w:fill="auto"/>
          </w:tcPr>
          <w:p w:rsidR="001360FD" w:rsidRDefault="001360FD" w:rsidP="00DE4BA7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7371" w:type="dxa"/>
            <w:shd w:val="clear" w:color="auto" w:fill="auto"/>
          </w:tcPr>
          <w:p w:rsidR="001360FD" w:rsidRPr="00E53D78" w:rsidRDefault="001360FD" w:rsidP="00F312B8">
            <w:pP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</w:tr>
      <w:tr w:rsidR="001360FD" w:rsidTr="007600B3">
        <w:tc>
          <w:tcPr>
            <w:tcW w:w="959" w:type="dxa"/>
            <w:shd w:val="clear" w:color="auto" w:fill="FFFFFF" w:themeFill="background1"/>
          </w:tcPr>
          <w:p w:rsidR="001360FD" w:rsidRDefault="001360FD" w:rsidP="00F312B8">
            <w:pPr>
              <w:rPr>
                <w:rFonts w:ascii="Times New Roman" w:hAnsi="Times New Roman"/>
                <w:b/>
                <w:szCs w:val="28"/>
                <w:lang w:val="en-US"/>
              </w:rPr>
            </w:pPr>
          </w:p>
        </w:tc>
        <w:tc>
          <w:tcPr>
            <w:tcW w:w="6095" w:type="dxa"/>
            <w:shd w:val="clear" w:color="auto" w:fill="FFFFFF" w:themeFill="background1"/>
          </w:tcPr>
          <w:p w:rsidR="008412AB" w:rsidRDefault="008412AB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.</w:t>
            </w:r>
            <w:r w:rsidR="001360FD" w:rsidRPr="00096606">
              <w:rPr>
                <w:rFonts w:ascii="Times New Roman" w:eastAsia="Calibri" w:hAnsi="Times New Roman" w:cs="Times New Roman"/>
                <w:sz w:val="24"/>
                <w:szCs w:val="24"/>
              </w:rPr>
              <w:t>Понятие в</w:t>
            </w:r>
            <w:r w:rsidR="001360FD" w:rsidRPr="0009660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ктора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. Равенство векторов. </w:t>
            </w:r>
          </w:p>
          <w:p w:rsidR="008412AB" w:rsidRDefault="008412AB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</w:t>
            </w:r>
            <w:r w:rsidR="001360FD" w:rsidRPr="0009660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ложение и вычитание векторов. </w:t>
            </w:r>
          </w:p>
          <w:p w:rsidR="008412AB" w:rsidRDefault="008412AB" w:rsidP="00F312B8">
            <w:pPr>
              <w:jc w:val="both"/>
              <w:rPr>
                <w:rFonts w:ascii="Calibri" w:eastAsia="Times New Roman" w:hAnsi="Calibri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умма нескольких векторов. </w:t>
            </w:r>
            <w:r w:rsidR="001360FD" w:rsidRPr="0009660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Умножение вектора на </w:t>
            </w:r>
            <w:r w:rsidR="001360FD" w:rsidRPr="0009660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число.</w:t>
            </w:r>
            <w:r w:rsidR="001360FD" w:rsidRPr="00096606">
              <w:rPr>
                <w:rFonts w:ascii="Calibri" w:eastAsia="Times New Roman" w:hAnsi="Calibri" w:cs="Times New Roman"/>
                <w:lang w:eastAsia="ru-RU"/>
              </w:rPr>
              <w:t xml:space="preserve"> </w:t>
            </w:r>
          </w:p>
          <w:p w:rsidR="001360FD" w:rsidRDefault="008412AB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Calibri" w:eastAsia="Times New Roman" w:hAnsi="Calibri" w:cs="Times New Roman"/>
                <w:lang w:eastAsia="ru-RU"/>
              </w:rPr>
              <w:t>4.</w:t>
            </w:r>
            <w:r w:rsidR="001360FD" w:rsidRPr="0009660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омпланарные векторы. Правило параллелепипеда. </w:t>
            </w:r>
            <w:r w:rsidR="00A9024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.</w:t>
            </w:r>
            <w:r w:rsidR="001360FD" w:rsidRPr="0009660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ложение вектора по трем неком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</w:t>
            </w:r>
            <w:r w:rsidR="001360FD" w:rsidRPr="0009660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ланарным векторам. </w:t>
            </w:r>
          </w:p>
          <w:p w:rsidR="00A9024C" w:rsidRPr="00284C3D" w:rsidRDefault="00A9024C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6.Применение векторов при решении задач. </w:t>
            </w:r>
          </w:p>
        </w:tc>
        <w:tc>
          <w:tcPr>
            <w:tcW w:w="1134" w:type="dxa"/>
            <w:shd w:val="clear" w:color="auto" w:fill="FFFFFF" w:themeFill="background1"/>
          </w:tcPr>
          <w:p w:rsidR="001360FD" w:rsidRDefault="00140AB1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lastRenderedPageBreak/>
              <w:t>1</w:t>
            </w:r>
          </w:p>
          <w:p w:rsidR="00140AB1" w:rsidRDefault="00140AB1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140AB1" w:rsidRDefault="00140AB1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A9024C" w:rsidRDefault="00A9024C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lastRenderedPageBreak/>
              <w:t>1</w:t>
            </w:r>
          </w:p>
          <w:p w:rsidR="00A9024C" w:rsidRDefault="00A9024C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A9024C" w:rsidRDefault="00A9024C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A9024C" w:rsidRPr="00140AB1" w:rsidRDefault="00A9024C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</w:tc>
        <w:tc>
          <w:tcPr>
            <w:tcW w:w="7371" w:type="dxa"/>
            <w:shd w:val="clear" w:color="auto" w:fill="FFFFFF" w:themeFill="background1"/>
          </w:tcPr>
          <w:p w:rsidR="001360FD" w:rsidRDefault="001360FD" w:rsidP="00F312B8">
            <w:pPr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lastRenderedPageBreak/>
              <w:t>Предметные цели</w:t>
            </w:r>
            <w:r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: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ведение понятия </w:t>
            </w:r>
            <w:r w:rsidRPr="00E53D7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ектора, его длины,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коллинеарных и равных векторов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7E52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формирование представлений о</w:t>
            </w:r>
            <w:r w:rsidRPr="000D7E5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действия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х</w:t>
            </w:r>
            <w:r w:rsidRPr="000D7E5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сложения и вычитания векторов,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их</w:t>
            </w:r>
            <w:r w:rsidRPr="000D7E5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свойств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r w:rsidRPr="000D7E5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ведение п</w:t>
            </w:r>
            <w:r w:rsidRPr="000D7E52">
              <w:rPr>
                <w:rFonts w:ascii="Times New Roman" w:eastAsia="Calibri" w:hAnsi="Times New Roman" w:cs="Times New Roman"/>
                <w:sz w:val="24"/>
                <w:szCs w:val="24"/>
              </w:rPr>
              <w:t>равил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  <w:r w:rsidRPr="000D7E5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треугольника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874DA9">
              <w:rPr>
                <w:rFonts w:ascii="Times New Roman" w:eastAsia="Calibri" w:hAnsi="Times New Roman" w:cs="Times New Roman"/>
                <w:sz w:val="24"/>
                <w:szCs w:val="24"/>
              </w:rPr>
              <w:t>и правила параллелограмма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7E52">
              <w:rPr>
                <w:rFonts w:ascii="Times New Roman" w:eastAsia="Calibri" w:hAnsi="Times New Roman" w:cs="Times New Roman"/>
                <w:sz w:val="24"/>
                <w:szCs w:val="24"/>
              </w:rPr>
              <w:t>вв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едение </w:t>
            </w:r>
            <w:r w:rsidR="003D137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пераций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сложения</w:t>
            </w:r>
            <w:r w:rsidRPr="000D7E5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неск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ольких векторов и умножения вектора на число, правила</w:t>
            </w:r>
            <w:r w:rsidRPr="000D7E5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многоугольника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7E52">
              <w:rPr>
                <w:rFonts w:ascii="Times New Roman" w:eastAsia="Calibri" w:hAnsi="Times New Roman" w:cs="Times New Roman"/>
                <w:sz w:val="24"/>
                <w:szCs w:val="24"/>
              </w:rPr>
              <w:t>оп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деление компланарных векторов, </w:t>
            </w:r>
            <w:r w:rsidRPr="000D7E52">
              <w:rPr>
                <w:rFonts w:ascii="Times New Roman" w:eastAsia="Calibri" w:hAnsi="Times New Roman" w:cs="Times New Roman"/>
                <w:sz w:val="24"/>
                <w:szCs w:val="24"/>
              </w:rPr>
              <w:t>доказ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тельство</w:t>
            </w:r>
            <w:r w:rsidRPr="000D7E5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утверждени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я</w:t>
            </w:r>
            <w:r w:rsidRPr="000D7E5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о призна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ке </w:t>
            </w:r>
            <w:proofErr w:type="spell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компланарности</w:t>
            </w:r>
            <w:proofErr w:type="spell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трёх векторов, </w:t>
            </w:r>
            <w:r w:rsidRPr="000D7E5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равило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араллелепипеда;</w:t>
            </w:r>
          </w:p>
          <w:p w:rsidR="001360FD" w:rsidRPr="000D7E52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7E52">
              <w:rPr>
                <w:rFonts w:ascii="Times New Roman" w:eastAsia="Calibri" w:hAnsi="Times New Roman" w:cs="Times New Roman"/>
                <w:sz w:val="24"/>
                <w:szCs w:val="24"/>
              </w:rPr>
              <w:t>доказ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тельство теоремы</w:t>
            </w:r>
            <w:r w:rsidRPr="000D7E5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о разложении любого вектора по трём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данным некомпланарным векторам, решение</w:t>
            </w:r>
            <w:r w:rsidRPr="000D7E5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задач.</w:t>
            </w:r>
          </w:p>
          <w:p w:rsidR="001360FD" w:rsidRDefault="001360FD" w:rsidP="00F312B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Метапредметные цели</w:t>
            </w: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</w:p>
          <w:p w:rsidR="001360FD" w:rsidRPr="000D7E52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006D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умение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ять векторный метод при решении физических задач;</w:t>
            </w:r>
          </w:p>
          <w:p w:rsidR="001360FD" w:rsidRPr="00841E20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умение </w:t>
            </w:r>
            <w:r w:rsidRPr="008006D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именять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екторы, операции над ними, </w:t>
            </w:r>
            <w:r w:rsidRPr="008006D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х свойства при моделировании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в естественно-научных областях.</w:t>
            </w:r>
          </w:p>
          <w:p w:rsidR="001360FD" w:rsidRPr="0074738B" w:rsidRDefault="001360FD" w:rsidP="00F312B8">
            <w:pPr>
              <w:contextualSpacing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4738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Личностные цели:</w:t>
            </w:r>
          </w:p>
          <w:p w:rsidR="001360FD" w:rsidRPr="00E53D78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асширение представлений о возможностях математических методов в различных областях. </w:t>
            </w:r>
          </w:p>
        </w:tc>
      </w:tr>
      <w:tr w:rsidR="001360FD" w:rsidTr="00400BCE">
        <w:tc>
          <w:tcPr>
            <w:tcW w:w="959" w:type="dxa"/>
            <w:shd w:val="clear" w:color="auto" w:fill="auto"/>
          </w:tcPr>
          <w:p w:rsidR="001360FD" w:rsidRPr="00BD3AC1" w:rsidRDefault="001360FD" w:rsidP="00F312B8">
            <w:pPr>
              <w:rPr>
                <w:rFonts w:ascii="Times New Roman" w:hAnsi="Times New Roman"/>
                <w:b/>
                <w:szCs w:val="28"/>
              </w:rPr>
            </w:pPr>
            <w:r>
              <w:rPr>
                <w:rFonts w:ascii="Times New Roman" w:hAnsi="Times New Roman"/>
                <w:b/>
                <w:szCs w:val="28"/>
                <w:lang w:val="en-US"/>
              </w:rPr>
              <w:lastRenderedPageBreak/>
              <w:t>IV</w:t>
            </w:r>
          </w:p>
        </w:tc>
        <w:tc>
          <w:tcPr>
            <w:tcW w:w="6095" w:type="dxa"/>
            <w:shd w:val="clear" w:color="auto" w:fill="auto"/>
          </w:tcPr>
          <w:p w:rsidR="001360FD" w:rsidRPr="00811A0B" w:rsidRDefault="001360FD" w:rsidP="00F312B8">
            <w:pPr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50CF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МЕТОД КООРДИНАТ В ПРОСТРАНСТВЕ</w:t>
            </w:r>
            <w:r w:rsidR="00EB48E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. ДВИЖЕНИЯ.</w:t>
            </w:r>
          </w:p>
        </w:tc>
        <w:tc>
          <w:tcPr>
            <w:tcW w:w="1134" w:type="dxa"/>
            <w:shd w:val="clear" w:color="auto" w:fill="auto"/>
          </w:tcPr>
          <w:p w:rsidR="001360FD" w:rsidRPr="00D97800" w:rsidRDefault="001360FD" w:rsidP="00F312B8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D97800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7371" w:type="dxa"/>
            <w:shd w:val="clear" w:color="auto" w:fill="auto"/>
          </w:tcPr>
          <w:p w:rsidR="001360FD" w:rsidRPr="00E53D78" w:rsidRDefault="001360FD" w:rsidP="00F312B8">
            <w:pP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</w:tr>
      <w:tr w:rsidR="001360FD" w:rsidTr="007600B3">
        <w:tc>
          <w:tcPr>
            <w:tcW w:w="959" w:type="dxa"/>
            <w:shd w:val="clear" w:color="auto" w:fill="FFFFFF" w:themeFill="background1"/>
          </w:tcPr>
          <w:p w:rsidR="001360FD" w:rsidRPr="007F3D28" w:rsidRDefault="001360FD" w:rsidP="00F312B8">
            <w:pPr>
              <w:rPr>
                <w:rFonts w:ascii="Times New Roman" w:hAnsi="Times New Roman"/>
                <w:b/>
                <w:szCs w:val="28"/>
              </w:rPr>
            </w:pPr>
          </w:p>
        </w:tc>
        <w:tc>
          <w:tcPr>
            <w:tcW w:w="6095" w:type="dxa"/>
            <w:shd w:val="clear" w:color="auto" w:fill="FFFFFF" w:themeFill="background1"/>
          </w:tcPr>
          <w:p w:rsidR="00CB3C2D" w:rsidRDefault="00CB3C2D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.</w:t>
            </w:r>
            <w:r w:rsidR="001360FD" w:rsidRPr="00F90F05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Прямоугольная система координат в пространстве.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2.</w:t>
            </w:r>
            <w:r w:rsidR="001360FD" w:rsidRPr="00F90F05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Координаты вектора. </w:t>
            </w:r>
          </w:p>
          <w:p w:rsidR="00CB3C2D" w:rsidRDefault="00CB3C2D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3.</w:t>
            </w:r>
            <w:r w:rsidR="001360FD" w:rsidRPr="00F90F05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Связь между координатами векторов и координатами точек. </w:t>
            </w:r>
          </w:p>
          <w:p w:rsidR="00CB3C2D" w:rsidRDefault="00CB3C2D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4.</w:t>
            </w:r>
            <w:r w:rsidR="001360FD" w:rsidRPr="00F90F05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Простейшие задачи в координатах.</w:t>
            </w:r>
            <w:r w:rsidR="001360FD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 Уравнение сферы.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5.</w:t>
            </w:r>
            <w:r w:rsidR="001360FD" w:rsidRPr="00F90F05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Угол между векторами. Скалярное произведение векторов. </w:t>
            </w:r>
          </w:p>
          <w:p w:rsidR="00CB3C2D" w:rsidRDefault="00CB3C2D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90F05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Угол между векторами. Скалярное произведение векторов.</w:t>
            </w:r>
          </w:p>
          <w:p w:rsidR="00CB3C2D" w:rsidRDefault="00CB3C2D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7.</w:t>
            </w:r>
            <w:r w:rsidR="001360FD" w:rsidRPr="00F90F05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Вычисление углов между прямыми и плоскостями.</w:t>
            </w:r>
          </w:p>
          <w:p w:rsidR="00CB3C2D" w:rsidRDefault="00CB3C2D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8.</w:t>
            </w:r>
            <w:r w:rsidRPr="00F90F05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 Вычисление углов между прямыми и плоскостями.</w:t>
            </w:r>
          </w:p>
          <w:p w:rsidR="00CB3C2D" w:rsidRDefault="001360FD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90F05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lastRenderedPageBreak/>
              <w:t xml:space="preserve"> </w:t>
            </w:r>
            <w:r w:rsidR="00CB3C2D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9.</w:t>
            </w:r>
            <w:r w:rsidRPr="00F90F05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Уравнение плоскости.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 </w:t>
            </w:r>
          </w:p>
          <w:p w:rsidR="00CB3C2D" w:rsidRDefault="00CB3C2D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0.</w:t>
            </w:r>
            <w:r w:rsidRPr="00F90F05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Уравнение плоскости.</w:t>
            </w:r>
          </w:p>
          <w:p w:rsidR="001360FD" w:rsidRDefault="00CB3C2D" w:rsidP="00F312B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1.</w:t>
            </w:r>
            <w:r w:rsidR="001360FD" w:rsidRPr="00F90F05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Центральная симметрия. Осевая симметрия.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2.</w:t>
            </w:r>
            <w:r w:rsidR="001360FD" w:rsidRPr="00F90F05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Зеркальная симметрия. Параллельный перенос.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3.</w:t>
            </w:r>
            <w:r w:rsidR="001360FD" w:rsidRPr="00F90F05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Преобразование подобия</w:t>
            </w:r>
            <w:r w:rsidR="001360FD" w:rsidRPr="00874DA9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.</w:t>
            </w:r>
          </w:p>
          <w:p w:rsidR="00CB3C2D" w:rsidRPr="00A66AFF" w:rsidRDefault="00CB3C2D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4.Контрольная работа №9.</w:t>
            </w:r>
          </w:p>
        </w:tc>
        <w:tc>
          <w:tcPr>
            <w:tcW w:w="1134" w:type="dxa"/>
            <w:shd w:val="clear" w:color="auto" w:fill="FFFFFF" w:themeFill="background1"/>
          </w:tcPr>
          <w:p w:rsidR="001360FD" w:rsidRDefault="00CB3C2D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lastRenderedPageBreak/>
              <w:t>1</w:t>
            </w:r>
          </w:p>
          <w:p w:rsidR="00CB3C2D" w:rsidRDefault="00CB3C2D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CB3C2D" w:rsidRDefault="00CB3C2D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CB3C2D" w:rsidRDefault="00CB3C2D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CB3C2D" w:rsidRDefault="00CB3C2D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CB3C2D" w:rsidRDefault="00CB3C2D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CB3C2D" w:rsidRDefault="00CB3C2D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CB3C2D" w:rsidRDefault="00CB3C2D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CB3C2D" w:rsidRDefault="00CB3C2D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CB3C2D" w:rsidRDefault="00CB3C2D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CB3C2D" w:rsidRDefault="00CB3C2D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lastRenderedPageBreak/>
              <w:t>1</w:t>
            </w:r>
          </w:p>
          <w:p w:rsidR="00CB3C2D" w:rsidRDefault="00CB3C2D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CB3C2D" w:rsidRDefault="00CB3C2D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CB3C2D" w:rsidRDefault="00CB3C2D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CB3C2D" w:rsidRDefault="00CB3C2D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CB3C2D" w:rsidRPr="00CB3C2D" w:rsidRDefault="00CB3C2D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</w:tc>
        <w:tc>
          <w:tcPr>
            <w:tcW w:w="7371" w:type="dxa"/>
            <w:shd w:val="clear" w:color="auto" w:fill="FFFFFF" w:themeFill="background1"/>
          </w:tcPr>
          <w:p w:rsidR="001360FD" w:rsidRDefault="001360FD" w:rsidP="00F312B8">
            <w:pPr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lastRenderedPageBreak/>
              <w:t>Предметные цели</w:t>
            </w:r>
            <w:r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: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  <w:t>введение</w:t>
            </w:r>
            <w:r w:rsidRPr="00E53D78"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  <w:t xml:space="preserve"> прямоугольн</w:t>
            </w:r>
            <w:r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  <w:t>ой</w:t>
            </w:r>
            <w:r w:rsidRPr="00E53D78"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  <w:t xml:space="preserve"> систем</w:t>
            </w:r>
            <w:r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  <w:t>ы</w:t>
            </w:r>
            <w:r w:rsidRPr="00E53D78"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  <w:t xml:space="preserve"> координат в пространстве, определ</w:t>
            </w:r>
            <w:r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  <w:t>ение</w:t>
            </w:r>
            <w:r w:rsidRPr="00E53D78"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  <w:t xml:space="preserve"> координат</w:t>
            </w:r>
            <w:r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  <w:t xml:space="preserve"> точки и вектора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226062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доказ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ательство</w:t>
            </w:r>
            <w:r w:rsidRPr="00226062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утверждения о координатах суммы и разности двух векторов, о координатах произведения вектора 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на число, о координатах вектора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в</w:t>
            </w:r>
            <w:r w:rsidRPr="00226062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ывод формул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ы</w:t>
            </w:r>
            <w:r w:rsidRPr="00226062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для нахождения </w:t>
            </w:r>
            <w:r w:rsidR="003D137F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координат </w:t>
            </w:r>
            <w:r w:rsidRPr="00226062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середины отрезка, длины вектора,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расстояния между двумя точками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в</w:t>
            </w:r>
            <w:r w:rsidRPr="00226062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ывод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уравнения</w:t>
            </w:r>
            <w:r w:rsidRPr="00226062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сферы данного радиуса с центром в данной точке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226062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определение угла между векторами, скалярного произведения </w:t>
            </w:r>
            <w:r w:rsidRPr="00226062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lastRenderedPageBreak/>
              <w:t>векторов, доказательство утверждения о его свойствах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определение</w:t>
            </w:r>
            <w:r w:rsidRPr="00226062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угл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а между двумя прямыми и уг</w:t>
            </w:r>
            <w:r w:rsidRPr="00226062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л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а</w:t>
            </w:r>
            <w:r w:rsidRPr="00226062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между прямой и плоскостью с помощью с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калярного произведения векторов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формирование понятия </w:t>
            </w:r>
            <w:r w:rsidRPr="008D00AB">
              <w:rPr>
                <w:rFonts w:ascii="Times New Roman" w:eastAsia="Calibri" w:hAnsi="Times New Roman" w:cs="Times New Roman"/>
                <w:sz w:val="24"/>
                <w:szCs w:val="24"/>
              </w:rPr>
              <w:t>уравнени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я</w:t>
            </w:r>
            <w:r w:rsidRPr="008D00A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лоскости, проходящей через данную точку перпендикулярно данному вектору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формирование умений</w:t>
            </w:r>
            <w:r w:rsidRPr="008D00A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находить расстояние от точки до плоскости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п</w:t>
            </w:r>
            <w:r w:rsidRPr="008D00AB">
              <w:rPr>
                <w:rFonts w:ascii="Times New Roman" w:eastAsia="Calibri" w:hAnsi="Times New Roman" w:cs="Times New Roman"/>
                <w:sz w:val="24"/>
                <w:szCs w:val="24"/>
              </w:rPr>
              <w:t>римен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ение</w:t>
            </w:r>
            <w:r w:rsidRPr="008D00A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ектор</w:t>
            </w:r>
            <w:r w:rsidR="003D137F">
              <w:rPr>
                <w:rFonts w:ascii="Times New Roman" w:eastAsia="Calibri" w:hAnsi="Times New Roman" w:cs="Times New Roman"/>
                <w:sz w:val="24"/>
                <w:szCs w:val="24"/>
              </w:rPr>
              <w:t>ов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к решению геометрических задач;</w:t>
            </w:r>
          </w:p>
          <w:p w:rsidR="001360FD" w:rsidRPr="00874DA9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D00A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ормирование представления об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отображении</w:t>
            </w:r>
            <w:r w:rsidRPr="008D00A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ространства на себя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</w:t>
            </w:r>
            <w:r w:rsidRPr="00874DA9">
              <w:rPr>
                <w:rFonts w:ascii="Times New Roman" w:eastAsia="Calibri" w:hAnsi="Times New Roman" w:cs="Times New Roman"/>
                <w:sz w:val="24"/>
                <w:szCs w:val="24"/>
              </w:rPr>
              <w:t>рассмотрение случая, когда отображение называется движением пространства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определение поняти</w:t>
            </w:r>
            <w:r w:rsidRPr="00874DA9">
              <w:rPr>
                <w:rFonts w:ascii="Times New Roman" w:eastAsia="Calibri" w:hAnsi="Times New Roman" w:cs="Times New Roman"/>
                <w:sz w:val="24"/>
                <w:szCs w:val="24"/>
              </w:rPr>
              <w:t>й:</w:t>
            </w:r>
            <w:r w:rsidRPr="008D00A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центральная симметрия, осевая симметрия, зеркальная с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имметрия и параллельный перено</w:t>
            </w:r>
            <w:r w:rsidRPr="00874DA9">
              <w:rPr>
                <w:rFonts w:ascii="Times New Roman" w:eastAsia="Calibri" w:hAnsi="Times New Roman" w:cs="Times New Roman"/>
                <w:sz w:val="24"/>
                <w:szCs w:val="24"/>
              </w:rPr>
              <w:t>с;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о</w:t>
            </w:r>
            <w:r w:rsidRPr="008D00AB">
              <w:rPr>
                <w:rFonts w:ascii="Times New Roman" w:eastAsia="Calibri" w:hAnsi="Times New Roman" w:cs="Times New Roman"/>
                <w:sz w:val="24"/>
                <w:szCs w:val="24"/>
              </w:rPr>
              <w:t>боснов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ние того</w:t>
            </w:r>
            <w:r w:rsidRPr="008D00AB">
              <w:rPr>
                <w:rFonts w:ascii="Times New Roman" w:eastAsia="Calibri" w:hAnsi="Times New Roman" w:cs="Times New Roman"/>
                <w:sz w:val="24"/>
                <w:szCs w:val="24"/>
              </w:rPr>
              <w:t>, что эти отображения пространс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тва на себя являются движениями;</w:t>
            </w:r>
          </w:p>
          <w:p w:rsidR="001360FD" w:rsidRPr="002F3E5B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ведение понятия</w:t>
            </w:r>
            <w:r w:rsidRPr="002F3E5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874DA9">
              <w:rPr>
                <w:rFonts w:ascii="Times New Roman" w:eastAsia="Calibri" w:hAnsi="Times New Roman" w:cs="Times New Roman"/>
                <w:sz w:val="24"/>
                <w:szCs w:val="24"/>
              </w:rPr>
              <w:t>центральное подобие (гомотетия) и преобразование подобия, рассмотрение способа введения понятия подобных фигур в пространстве с помощью преобразования подобия, применение движений и преобразований подобия при решении геометрических</w:t>
            </w:r>
            <w:r w:rsidRPr="002F3E5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задач.</w:t>
            </w:r>
          </w:p>
          <w:p w:rsidR="001360FD" w:rsidRDefault="001360FD" w:rsidP="00F312B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Метапредметные цели</w:t>
            </w: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</w:p>
          <w:p w:rsidR="001360FD" w:rsidRPr="00F60089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714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витие умений использовать метод координат для вычисления или нахождения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объёма параллелепипеда и тетраэдра, заданных своими координатами;</w:t>
            </w:r>
          </w:p>
          <w:p w:rsidR="001360FD" w:rsidRPr="00F60089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ирование умений находить расстояния от точки до плоскости и расстояния между скрещивающимися прямыми</w:t>
            </w:r>
            <w:r w:rsidRPr="003D137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заданными в системе координат;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714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азвитие умений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спользовать метод координат в решении прикладных задач.</w:t>
            </w:r>
          </w:p>
          <w:p w:rsidR="001360FD" w:rsidRPr="0074738B" w:rsidRDefault="001360FD" w:rsidP="00F312B8">
            <w:pPr>
              <w:contextualSpacing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4738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Личностные цели:</w:t>
            </w:r>
          </w:p>
          <w:p w:rsidR="001360FD" w:rsidRPr="0006714C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8C300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азвитие способностей к самостоятельному поиску методов </w:t>
            </w:r>
            <w:r w:rsidRPr="008C300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 xml:space="preserve">решения практических и прикладных задач </w:t>
            </w:r>
            <w:r w:rsidRPr="0006714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 применением изученных методов;</w:t>
            </w:r>
          </w:p>
          <w:p w:rsidR="001360FD" w:rsidRPr="00E53D78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7F79A8">
              <w:rPr>
                <w:rFonts w:ascii="Times New Roman" w:hAnsi="Times New Roman" w:cs="Times New Roman"/>
                <w:sz w:val="24"/>
                <w:szCs w:val="24"/>
              </w:rPr>
              <w:t xml:space="preserve">осознание взаимосвязи математики </w:t>
            </w:r>
            <w:r w:rsidRPr="0006714C">
              <w:rPr>
                <w:rFonts w:ascii="Times New Roman" w:hAnsi="Times New Roman" w:cs="Times New Roman"/>
                <w:sz w:val="24"/>
                <w:szCs w:val="24"/>
              </w:rPr>
              <w:t>с другим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F79A8">
              <w:rPr>
                <w:rFonts w:ascii="Times New Roman" w:hAnsi="Times New Roman" w:cs="Times New Roman"/>
                <w:sz w:val="24"/>
                <w:szCs w:val="24"/>
              </w:rPr>
              <w:t>предметами естественно-научного и гуманитарного цикло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1360FD" w:rsidTr="00400BCE">
        <w:tc>
          <w:tcPr>
            <w:tcW w:w="959" w:type="dxa"/>
            <w:shd w:val="clear" w:color="auto" w:fill="auto"/>
          </w:tcPr>
          <w:p w:rsidR="001360FD" w:rsidRDefault="001360FD" w:rsidP="00F312B8">
            <w:pPr>
              <w:rPr>
                <w:rFonts w:ascii="Times New Roman" w:hAnsi="Times New Roman"/>
                <w:b/>
                <w:szCs w:val="28"/>
                <w:lang w:val="en-US"/>
              </w:rPr>
            </w:pPr>
            <w:r>
              <w:rPr>
                <w:rFonts w:ascii="Times New Roman" w:hAnsi="Times New Roman"/>
                <w:b/>
                <w:szCs w:val="28"/>
                <w:lang w:val="en-US"/>
              </w:rPr>
              <w:lastRenderedPageBreak/>
              <w:t>V</w:t>
            </w:r>
          </w:p>
        </w:tc>
        <w:tc>
          <w:tcPr>
            <w:tcW w:w="6095" w:type="dxa"/>
            <w:shd w:val="clear" w:color="auto" w:fill="auto"/>
          </w:tcPr>
          <w:p w:rsidR="001360FD" w:rsidRPr="00044497" w:rsidRDefault="001360FD" w:rsidP="00F312B8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 w:bidi="ru-RU"/>
              </w:rPr>
              <w:t>ЗАКЛЮЧИТЕЛЬНОЕ П</w:t>
            </w:r>
            <w:r w:rsidRPr="00A57561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 w:bidi="ru-RU"/>
              </w:rPr>
              <w:t xml:space="preserve">ОВТОРЕНИЕ 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 w:bidi="ru-RU"/>
              </w:rPr>
              <w:t>ГЕОМЕТРИИ ПРИ ПОДГОТОВКЕ К ИТОГОВОЙ АТТЕСТАЦИИ ПО МАТЕМАТИКЕ.</w:t>
            </w:r>
          </w:p>
        </w:tc>
        <w:tc>
          <w:tcPr>
            <w:tcW w:w="1134" w:type="dxa"/>
            <w:shd w:val="clear" w:color="auto" w:fill="auto"/>
          </w:tcPr>
          <w:p w:rsidR="001360FD" w:rsidRPr="00052364" w:rsidRDefault="001360FD" w:rsidP="00DE4BA7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val="en-US"/>
              </w:rPr>
              <w:t>1</w:t>
            </w: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7371" w:type="dxa"/>
            <w:shd w:val="clear" w:color="auto" w:fill="auto"/>
          </w:tcPr>
          <w:p w:rsidR="001360FD" w:rsidRPr="00E53D78" w:rsidRDefault="001360FD" w:rsidP="00F312B8">
            <w:pP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</w:tr>
      <w:tr w:rsidR="001360FD" w:rsidTr="007600B3">
        <w:tc>
          <w:tcPr>
            <w:tcW w:w="959" w:type="dxa"/>
            <w:shd w:val="clear" w:color="auto" w:fill="auto"/>
          </w:tcPr>
          <w:p w:rsidR="001360FD" w:rsidRPr="00052364" w:rsidRDefault="001360FD" w:rsidP="00F312B8">
            <w:pPr>
              <w:rPr>
                <w:rFonts w:ascii="Times New Roman" w:hAnsi="Times New Roman"/>
                <w:b/>
                <w:szCs w:val="28"/>
                <w:lang w:val="en-US"/>
              </w:rPr>
            </w:pPr>
          </w:p>
        </w:tc>
        <w:tc>
          <w:tcPr>
            <w:tcW w:w="6095" w:type="dxa"/>
            <w:shd w:val="clear" w:color="auto" w:fill="auto"/>
          </w:tcPr>
          <w:p w:rsidR="00AB00B8" w:rsidRDefault="00AB00B8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.</w:t>
            </w:r>
            <w:r w:rsidR="001360FD" w:rsidRPr="00B06FE7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по тем</w:t>
            </w:r>
            <w:r w:rsidR="006B4315">
              <w:rPr>
                <w:rFonts w:ascii="Times New Roman" w:eastAsia="Calibri" w:hAnsi="Times New Roman" w:cs="Times New Roman"/>
                <w:sz w:val="24"/>
                <w:szCs w:val="24"/>
              </w:rPr>
              <w:t>е</w:t>
            </w:r>
            <w:r w:rsidR="001360FD" w:rsidRPr="00B06FE7">
              <w:rPr>
                <w:rFonts w:ascii="Times New Roman" w:eastAsia="Calibri" w:hAnsi="Times New Roman" w:cs="Times New Roman"/>
                <w:sz w:val="24"/>
                <w:szCs w:val="24"/>
              </w:rPr>
              <w:t>: «Цилиндр, его элементы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>. Площадь поверхности цилиндра»;</w:t>
            </w:r>
          </w:p>
          <w:p w:rsidR="00AB00B8" w:rsidRDefault="00AB00B8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.</w:t>
            </w:r>
            <w:r w:rsidRPr="00B06FE7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по тем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е</w:t>
            </w:r>
            <w:r w:rsidRPr="00B06FE7">
              <w:rPr>
                <w:rFonts w:ascii="Times New Roman" w:eastAsia="Calibri" w:hAnsi="Times New Roman" w:cs="Times New Roman"/>
                <w:sz w:val="24"/>
                <w:szCs w:val="24"/>
              </w:rPr>
              <w:t>: «Цилиндр, его элементы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 Площадь поверхности цилиндра»;</w:t>
            </w:r>
          </w:p>
          <w:p w:rsidR="00AB00B8" w:rsidRDefault="00AB00B8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.Решение задач по теме:</w:t>
            </w:r>
            <w:r w:rsidR="001360FD" w:rsidRPr="00B06FE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«Конус, его элемен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>ты. Площадь поверхности конуса»;</w:t>
            </w:r>
            <w:r w:rsidR="001360FD" w:rsidRPr="00B06FE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AB00B8" w:rsidRDefault="00AB00B8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.Решение задач по теме:</w:t>
            </w:r>
            <w:r w:rsidRPr="00B06FE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«Конус, его элемен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ты. Площадь поверхности конуса»;</w:t>
            </w:r>
          </w:p>
          <w:p w:rsidR="00AB00B8" w:rsidRDefault="00AB00B8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. Решение задач по теме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:.</w:t>
            </w:r>
            <w:r w:rsidR="001360FD" w:rsidRPr="00B06FE7">
              <w:rPr>
                <w:rFonts w:ascii="Times New Roman" w:eastAsia="Calibri" w:hAnsi="Times New Roman" w:cs="Times New Roman"/>
                <w:sz w:val="24"/>
                <w:szCs w:val="24"/>
              </w:rPr>
              <w:t>«</w:t>
            </w:r>
            <w:proofErr w:type="gramEnd"/>
            <w:r w:rsidR="001360FD" w:rsidRPr="00B06FE7">
              <w:rPr>
                <w:rFonts w:ascii="Times New Roman" w:eastAsia="Calibri" w:hAnsi="Times New Roman" w:cs="Times New Roman"/>
                <w:sz w:val="24"/>
                <w:szCs w:val="24"/>
              </w:rPr>
              <w:t>Сфера и шар, их элемен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>ты. Площадь сферы и объём шара»;</w:t>
            </w:r>
          </w:p>
          <w:p w:rsidR="00AB00B8" w:rsidRDefault="00AB00B8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6. Решение задач по теме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:.</w:t>
            </w:r>
            <w:r w:rsidRPr="00B06FE7">
              <w:rPr>
                <w:rFonts w:ascii="Times New Roman" w:eastAsia="Calibri" w:hAnsi="Times New Roman" w:cs="Times New Roman"/>
                <w:sz w:val="24"/>
                <w:szCs w:val="24"/>
              </w:rPr>
              <w:t>«</w:t>
            </w:r>
            <w:proofErr w:type="gramEnd"/>
            <w:r w:rsidRPr="00B06FE7">
              <w:rPr>
                <w:rFonts w:ascii="Times New Roman" w:eastAsia="Calibri" w:hAnsi="Times New Roman" w:cs="Times New Roman"/>
                <w:sz w:val="24"/>
                <w:szCs w:val="24"/>
              </w:rPr>
              <w:t>Сфера и шар, их элемен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ты. Площадь сферы и объём шара»;</w:t>
            </w:r>
          </w:p>
          <w:p w:rsidR="00AB00B8" w:rsidRDefault="00AB00B8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7.Контрольная работа №11, составленная из заданий 1,2,5,7,8,9,10,11,12,13,14 и 15.</w:t>
            </w:r>
          </w:p>
          <w:p w:rsidR="00AB00B8" w:rsidRDefault="00AB00B8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8.Анализ контрольной работы.</w:t>
            </w:r>
          </w:p>
          <w:p w:rsidR="00AB00B8" w:rsidRDefault="001360FD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6FE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AB00B8">
              <w:rPr>
                <w:rFonts w:ascii="Times New Roman" w:eastAsia="Calibri" w:hAnsi="Times New Roman" w:cs="Times New Roman"/>
                <w:sz w:val="24"/>
                <w:szCs w:val="24"/>
              </w:rPr>
              <w:t>9.Решение задач по теме</w:t>
            </w:r>
            <w:proofErr w:type="gramStart"/>
            <w:r w:rsidR="00AB00B8">
              <w:rPr>
                <w:rFonts w:ascii="Times New Roman" w:eastAsia="Calibri" w:hAnsi="Times New Roman" w:cs="Times New Roman"/>
                <w:sz w:val="24"/>
                <w:szCs w:val="24"/>
              </w:rPr>
              <w:t>:</w:t>
            </w:r>
            <w:r w:rsidRPr="00B06FE7">
              <w:rPr>
                <w:rFonts w:ascii="Times New Roman" w:eastAsia="Calibri" w:hAnsi="Times New Roman" w:cs="Times New Roman"/>
                <w:sz w:val="24"/>
                <w:szCs w:val="24"/>
              </w:rPr>
              <w:t>«</w:t>
            </w:r>
            <w:proofErr w:type="gramEnd"/>
            <w:r w:rsidRPr="00B06FE7">
              <w:rPr>
                <w:rFonts w:ascii="Times New Roman" w:eastAsia="Calibri" w:hAnsi="Times New Roman" w:cs="Times New Roman"/>
                <w:sz w:val="24"/>
                <w:szCs w:val="24"/>
              </w:rPr>
              <w:t>Площадь поверхности призмы. Объём призмы»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;</w:t>
            </w:r>
          </w:p>
          <w:p w:rsidR="00AB00B8" w:rsidRDefault="00AB00B8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0.Решение задач по теме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:</w:t>
            </w:r>
            <w:r w:rsidRPr="00B06FE7">
              <w:rPr>
                <w:rFonts w:ascii="Times New Roman" w:eastAsia="Calibri" w:hAnsi="Times New Roman" w:cs="Times New Roman"/>
                <w:sz w:val="24"/>
                <w:szCs w:val="24"/>
              </w:rPr>
              <w:t>«</w:t>
            </w:r>
            <w:proofErr w:type="gramEnd"/>
            <w:r w:rsidRPr="00B06FE7">
              <w:rPr>
                <w:rFonts w:ascii="Times New Roman" w:eastAsia="Calibri" w:hAnsi="Times New Roman" w:cs="Times New Roman"/>
                <w:sz w:val="24"/>
                <w:szCs w:val="24"/>
              </w:rPr>
              <w:t>Площадь поверхности призмы. Объём призмы»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;</w:t>
            </w:r>
          </w:p>
          <w:p w:rsidR="00AB00B8" w:rsidRDefault="00AB00B8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1.Решение задач по теме:</w:t>
            </w:r>
            <w:r w:rsidR="001360FD" w:rsidRPr="00B06FE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«Объём цилиндра и конуса»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>;</w:t>
            </w:r>
            <w:r w:rsidR="001360FD" w:rsidRPr="00B06FE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AB00B8" w:rsidRDefault="00AB00B8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2. Решение задач по теме:</w:t>
            </w:r>
            <w:r w:rsidRPr="00B06FE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«Объём цилиндра и конуса»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;</w:t>
            </w:r>
          </w:p>
          <w:p w:rsidR="000853E6" w:rsidRDefault="00AB00B8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3.Решение задач по теме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:</w:t>
            </w:r>
            <w:r w:rsidR="001360FD" w:rsidRPr="00B06FE7">
              <w:rPr>
                <w:rFonts w:ascii="Times New Roman" w:eastAsia="Calibri" w:hAnsi="Times New Roman" w:cs="Times New Roman"/>
                <w:sz w:val="24"/>
                <w:szCs w:val="24"/>
              </w:rPr>
              <w:t>«</w:t>
            </w:r>
            <w:proofErr w:type="gramEnd"/>
            <w:r w:rsidR="001360FD" w:rsidRPr="00B06FE7">
              <w:rPr>
                <w:rFonts w:ascii="Times New Roman" w:eastAsia="Calibri" w:hAnsi="Times New Roman" w:cs="Times New Roman"/>
                <w:sz w:val="24"/>
                <w:szCs w:val="24"/>
              </w:rPr>
              <w:t>Изменение площади и объёма фи</w:t>
            </w:r>
            <w:r w:rsidR="001360FD">
              <w:rPr>
                <w:rFonts w:ascii="Times New Roman" w:eastAsia="Calibri" w:hAnsi="Times New Roman" w:cs="Times New Roman"/>
                <w:sz w:val="24"/>
                <w:szCs w:val="24"/>
              </w:rPr>
              <w:t>гуры при изменении её размеров»;</w:t>
            </w:r>
            <w:r w:rsidR="001360FD" w:rsidRPr="00B06FE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0853E6" w:rsidRDefault="000853E6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4.Решение задач по теме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:</w:t>
            </w:r>
            <w:r w:rsidRPr="00B06FE7">
              <w:rPr>
                <w:rFonts w:ascii="Times New Roman" w:eastAsia="Calibri" w:hAnsi="Times New Roman" w:cs="Times New Roman"/>
                <w:sz w:val="24"/>
                <w:szCs w:val="24"/>
              </w:rPr>
              <w:t>«</w:t>
            </w:r>
            <w:proofErr w:type="gramEnd"/>
            <w:r w:rsidRPr="00B06FE7">
              <w:rPr>
                <w:rFonts w:ascii="Times New Roman" w:eastAsia="Calibri" w:hAnsi="Times New Roman" w:cs="Times New Roman"/>
                <w:sz w:val="24"/>
                <w:szCs w:val="24"/>
              </w:rPr>
              <w:t>Изменение площади и объёма фи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гуры при изменении её размеров»;</w:t>
            </w:r>
          </w:p>
          <w:p w:rsidR="000853E6" w:rsidRDefault="000853E6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1360FD" w:rsidRDefault="000853E6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5.Решение задач на тему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:</w:t>
            </w:r>
            <w:r w:rsidR="001360FD" w:rsidRPr="00B06FE7">
              <w:rPr>
                <w:rFonts w:ascii="Times New Roman" w:eastAsia="Calibri" w:hAnsi="Times New Roman" w:cs="Times New Roman"/>
                <w:sz w:val="24"/>
                <w:szCs w:val="24"/>
              </w:rPr>
              <w:t>«</w:t>
            </w:r>
            <w:proofErr w:type="gramEnd"/>
            <w:r w:rsidR="001360FD" w:rsidRPr="00B06FE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Геометрия на клетчатой бумаге», «Треугольник», «Параллелограмм»,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6.Решение задач на тему:</w:t>
            </w:r>
            <w:r w:rsidR="001360FD" w:rsidRPr="00B06FE7">
              <w:rPr>
                <w:rFonts w:ascii="Times New Roman" w:eastAsia="Calibri" w:hAnsi="Times New Roman" w:cs="Times New Roman"/>
                <w:sz w:val="24"/>
                <w:szCs w:val="24"/>
              </w:rPr>
              <w:t>«Прямоугольник, квадрат, ромб», «Трапеция», «Окружность и круг», «Вп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исанные и описанные окружности»</w:t>
            </w:r>
          </w:p>
          <w:p w:rsidR="000853E6" w:rsidRDefault="000853E6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7.Итоговая контрольная работа, составленная из 1,2,3,4,5,6,7,8,9,10,11,12,13,14,15,16.</w:t>
            </w:r>
          </w:p>
          <w:p w:rsidR="000853E6" w:rsidRDefault="000853E6" w:rsidP="00F312B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8.Анализ контрольной работы.</w:t>
            </w:r>
          </w:p>
          <w:p w:rsidR="001360FD" w:rsidRPr="00B06FE7" w:rsidRDefault="001360FD" w:rsidP="00F312B8">
            <w:pPr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360FD" w:rsidRDefault="000853E6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lastRenderedPageBreak/>
              <w:t>1</w:t>
            </w:r>
          </w:p>
          <w:p w:rsidR="000853E6" w:rsidRDefault="000853E6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0853E6" w:rsidRDefault="000853E6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853E6" w:rsidRDefault="000853E6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0853E6" w:rsidRDefault="000853E6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853E6" w:rsidRDefault="000853E6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0853E6" w:rsidRDefault="000853E6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853E6" w:rsidRDefault="000853E6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0853E6" w:rsidRDefault="000853E6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853E6" w:rsidRDefault="000853E6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853E6" w:rsidRDefault="000853E6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0853E6" w:rsidRDefault="000853E6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853E6" w:rsidRDefault="000853E6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853E6" w:rsidRDefault="000853E6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853E6" w:rsidRDefault="000853E6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853E6" w:rsidRDefault="000853E6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0853E6" w:rsidRDefault="000853E6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853E6" w:rsidRDefault="000853E6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853E6" w:rsidRDefault="000853E6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853E6" w:rsidRDefault="000853E6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0853E6" w:rsidRDefault="000853E6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853E6" w:rsidRDefault="000853E6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0853E6" w:rsidRDefault="000853E6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853E6" w:rsidRDefault="000853E6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853E6" w:rsidRDefault="000853E6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0853E6" w:rsidRDefault="000853E6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  <w:p w:rsidR="000853E6" w:rsidRDefault="000853E6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853E6" w:rsidRDefault="000853E6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  <w:p w:rsidR="000853E6" w:rsidRPr="000853E6" w:rsidRDefault="000853E6" w:rsidP="00F312B8">
            <w:pPr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7371" w:type="dxa"/>
            <w:shd w:val="clear" w:color="auto" w:fill="auto"/>
          </w:tcPr>
          <w:p w:rsidR="001360FD" w:rsidRDefault="001360FD" w:rsidP="00F312B8">
            <w:pPr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lastRenderedPageBreak/>
              <w:t>Предметные цели</w:t>
            </w:r>
            <w:r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:</w:t>
            </w:r>
          </w:p>
          <w:p w:rsidR="001360FD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</w:t>
            </w:r>
            <w:r w:rsidRPr="008B35A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ть</w:t>
            </w:r>
            <w:r w:rsidRPr="00E53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решать задания типа 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3, 6, </w:t>
            </w:r>
            <w:r w:rsidRPr="00E53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8 из ДЕМО ЕГЭ (профильный уровень)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;</w:t>
            </w:r>
          </w:p>
          <w:p w:rsidR="001360FD" w:rsidRPr="00E53D78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в</w:t>
            </w:r>
            <w:r w:rsidRPr="00E53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ладеть приёмами решения задач на доказательство и вычисление типа 14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и 16</w:t>
            </w:r>
            <w:r w:rsidRPr="00E53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из ДЕМО ЕГЭ.</w:t>
            </w:r>
          </w:p>
          <w:p w:rsidR="001360FD" w:rsidRDefault="001360FD" w:rsidP="00F312B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454E0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Метапредметные цели</w:t>
            </w:r>
            <w:r w:rsidRPr="00A6323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</w:p>
          <w:p w:rsidR="001360FD" w:rsidRPr="0074738B" w:rsidRDefault="001360FD" w:rsidP="001360FD">
            <w:pPr>
              <w:pStyle w:val="a3"/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738B">
              <w:rPr>
                <w:rFonts w:ascii="Times New Roman" w:hAnsi="Times New Roman" w:cs="Times New Roman"/>
                <w:sz w:val="24"/>
                <w:szCs w:val="24"/>
              </w:rPr>
              <w:t>умение самостоятельно определять цели своего обучения, ставить и формулировать для себя новые задачи в учёбе и познавательной деятельности, развивать мотивы и интересы своей познавательной деятельности;</w:t>
            </w:r>
          </w:p>
          <w:p w:rsidR="001360FD" w:rsidRPr="0074738B" w:rsidRDefault="001360FD" w:rsidP="001360FD">
            <w:pPr>
              <w:pStyle w:val="a3"/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738B">
              <w:rPr>
                <w:rFonts w:ascii="Times New Roman" w:hAnsi="Times New Roman" w:cs="Times New Roman"/>
                <w:sz w:val="24"/>
                <w:szCs w:val="24"/>
              </w:rPr>
      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;</w:t>
            </w:r>
          </w:p>
          <w:p w:rsidR="001360FD" w:rsidRPr="0074738B" w:rsidRDefault="001360FD" w:rsidP="001360FD">
            <w:pPr>
              <w:pStyle w:val="a3"/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738B">
              <w:rPr>
                <w:rFonts w:ascii="Times New Roman" w:hAnsi="Times New Roman" w:cs="Times New Roman"/>
                <w:sz w:val="24"/>
                <w:szCs w:val="24"/>
              </w:rPr>
              <w:t xml:space="preserve">развитие умений самостоятельно осуществлять, контролировать и корректировать действия в процессе обобщения, систематизации и расширения знаний, полученных в основной школе; </w:t>
            </w:r>
          </w:p>
          <w:p w:rsidR="001360FD" w:rsidRPr="0074738B" w:rsidRDefault="001360FD" w:rsidP="001360FD">
            <w:pPr>
              <w:pStyle w:val="a3"/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738B">
              <w:rPr>
                <w:rFonts w:ascii="Times New Roman" w:hAnsi="Times New Roman" w:cs="Times New Roman"/>
                <w:sz w:val="24"/>
                <w:szCs w:val="24"/>
              </w:rPr>
              <w:t>формирование умений самостоятельно осуществлять, контролировать и корректировать свою деятельность при выполнении заданий;</w:t>
            </w:r>
          </w:p>
          <w:p w:rsidR="001360FD" w:rsidRPr="0074738B" w:rsidRDefault="001360FD" w:rsidP="00F312B8">
            <w:pPr>
              <w:contextualSpacing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4738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Личностные цели:</w:t>
            </w:r>
          </w:p>
          <w:p w:rsidR="001360FD" w:rsidRPr="00D2550A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2550A">
              <w:rPr>
                <w:rFonts w:ascii="Times New Roman" w:hAnsi="Times New Roman" w:cs="Times New Roman"/>
                <w:sz w:val="24"/>
                <w:szCs w:val="24"/>
              </w:rPr>
              <w:t>формирование основ самовоспитания в процессе выполнения работ разного уровня сложности;</w:t>
            </w:r>
          </w:p>
          <w:p w:rsidR="001360FD" w:rsidRPr="00E53D78" w:rsidRDefault="001360FD" w:rsidP="001360FD">
            <w:pPr>
              <w:numPr>
                <w:ilvl w:val="0"/>
                <w:numId w:val="16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D2550A">
              <w:rPr>
                <w:rFonts w:ascii="Times New Roman" w:hAnsi="Times New Roman" w:cs="Times New Roman"/>
                <w:sz w:val="24"/>
                <w:szCs w:val="24"/>
              </w:rPr>
              <w:t>развитие творческих способностей, интуиции, навы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в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амостоятельной деятельности.</w:t>
            </w:r>
          </w:p>
        </w:tc>
      </w:tr>
      <w:tr w:rsidR="000853E6" w:rsidTr="007600B3">
        <w:tc>
          <w:tcPr>
            <w:tcW w:w="959" w:type="dxa"/>
            <w:shd w:val="clear" w:color="auto" w:fill="auto"/>
          </w:tcPr>
          <w:p w:rsidR="000853E6" w:rsidRPr="0091090F" w:rsidRDefault="000853E6" w:rsidP="00F312B8">
            <w:pPr>
              <w:rPr>
                <w:rFonts w:ascii="Times New Roman" w:hAnsi="Times New Roman"/>
                <w:b/>
                <w:szCs w:val="28"/>
              </w:rPr>
            </w:pPr>
          </w:p>
        </w:tc>
        <w:tc>
          <w:tcPr>
            <w:tcW w:w="6095" w:type="dxa"/>
            <w:shd w:val="clear" w:color="auto" w:fill="auto"/>
          </w:tcPr>
          <w:p w:rsidR="000853E6" w:rsidRPr="000853E6" w:rsidRDefault="000853E6" w:rsidP="00F312B8">
            <w:pPr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ИТОГО:</w:t>
            </w:r>
          </w:p>
        </w:tc>
        <w:tc>
          <w:tcPr>
            <w:tcW w:w="1134" w:type="dxa"/>
            <w:shd w:val="clear" w:color="auto" w:fill="auto"/>
          </w:tcPr>
          <w:p w:rsidR="000853E6" w:rsidRPr="008B35A5" w:rsidRDefault="000853E6" w:rsidP="00F312B8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68</w:t>
            </w:r>
          </w:p>
        </w:tc>
        <w:tc>
          <w:tcPr>
            <w:tcW w:w="7371" w:type="dxa"/>
            <w:shd w:val="clear" w:color="auto" w:fill="auto"/>
          </w:tcPr>
          <w:p w:rsidR="000853E6" w:rsidRPr="00C454E0" w:rsidRDefault="000853E6" w:rsidP="00F312B8">
            <w:pPr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</w:pPr>
          </w:p>
        </w:tc>
      </w:tr>
    </w:tbl>
    <w:p w:rsidR="001360FD" w:rsidRDefault="001360FD" w:rsidP="001360FD">
      <w:pPr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1360FD" w:rsidRDefault="001360FD" w:rsidP="00F90F0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  <w:sectPr w:rsidR="001360FD" w:rsidSect="007600B3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p w:rsidR="001360FD" w:rsidRPr="00811A0B" w:rsidRDefault="001360FD" w:rsidP="001360FD">
      <w:pPr>
        <w:spacing w:after="0" w:line="240" w:lineRule="auto"/>
        <w:jc w:val="center"/>
        <w:rPr>
          <w:rFonts w:ascii="Times New Roman" w:eastAsia="Times New Roman" w:hAnsi="Times New Roman" w:cs="Times New Roman"/>
          <w:sz w:val="12"/>
          <w:szCs w:val="24"/>
          <w:lang w:eastAsia="ru-RU"/>
        </w:rPr>
      </w:pPr>
    </w:p>
    <w:p w:rsidR="001360FD" w:rsidRDefault="001360FD" w:rsidP="001360FD">
      <w:pPr>
        <w:spacing w:after="0" w:line="240" w:lineRule="auto"/>
        <w:ind w:firstLine="737"/>
        <w:jc w:val="center"/>
        <w:rPr>
          <w:rFonts w:ascii="Times New Roman" w:eastAsia="Times New Roman" w:hAnsi="Times New Roman" w:cs="Times New Roman"/>
          <w:b/>
          <w:smallCaps/>
          <w:sz w:val="32"/>
          <w:szCs w:val="32"/>
          <w:lang w:eastAsia="ru-RU"/>
        </w:rPr>
      </w:pPr>
      <w:r w:rsidRPr="00863550">
        <w:rPr>
          <w:rFonts w:ascii="Times New Roman" w:eastAsia="Times New Roman" w:hAnsi="Times New Roman" w:cs="Times New Roman"/>
          <w:b/>
          <w:smallCaps/>
          <w:sz w:val="32"/>
          <w:szCs w:val="32"/>
          <w:lang w:eastAsia="ru-RU"/>
        </w:rPr>
        <w:t xml:space="preserve">КАЛЕНДАРНО-ТЕМАТИЧЕСКОЕ ПЛАНИРОВАНИЕ </w:t>
      </w:r>
    </w:p>
    <w:p w:rsidR="001360FD" w:rsidRPr="00D264C2" w:rsidRDefault="001360FD" w:rsidP="001360FD">
      <w:pPr>
        <w:spacing w:after="0" w:line="240" w:lineRule="auto"/>
        <w:ind w:firstLine="737"/>
        <w:jc w:val="center"/>
        <w:rPr>
          <w:rFonts w:ascii="Times New Roman" w:eastAsia="Times New Roman" w:hAnsi="Times New Roman" w:cs="Times New Roman"/>
          <w:b/>
          <w:smallCaps/>
          <w:sz w:val="32"/>
          <w:szCs w:val="32"/>
          <w:lang w:eastAsia="ru-RU"/>
        </w:rPr>
      </w:pPr>
      <w:r w:rsidRPr="00D264C2">
        <w:rPr>
          <w:rFonts w:ascii="Times New Roman" w:eastAsia="Times New Roman" w:hAnsi="Times New Roman" w:cs="Times New Roman"/>
          <w:b/>
          <w:smallCaps/>
          <w:sz w:val="32"/>
          <w:szCs w:val="32"/>
          <w:lang w:eastAsia="ru-RU"/>
        </w:rPr>
        <w:t>учебного предмета «Математика</w:t>
      </w:r>
      <w:r w:rsidR="00742C82">
        <w:rPr>
          <w:rFonts w:ascii="Times New Roman" w:eastAsia="Times New Roman" w:hAnsi="Times New Roman" w:cs="Times New Roman"/>
          <w:b/>
          <w:smallCaps/>
          <w:sz w:val="32"/>
          <w:szCs w:val="32"/>
          <w:lang w:eastAsia="ru-RU"/>
        </w:rPr>
        <w:t xml:space="preserve">» </w:t>
      </w:r>
      <w:r w:rsidRPr="00D264C2">
        <w:rPr>
          <w:rFonts w:ascii="Times New Roman" w:eastAsia="Times New Roman" w:hAnsi="Times New Roman" w:cs="Times New Roman"/>
          <w:b/>
          <w:smallCaps/>
          <w:sz w:val="32"/>
          <w:szCs w:val="32"/>
          <w:lang w:eastAsia="ru-RU"/>
        </w:rPr>
        <w:t>10 класс на 2019 – 2020 учебный год.</w:t>
      </w:r>
    </w:p>
    <w:p w:rsidR="00B77615" w:rsidRDefault="001360FD" w:rsidP="001360FD">
      <w:pPr>
        <w:spacing w:after="0" w:line="240" w:lineRule="auto"/>
        <w:ind w:firstLine="737"/>
        <w:jc w:val="center"/>
        <w:rPr>
          <w:rFonts w:ascii="Times New Roman" w:eastAsia="Times New Roman" w:hAnsi="Times New Roman" w:cs="Times New Roman"/>
          <w:b/>
          <w:smallCaps/>
          <w:sz w:val="30"/>
          <w:szCs w:val="30"/>
          <w:lang w:eastAsia="ru-RU"/>
        </w:rPr>
      </w:pPr>
      <w:r w:rsidRPr="00D264C2">
        <w:rPr>
          <w:rFonts w:ascii="Times New Roman" w:eastAsia="Times New Roman" w:hAnsi="Times New Roman" w:cs="Times New Roman"/>
          <w:b/>
          <w:smallCaps/>
          <w:sz w:val="30"/>
          <w:szCs w:val="30"/>
          <w:lang w:eastAsia="ru-RU"/>
        </w:rPr>
        <w:t xml:space="preserve">(6 часов в неделю (алгебра и начала </w:t>
      </w:r>
      <w:r w:rsidR="00B77615">
        <w:rPr>
          <w:rFonts w:ascii="Times New Roman" w:eastAsia="Times New Roman" w:hAnsi="Times New Roman" w:cs="Times New Roman"/>
          <w:b/>
          <w:smallCaps/>
          <w:sz w:val="30"/>
          <w:szCs w:val="30"/>
          <w:lang w:eastAsia="ru-RU"/>
        </w:rPr>
        <w:t xml:space="preserve">математического </w:t>
      </w:r>
      <w:r w:rsidRPr="00D264C2">
        <w:rPr>
          <w:rFonts w:ascii="Times New Roman" w:eastAsia="Times New Roman" w:hAnsi="Times New Roman" w:cs="Times New Roman"/>
          <w:b/>
          <w:smallCaps/>
          <w:sz w:val="30"/>
          <w:szCs w:val="30"/>
          <w:lang w:eastAsia="ru-RU"/>
        </w:rPr>
        <w:t>анализа - 4 ч., геометрия - 2 ч.),</w:t>
      </w:r>
    </w:p>
    <w:p w:rsidR="001360FD" w:rsidRPr="00863550" w:rsidRDefault="001360FD" w:rsidP="001360FD">
      <w:pPr>
        <w:spacing w:after="0" w:line="240" w:lineRule="auto"/>
        <w:ind w:firstLine="737"/>
        <w:jc w:val="center"/>
        <w:rPr>
          <w:rFonts w:ascii="Times New Roman" w:eastAsia="Times New Roman" w:hAnsi="Times New Roman" w:cs="Times New Roman"/>
          <w:b/>
          <w:smallCaps/>
          <w:sz w:val="30"/>
          <w:szCs w:val="30"/>
          <w:lang w:eastAsia="ru-RU"/>
        </w:rPr>
      </w:pPr>
      <w:r w:rsidRPr="00D264C2">
        <w:rPr>
          <w:rFonts w:ascii="Times New Roman" w:eastAsia="Times New Roman" w:hAnsi="Times New Roman" w:cs="Times New Roman"/>
          <w:b/>
          <w:smallCaps/>
          <w:sz w:val="30"/>
          <w:szCs w:val="30"/>
          <w:lang w:eastAsia="ru-RU"/>
        </w:rPr>
        <w:t xml:space="preserve"> всего 204 час, </w:t>
      </w:r>
      <w:r w:rsidR="00742C82">
        <w:rPr>
          <w:rFonts w:ascii="Times New Roman" w:eastAsia="Times New Roman" w:hAnsi="Times New Roman" w:cs="Times New Roman"/>
          <w:b/>
          <w:smallCaps/>
          <w:sz w:val="30"/>
          <w:szCs w:val="30"/>
          <w:lang w:eastAsia="ru-RU"/>
        </w:rPr>
        <w:t>углублённый</w:t>
      </w:r>
      <w:r w:rsidRPr="00D264C2">
        <w:rPr>
          <w:rFonts w:ascii="Times New Roman" w:eastAsia="Times New Roman" w:hAnsi="Times New Roman" w:cs="Times New Roman"/>
          <w:b/>
          <w:smallCaps/>
          <w:sz w:val="30"/>
          <w:szCs w:val="30"/>
          <w:lang w:eastAsia="ru-RU"/>
        </w:rPr>
        <w:t xml:space="preserve"> уровень)</w:t>
      </w:r>
    </w:p>
    <w:p w:rsidR="001360FD" w:rsidRPr="00863550" w:rsidRDefault="001360FD" w:rsidP="001360FD">
      <w:pPr>
        <w:spacing w:after="0" w:line="240" w:lineRule="auto"/>
        <w:ind w:firstLine="737"/>
        <w:jc w:val="center"/>
        <w:rPr>
          <w:rFonts w:ascii="Times New Roman" w:eastAsia="Times New Roman" w:hAnsi="Times New Roman" w:cs="Times New Roman"/>
          <w:b/>
          <w:smallCaps/>
          <w:sz w:val="20"/>
          <w:szCs w:val="20"/>
          <w:lang w:eastAsia="ru-RU"/>
        </w:rPr>
      </w:pPr>
    </w:p>
    <w:p w:rsidR="001360FD" w:rsidRPr="00B77615" w:rsidRDefault="001360FD" w:rsidP="001360FD">
      <w:pPr>
        <w:spacing w:after="0" w:line="240" w:lineRule="auto"/>
        <w:jc w:val="both"/>
        <w:rPr>
          <w:rFonts w:ascii="Times New Roman" w:eastAsia="Times New Roman" w:hAnsi="Times New Roman" w:cs="Times New Roman"/>
          <w:smallCaps/>
          <w:sz w:val="28"/>
          <w:szCs w:val="28"/>
          <w:lang w:eastAsia="ru-RU"/>
        </w:rPr>
      </w:pPr>
      <w:r w:rsidRPr="00B7761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У</w:t>
      </w:r>
      <w:r w:rsidR="00B77615" w:rsidRPr="00B7761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чебники</w:t>
      </w:r>
      <w:r w:rsidRPr="00B77615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B77615">
        <w:rPr>
          <w:rFonts w:ascii="Times New Roman" w:eastAsia="Times New Roman" w:hAnsi="Times New Roman" w:cs="Times New Roman"/>
          <w:smallCaps/>
          <w:sz w:val="28"/>
          <w:szCs w:val="28"/>
          <w:lang w:eastAsia="ru-RU"/>
        </w:rPr>
        <w:t xml:space="preserve"> </w:t>
      </w:r>
      <w:r w:rsidRPr="00B7761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атематика: алгебра и начала математического анализа, геометрия. Алгебра и начала математического анализа. Учебник. 10 класс. Базовый и углубленный уровни / Ю.М. Колягин, М.В. Ткачёва и </w:t>
      </w:r>
      <w:proofErr w:type="spellStart"/>
      <w:proofErr w:type="gramStart"/>
      <w:r w:rsidRPr="00B77615">
        <w:rPr>
          <w:rFonts w:ascii="Times New Roman" w:eastAsia="Times New Roman" w:hAnsi="Times New Roman" w:cs="Times New Roman"/>
          <w:sz w:val="28"/>
          <w:szCs w:val="28"/>
          <w:lang w:eastAsia="ru-RU"/>
        </w:rPr>
        <w:t>др</w:t>
      </w:r>
      <w:proofErr w:type="spellEnd"/>
      <w:proofErr w:type="gramEnd"/>
      <w:r w:rsidRPr="00B77615">
        <w:rPr>
          <w:rFonts w:ascii="Times New Roman" w:eastAsia="Times New Roman" w:hAnsi="Times New Roman" w:cs="Times New Roman"/>
          <w:smallCaps/>
          <w:sz w:val="28"/>
          <w:szCs w:val="28"/>
          <w:lang w:eastAsia="ru-RU"/>
        </w:rPr>
        <w:t xml:space="preserve">  и </w:t>
      </w:r>
      <w:r w:rsidRPr="00B77615">
        <w:rPr>
          <w:rFonts w:ascii="Times New Roman" w:eastAsia="Times New Roman" w:hAnsi="Times New Roman" w:cs="Times New Roman"/>
          <w:sz w:val="28"/>
          <w:szCs w:val="28"/>
          <w:lang w:eastAsia="ru-RU"/>
        </w:rPr>
        <w:t>: Математика: алгебра и начала математического анализа, геометрия. Геометрия. 10-11 классы. (Базовый  и углубленный уровни) / Л.С. Атанасян, В.Ф. Бутузов, С.Б. Кадомцев и др.</w:t>
      </w:r>
    </w:p>
    <w:p w:rsidR="001360FD" w:rsidRPr="00B77615" w:rsidRDefault="001360FD" w:rsidP="001360FD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7761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Материально-техническое оснащение уроков: </w:t>
      </w:r>
      <w:r w:rsidRPr="00B77615">
        <w:rPr>
          <w:rFonts w:ascii="Times New Roman" w:eastAsia="Calibri" w:hAnsi="Times New Roman" w:cs="Times New Roman"/>
          <w:sz w:val="28"/>
          <w:szCs w:val="28"/>
        </w:rPr>
        <w:t xml:space="preserve">УМК М.Ю. Колягина и др., УМК Л.С. </w:t>
      </w:r>
      <w:proofErr w:type="spellStart"/>
      <w:r w:rsidRPr="00B77615">
        <w:rPr>
          <w:rFonts w:ascii="Times New Roman" w:eastAsia="Calibri" w:hAnsi="Times New Roman" w:cs="Times New Roman"/>
          <w:sz w:val="28"/>
          <w:szCs w:val="28"/>
        </w:rPr>
        <w:t>Атанасяна</w:t>
      </w:r>
      <w:proofErr w:type="spellEnd"/>
      <w:r w:rsidRPr="00B77615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proofErr w:type="spellStart"/>
      <w:r w:rsidRPr="00B77615">
        <w:rPr>
          <w:rFonts w:ascii="Times New Roman" w:eastAsia="Calibri" w:hAnsi="Times New Roman" w:cs="Times New Roman"/>
          <w:sz w:val="28"/>
          <w:szCs w:val="28"/>
        </w:rPr>
        <w:t>др</w:t>
      </w:r>
      <w:proofErr w:type="spellEnd"/>
      <w:r w:rsidRPr="00B77615">
        <w:rPr>
          <w:rFonts w:ascii="Times New Roman" w:eastAsia="Calibri" w:hAnsi="Times New Roman" w:cs="Times New Roman"/>
          <w:sz w:val="28"/>
          <w:szCs w:val="28"/>
        </w:rPr>
        <w:t xml:space="preserve">, «Я сдам ЕГЭ» Курс самоподготовки. Технология решения заданий. Учебное пособие для общеобразовательных организаций. Профильный уровень. В трёх частях: «Алгебра», «Алгебра и начала анализа» и «Геометрия»/ И.В. Ященко, С.А. Шестаков. - </w:t>
      </w:r>
      <w:r w:rsidRPr="00B77615">
        <w:rPr>
          <w:rFonts w:ascii="Times New Roman" w:eastAsia="Times New Roman" w:hAnsi="Times New Roman" w:cs="Times New Roman"/>
          <w:sz w:val="28"/>
          <w:szCs w:val="28"/>
          <w:lang w:eastAsia="ru-RU"/>
        </w:rPr>
        <w:t>М.: Просвещение, 2018.</w:t>
      </w:r>
      <w:r w:rsidRPr="00B77615">
        <w:rPr>
          <w:rFonts w:ascii="Times New Roman" w:eastAsia="Calibri" w:hAnsi="Times New Roman" w:cs="Times New Roman"/>
          <w:sz w:val="28"/>
          <w:szCs w:val="28"/>
        </w:rPr>
        <w:t xml:space="preserve">, мультимедийный проектор, компьютер, </w:t>
      </w:r>
    </w:p>
    <w:p w:rsidR="001360FD" w:rsidRPr="00811A0B" w:rsidRDefault="001360FD" w:rsidP="001360FD">
      <w:pPr>
        <w:spacing w:after="0" w:line="240" w:lineRule="auto"/>
        <w:rPr>
          <w:rFonts w:ascii="Times New Roman" w:eastAsia="Times New Roman" w:hAnsi="Times New Roman" w:cs="Times New Roman"/>
          <w:sz w:val="12"/>
          <w:szCs w:val="24"/>
          <w:lang w:eastAsia="ru-RU"/>
        </w:rPr>
      </w:pPr>
    </w:p>
    <w:tbl>
      <w:tblPr>
        <w:tblW w:w="16019" w:type="dxa"/>
        <w:tblInd w:w="-680" w:type="dxa"/>
        <w:tblLayout w:type="fixed"/>
        <w:tblCellMar>
          <w:left w:w="0" w:type="dxa"/>
          <w:right w:w="0" w:type="dxa"/>
        </w:tblCellMar>
        <w:tblLook w:val="0600"/>
      </w:tblPr>
      <w:tblGrid>
        <w:gridCol w:w="710"/>
        <w:gridCol w:w="708"/>
        <w:gridCol w:w="709"/>
        <w:gridCol w:w="2977"/>
        <w:gridCol w:w="850"/>
        <w:gridCol w:w="3260"/>
        <w:gridCol w:w="709"/>
        <w:gridCol w:w="6096"/>
      </w:tblGrid>
      <w:tr w:rsidR="001360FD" w:rsidRPr="00811A0B" w:rsidTr="00400BCE">
        <w:trPr>
          <w:trHeight w:val="442"/>
        </w:trPr>
        <w:tc>
          <w:tcPr>
            <w:tcW w:w="212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МАТЕМАТИКА</w:t>
            </w:r>
          </w:p>
        </w:tc>
        <w:tc>
          <w:tcPr>
            <w:tcW w:w="382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АЛГЕБРА И НАЧАЛА АНАЛИЗА</w:t>
            </w:r>
          </w:p>
        </w:tc>
        <w:tc>
          <w:tcPr>
            <w:tcW w:w="396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Г</w:t>
            </w: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ЕОМЕТРИЯ</w:t>
            </w: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 </w:t>
            </w:r>
            <w:r w:rsidRPr="000D4AA2">
              <w:rPr>
                <w:rFonts w:ascii="Times New Roman" w:hAnsi="Times New Roman"/>
                <w:b/>
                <w:sz w:val="24"/>
              </w:rPr>
              <w:t>Цели обучения</w:t>
            </w:r>
            <w:r>
              <w:rPr>
                <w:rFonts w:ascii="Times New Roman" w:hAnsi="Times New Roman"/>
                <w:b/>
                <w:sz w:val="24"/>
              </w:rPr>
              <w:t xml:space="preserve"> (характеристика основных видов деятельности ученика, у</w:t>
            </w:r>
            <w:r w:rsidRPr="00811A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чебны</w:t>
            </w: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х</w:t>
            </w:r>
            <w:r w:rsidRPr="00811A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 xml:space="preserve"> действи</w:t>
            </w: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й)</w:t>
            </w:r>
          </w:p>
        </w:tc>
      </w:tr>
      <w:tr w:rsidR="001360FD" w:rsidRPr="00811A0B" w:rsidTr="00400BCE">
        <w:trPr>
          <w:trHeight w:val="467"/>
        </w:trPr>
        <w:tc>
          <w:tcPr>
            <w:tcW w:w="71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1360FD">
              <w:rPr>
                <w:rFonts w:ascii="Times New Roman" w:eastAsia="Calibri" w:hAnsi="Times New Roman" w:cs="Times New Roman"/>
                <w:b/>
                <w:bCs/>
              </w:rPr>
              <w:t>Номер</w:t>
            </w:r>
          </w:p>
          <w:p w:rsidR="001360FD" w:rsidRP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1360FD">
              <w:rPr>
                <w:rFonts w:ascii="Times New Roman" w:eastAsia="Calibri" w:hAnsi="Times New Roman" w:cs="Times New Roman"/>
                <w:b/>
                <w:bCs/>
              </w:rPr>
              <w:t>урока</w:t>
            </w:r>
          </w:p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 </w:t>
            </w:r>
          </w:p>
        </w:tc>
        <w:tc>
          <w:tcPr>
            <w:tcW w:w="141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Даты проведения</w:t>
            </w:r>
          </w:p>
        </w:tc>
        <w:tc>
          <w:tcPr>
            <w:tcW w:w="2977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Содержание</w:t>
            </w:r>
          </w:p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(разделы, темы)</w:t>
            </w:r>
          </w:p>
        </w:tc>
        <w:tc>
          <w:tcPr>
            <w:tcW w:w="85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Кол-во</w:t>
            </w:r>
          </w:p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часов</w:t>
            </w:r>
          </w:p>
        </w:tc>
        <w:tc>
          <w:tcPr>
            <w:tcW w:w="326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Содержание</w:t>
            </w:r>
          </w:p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(разделы, темы)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Кол-во</w:t>
            </w:r>
          </w:p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часов</w:t>
            </w:r>
          </w:p>
        </w:tc>
        <w:tc>
          <w:tcPr>
            <w:tcW w:w="609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530"/>
        </w:trPr>
        <w:tc>
          <w:tcPr>
            <w:tcW w:w="71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план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факт</w:t>
            </w:r>
          </w:p>
        </w:tc>
        <w:tc>
          <w:tcPr>
            <w:tcW w:w="297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530"/>
        </w:trPr>
        <w:tc>
          <w:tcPr>
            <w:tcW w:w="5104" w:type="dxa"/>
            <w:gridSpan w:val="4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1360FD" w:rsidRPr="00C81504" w:rsidRDefault="001360FD" w:rsidP="001360FD">
            <w:pPr>
              <w:pStyle w:val="a3"/>
              <w:numPr>
                <w:ilvl w:val="0"/>
                <w:numId w:val="18"/>
              </w:numPr>
              <w:spacing w:after="0" w:line="240" w:lineRule="auto"/>
              <w:ind w:left="357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81504">
              <w:rPr>
                <w:rFonts w:ascii="Times New Roman" w:hAnsi="Times New Roman"/>
                <w:b/>
                <w:szCs w:val="28"/>
              </w:rPr>
              <w:t>ПОВТОРЕНИЕ. ВВЕДЕНИЕ В ПРЕДМЕТ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1360FD" w:rsidRPr="001D0489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1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326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350B3">
              <w:rPr>
                <w:rFonts w:ascii="Times New Roman" w:hAnsi="Times New Roman"/>
                <w:b/>
                <w:szCs w:val="28"/>
              </w:rPr>
              <w:t>ПОВТОРЕНИЕ. ВВЕДЕНИЕ В ПРЕДМЕТ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1360FD" w:rsidRPr="00FB366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FB366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1360FD" w:rsidRPr="0091008A" w:rsidTr="00400BCE">
        <w:trPr>
          <w:trHeight w:val="382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6658C9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 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Алгебраические выражения. Линейные уравнения</w:t>
            </w:r>
            <w:r w:rsidRPr="00C81504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 системы уравнений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 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овторение традиционного содержания</w:t>
            </w:r>
            <w:r w:rsidR="00F312B8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курса алгебры основной школы.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Владеть понятием степени с натуральным и целым показателем. Выводить и применять формулы сокращённого умножения. Знать и применять основное свойство дроби для решения задач. Формулировать и применять основные свойства уравнений. Решать системы линейных уравнений с двумя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 xml:space="preserve">неизвестными. Формулировать основные свойства числовых неравенств. Решать неравенства первой степени с одним неизвестным и их системы. Исследовать свойства линейной функции </w:t>
            </w:r>
            <w:r w:rsidRPr="00112BF1">
              <w:rPr>
                <w:rFonts w:ascii="Times New Roman" w:eastAsia="Calibri" w:hAnsi="Times New Roman" w:cs="Times New Roman"/>
                <w:i/>
                <w:position w:val="-10"/>
                <w:sz w:val="24"/>
                <w:szCs w:val="24"/>
              </w:rPr>
              <w:object w:dxaOrig="1020" w:dyaOrig="320">
                <v:shape id="_x0000_i1087" type="#_x0000_t75" style="width:50.25pt;height:16.5pt" o:ole="">
                  <v:imagedata r:id="rId102" o:title=""/>
                </v:shape>
                <o:OLEObject Type="Embed" ProgID="Equation.DSMT4" ShapeID="_x0000_i1087" DrawAspect="Content" ObjectID="_1695532260" r:id="rId103"/>
              </w:objec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в зависимости от значений параметров. Формулировать понятие арифметического квадратного корня. Выводить формулы корней квадратного уравнения. Выводить и применять теорему Виета.)</w:t>
            </w:r>
          </w:p>
        </w:tc>
      </w:tr>
      <w:tr w:rsidR="001360FD" w:rsidRPr="0091008A" w:rsidTr="00400BCE">
        <w:trPr>
          <w:trHeight w:val="382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6658C9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 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Числовые неравенства и неравенства первой степени с одним неизвестным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 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91008A" w:rsidTr="00400BCE">
        <w:trPr>
          <w:trHeight w:val="382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A03BA3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 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Линейная функц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 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91008A" w:rsidTr="00400BCE">
        <w:trPr>
          <w:trHeight w:val="382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Квадратные корни. Квадратные уравнения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68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A03BA3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 </w:t>
            </w: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Треугольники, классификация треугольников, замечательные линии и точки в треугольнике. Равнобедренный и равносторонний треугольники их свойства. Окружность, вписанная в треугольник, окружность, описанная около треугольника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овторение курса планиметрии основной школы. Систематизировать знания о треугольниках. Формулировать свойства медиан, биссектрис, высот. Владеть понятием «геометрическое место точек», приводить примеры. Формулировать и доказывать свойства и признаки равнобедренного и равностороннего треугольника. Доказывать, что в треугольник можно вписать единственную окружность и около треугольника можно описать единственную окружность.</w:t>
            </w:r>
          </w:p>
        </w:tc>
      </w:tr>
      <w:tr w:rsidR="001360FD" w:rsidRPr="00811A0B" w:rsidTr="00400BCE">
        <w:trPr>
          <w:trHeight w:val="448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A03BA3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 </w:t>
            </w: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322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E40442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E40442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Квадратичная функция, её свойства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Исследовать свойства квадратичной функции </w:t>
            </w:r>
            <w:r w:rsidRPr="00283552">
              <w:rPr>
                <w:rFonts w:ascii="Times New Roman" w:eastAsia="Calibri" w:hAnsi="Times New Roman" w:cs="Times New Roman"/>
                <w:i/>
                <w:position w:val="-10"/>
                <w:sz w:val="24"/>
                <w:szCs w:val="24"/>
              </w:rPr>
              <w:object w:dxaOrig="1579" w:dyaOrig="420">
                <v:shape id="_x0000_i1088" type="#_x0000_t75" style="width:78.75pt;height:21.75pt" o:ole="">
                  <v:imagedata r:id="rId104" o:title=""/>
                </v:shape>
                <o:OLEObject Type="Embed" ProgID="Equation.DSMT4" ShapeID="_x0000_i1088" DrawAspect="Content" ObjectID="_1695532261" r:id="rId105"/>
              </w:objec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 в зависимости от значений параметров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a</w:t>
            </w:r>
            <w:r w:rsidRPr="00283552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,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Pr="00283552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,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c</w:t>
            </w:r>
            <w:r w:rsidRPr="00283552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и связей между ними</w:t>
            </w:r>
          </w:p>
        </w:tc>
      </w:tr>
      <w:tr w:rsidR="001360FD" w:rsidRPr="00811A0B" w:rsidTr="00400BCE">
        <w:trPr>
          <w:trHeight w:val="322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E40442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E40442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Квадратные неравенства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283552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именять свойства квадратичной функции и метода интервалов для решения квадратных неравенств</w:t>
            </w:r>
          </w:p>
        </w:tc>
      </w:tr>
      <w:tr w:rsidR="001360FD" w:rsidRPr="00811A0B" w:rsidTr="00400BCE">
        <w:trPr>
          <w:trHeight w:val="448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E40442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E40442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Свойства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 графики функций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Формулировать свойства функций, образующих общую схему исследования функций. Отражать свойства функций при построении графиков функций. Построение графиков функций с помощью зеркальных отражений, сжатий (растяжений), сдвигов.</w:t>
            </w:r>
          </w:p>
        </w:tc>
      </w:tr>
      <w:tr w:rsidR="001360FD" w:rsidRPr="00811A0B" w:rsidTr="00400BCE">
        <w:trPr>
          <w:trHeight w:val="350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A03BA3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огрессии и сложные проценты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487907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Формулировать определение арифметической и геометрической прогрессии. Выводить формулы общего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 xml:space="preserve">члена, характеристические свойства и формулы суммы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n</w:t>
            </w:r>
            <w:r w:rsidRPr="0048790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ервых членов.</w:t>
            </w:r>
          </w:p>
        </w:tc>
      </w:tr>
      <w:tr w:rsidR="001360FD" w:rsidRPr="00811A0B" w:rsidTr="00400BCE">
        <w:trPr>
          <w:trHeight w:val="810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A03BA3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авенство и подобие треугольников. Средняя линия треугольника. Прямоугольные треугольники. Тригонометрические функции острых углов. Площадь треугольника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Формулировать признаки равенства и подобия треугольников, свойства средней линии. Выражать стороны прямоугольного треугольника через одну из данных сторон и острый угол.  Выводить формулы для нахождения площади треугольников.</w:t>
            </w:r>
          </w:p>
        </w:tc>
      </w:tr>
      <w:tr w:rsidR="001360FD" w:rsidRPr="00811A0B" w:rsidTr="00400BCE">
        <w:trPr>
          <w:trHeight w:val="26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A03BA3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350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264C7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264C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Множества. </w:t>
            </w:r>
            <w:r>
              <w:rPr>
                <w:rFonts w:ascii="Times New Roman" w:hAnsi="Times New Roman"/>
                <w:i/>
                <w:sz w:val="24"/>
              </w:rPr>
              <w:t>Элемент множества, подмножества</w:t>
            </w:r>
            <w:r w:rsidRPr="008264C7">
              <w:rPr>
                <w:rFonts w:ascii="Times New Roman" w:hAnsi="Times New Roman"/>
                <w:i/>
                <w:sz w:val="24"/>
              </w:rPr>
              <w:t>.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4A3F5C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4A3F5C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Владеть понятие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м</w:t>
            </w:r>
            <w:r w:rsidRPr="004A3F5C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множества и его элементов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. Приводить примеры множеств. </w:t>
            </w:r>
          </w:p>
        </w:tc>
      </w:tr>
      <w:tr w:rsidR="001360FD" w:rsidRPr="00811A0B" w:rsidTr="00400BCE">
        <w:trPr>
          <w:trHeight w:val="1656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6658C9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</w:rPr>
              <w:t xml:space="preserve">Множества. </w:t>
            </w:r>
            <w:r w:rsidRPr="008264C7">
              <w:rPr>
                <w:rFonts w:ascii="Times New Roman" w:hAnsi="Times New Roman"/>
                <w:i/>
                <w:sz w:val="24"/>
              </w:rPr>
              <w:t>Разность, дополнение, пересечение и объединение множеств. Числов</w:t>
            </w:r>
            <w:r>
              <w:rPr>
                <w:rFonts w:ascii="Times New Roman" w:hAnsi="Times New Roman"/>
                <w:i/>
                <w:sz w:val="24"/>
              </w:rPr>
              <w:t>ые множеств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ладеть понятиями разность, дополнение и объединение множеств, приводить примеры. Приводить примеры числовых множеств: отрезок, интервал, полуинтервал, числовой луч.</w:t>
            </w:r>
          </w:p>
        </w:tc>
      </w:tr>
      <w:tr w:rsidR="001360FD" w:rsidRPr="00811A0B" w:rsidTr="00400BCE">
        <w:trPr>
          <w:trHeight w:val="178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A03BA3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33256F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3256F">
              <w:rPr>
                <w:rFonts w:ascii="Times New Roman" w:hAnsi="Times New Roman"/>
                <w:i/>
                <w:sz w:val="24"/>
              </w:rPr>
              <w:t xml:space="preserve">Логика. Высказывания. Законы формальной логики.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Формулировать основные понятия и законы логики, </w:t>
            </w:r>
            <w:r w:rsidR="006B431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владеть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инципами конструирования и доказательства теорем</w:t>
            </w:r>
          </w:p>
        </w:tc>
      </w:tr>
      <w:tr w:rsidR="001360FD" w:rsidRPr="00811A0B" w:rsidTr="00400BCE">
        <w:trPr>
          <w:trHeight w:val="178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A03BA3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33256F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3256F">
              <w:rPr>
                <w:rFonts w:ascii="Times New Roman" w:hAnsi="Times New Roman"/>
                <w:i/>
                <w:sz w:val="24"/>
              </w:rPr>
              <w:t>Начальные сведения из математической логики. Таблицы истинности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Формулировать основные законы формальной логики: закон тождества, противоречия, исключения третьего. Применять таблицы истинности для определения истинности высказываний.</w:t>
            </w:r>
          </w:p>
        </w:tc>
      </w:tr>
      <w:tr w:rsidR="001360FD" w:rsidRPr="00811A0B" w:rsidTr="00400BCE">
        <w:trPr>
          <w:trHeight w:val="178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A03BA3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33256F" w:rsidRDefault="001360FD" w:rsidP="00F312B8">
            <w:pPr>
              <w:spacing w:after="0" w:line="240" w:lineRule="auto"/>
              <w:rPr>
                <w:rFonts w:ascii="Times New Roman" w:hAnsi="Times New Roman"/>
                <w:i/>
                <w:sz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Четырёхугольники, классификация четырёхугольников, свойства и признаки параллелограмма, прямоугольника, квадрата, ромба. Трапеция, средняя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линия трапеции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1</w:t>
            </w: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42410E">
            <w:pPr>
              <w:shd w:val="clear" w:color="auto" w:fill="FFFFFF" w:themeFill="background1"/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Формулировать свойства и признаки параллелограмма, прямоугольника, квадрата и ромба. Выводить формулу для нахождения длины средней линии трапеции.</w:t>
            </w:r>
          </w:p>
          <w:p w:rsidR="001360FD" w:rsidRPr="00811A0B" w:rsidRDefault="001360FD" w:rsidP="00F312B8">
            <w:pPr>
              <w:shd w:val="clear" w:color="auto" w:fill="DDD9C3" w:themeFill="background2" w:themeFillShade="E6"/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42410E">
              <w:rPr>
                <w:rFonts w:ascii="Times New Roman" w:eastAsia="Calibri" w:hAnsi="Times New Roman" w:cs="Times New Roman"/>
                <w:i/>
                <w:sz w:val="24"/>
                <w:szCs w:val="24"/>
                <w:shd w:val="clear" w:color="auto" w:fill="FFFFFF" w:themeFill="background1"/>
              </w:rPr>
              <w:t xml:space="preserve">Формулировать условия, при которых окружность можно вписать в четырёхугольник и описать около него. Выводить формулы площадей прямоугольника, квадрата, </w:t>
            </w:r>
            <w:r w:rsidRPr="0042410E">
              <w:rPr>
                <w:rFonts w:ascii="Times New Roman" w:eastAsia="Calibri" w:hAnsi="Times New Roman" w:cs="Times New Roman"/>
                <w:i/>
                <w:sz w:val="24"/>
                <w:szCs w:val="24"/>
                <w:shd w:val="clear" w:color="auto" w:fill="FFFFFF" w:themeFill="background1"/>
              </w:rPr>
              <w:lastRenderedPageBreak/>
              <w:t>параллелограмма, ромба, трапеции.</w:t>
            </w:r>
          </w:p>
        </w:tc>
      </w:tr>
      <w:tr w:rsidR="001360FD" w:rsidRPr="00811A0B" w:rsidTr="00400BCE">
        <w:trPr>
          <w:trHeight w:val="178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A03BA3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33256F" w:rsidRDefault="001360FD" w:rsidP="00F312B8">
            <w:pPr>
              <w:spacing w:after="0" w:line="240" w:lineRule="auto"/>
              <w:rPr>
                <w:rFonts w:ascii="Times New Roman" w:hAnsi="Times New Roman"/>
                <w:i/>
                <w:sz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кружность, вписанная в четырёхугольник, окружность, описанная около четырёхугольника. Формулы площадей четырёхугольников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78"/>
        </w:trPr>
        <w:tc>
          <w:tcPr>
            <w:tcW w:w="5104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DF4EE0" w:rsidRDefault="001360FD" w:rsidP="001360FD">
            <w:pPr>
              <w:pStyle w:val="a3"/>
              <w:numPr>
                <w:ilvl w:val="0"/>
                <w:numId w:val="18"/>
              </w:numPr>
              <w:spacing w:after="0" w:line="240" w:lineRule="auto"/>
              <w:ind w:left="357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DF4EE0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ДЕЛИМОСТЬ ЧИСЕЛ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F38CA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F38C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32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78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A03BA3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442B4" w:rsidRDefault="001360FD" w:rsidP="006B4315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онятие делимости, Дел</w:t>
            </w:r>
            <w:r w:rsidR="006B431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мость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суммы и произведения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Формулировать </w:t>
            </w:r>
            <w:r>
              <w:rPr>
                <w:rFonts w:ascii="Times New Roman" w:hAnsi="Times New Roman"/>
                <w:i/>
                <w:sz w:val="24"/>
              </w:rPr>
              <w:t>свойства делимости сумм и произведений чисел, применять их при решении задач.</w:t>
            </w:r>
          </w:p>
        </w:tc>
      </w:tr>
      <w:tr w:rsidR="001360FD" w:rsidRPr="00811A0B" w:rsidTr="00400BCE">
        <w:trPr>
          <w:trHeight w:val="178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A03BA3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442B4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Деление с остатком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задачи, связанные с нахождением остатков от деления числовых значений различных числовых выражений  на натуральные числа</w:t>
            </w:r>
          </w:p>
        </w:tc>
      </w:tr>
      <w:tr w:rsidR="001360FD" w:rsidRPr="00811A0B" w:rsidTr="00400BCE">
        <w:trPr>
          <w:trHeight w:val="178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A03BA3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442B4" w:rsidRDefault="001360FD" w:rsidP="00F312B8">
            <w:pPr>
              <w:spacing w:after="0" w:line="240" w:lineRule="auto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>Признаки делимост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Формулировать </w:t>
            </w:r>
            <w:r>
              <w:rPr>
                <w:rFonts w:ascii="Times New Roman" w:hAnsi="Times New Roman"/>
                <w:i/>
                <w:sz w:val="24"/>
              </w:rPr>
              <w:t>п</w:t>
            </w:r>
            <w:r w:rsidRPr="008442B4">
              <w:rPr>
                <w:rFonts w:ascii="Times New Roman" w:hAnsi="Times New Roman"/>
                <w:i/>
                <w:sz w:val="24"/>
              </w:rPr>
              <w:t>ризнаки делимости</w:t>
            </w:r>
            <w:r>
              <w:rPr>
                <w:rFonts w:ascii="Times New Roman" w:hAnsi="Times New Roman"/>
                <w:i/>
                <w:sz w:val="24"/>
              </w:rPr>
              <w:t xml:space="preserve"> (на 2, 3, 4, 5, 6, 9, 10 и 11), применять их при решении разнообразных задач</w:t>
            </w:r>
          </w:p>
        </w:tc>
      </w:tr>
      <w:tr w:rsidR="001360FD" w:rsidRPr="00811A0B" w:rsidTr="00400BCE">
        <w:trPr>
          <w:trHeight w:val="178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658C9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442B4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ение уравнений в целых числах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Знать способы решения уравнений первой и второй степени с двумя неизвестными в целых числах.</w:t>
            </w:r>
          </w:p>
        </w:tc>
      </w:tr>
      <w:tr w:rsidR="001360FD" w:rsidRPr="00811A0B" w:rsidTr="00400BCE">
        <w:trPr>
          <w:trHeight w:val="178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658C9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кружность. Углы и отрезки, связанные с окружностью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Формулировать и доказывать теоремы о вписанных углах, об угле между касательной и хордой, об отрезках пересекающихся хорд, о квадрате касательной. Выводить формулы для вычисления углов между двумя секущими, проведёнными из одной точки.</w:t>
            </w:r>
          </w:p>
        </w:tc>
      </w:tr>
      <w:tr w:rsidR="001360FD" w:rsidRPr="00811A0B" w:rsidTr="00400BCE">
        <w:trPr>
          <w:trHeight w:val="178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658C9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едмет стереометрии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. </w:t>
            </w:r>
            <w:r w:rsidRPr="00811A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Аксиомы стереометрии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400BC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еречислять основные фигуры в пространстве (точка, прямая, плоскость), формулировать аксиомы об их взаимном расположении и иллюстрировать  эти аксиомы</w:t>
            </w:r>
            <w:r w:rsidRPr="003F48AA">
              <w:rPr>
                <w:rFonts w:ascii="Times New Roman" w:eastAsia="Calibri" w:hAnsi="Times New Roman" w:cs="Times New Roman"/>
                <w:i/>
                <w:sz w:val="24"/>
                <w:szCs w:val="24"/>
                <w:shd w:val="clear" w:color="auto" w:fill="DDD9C3" w:themeFill="background2" w:themeFillShade="E6"/>
              </w:rPr>
              <w:t xml:space="preserve"> </w:t>
            </w:r>
            <w:r w:rsidRPr="00400BC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имерами из окружающей среды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.</w:t>
            </w:r>
          </w:p>
        </w:tc>
      </w:tr>
      <w:tr w:rsidR="001360FD" w:rsidRPr="00811A0B" w:rsidTr="00400BCE">
        <w:trPr>
          <w:trHeight w:val="178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658C9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78"/>
        </w:trPr>
        <w:tc>
          <w:tcPr>
            <w:tcW w:w="510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18"/>
              </w:numPr>
              <w:spacing w:after="0" w:line="240" w:lineRule="auto"/>
              <w:ind w:left="357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МНОГОЧЛЕНЫ. АЛГЕБРАИЧЕСКИЕ УРАВНЕН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F38CA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F38CA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6658C9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Многочлены от одной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переменной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6F63A7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Знать понятие многочлена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n</w:t>
            </w:r>
            <w:r w:rsidRPr="006F63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-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й степени и свойства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делимости многочленов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658C9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25761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хема Горнер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6B4315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Знать схему Горнера и применять её для отыскания коэффициентов многочлена-</w:t>
            </w:r>
            <w:r w:rsidR="006B431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частного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658C9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F63A7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Многочлен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P</w:t>
            </w:r>
            <w:r w:rsidRPr="006F63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(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6F63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)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 его корень. Теорема Безу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именять теорему Безу для отыскания остатка при делении многочлена на линейный двучлен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658C9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vMerge w:val="restart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Некоторые следствия из аксиом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Формулировать и доказывать теорему о плоскости, проходящей через прямую и не лежащую на ней точку, и теорему о плоскости, проходящей через две пересекающиеся прямые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658C9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vMerge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658C9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Алгебраическое уравнение. Следствие из теоремы Безу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ладеть понятием алгебраического уравнения. Решать алгебраические уравнения с помощью следствий из теоремы Безу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658C9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ение алгебраических уравнений разложением на множители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Решать алгебраические уравнения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n</w:t>
            </w:r>
            <w:r w:rsidRPr="006F63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-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й степени методом разложения  на множители и методом замены неизвестного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658C9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ение алгебраических уравнений разложением на множители. Самостоятельная работа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5104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984A36" w:rsidRDefault="001360FD" w:rsidP="001360FD">
            <w:pPr>
              <w:pStyle w:val="a3"/>
              <w:numPr>
                <w:ilvl w:val="0"/>
                <w:numId w:val="18"/>
              </w:numPr>
              <w:spacing w:after="0" w:line="240" w:lineRule="auto"/>
              <w:ind w:left="357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33256F">
              <w:rPr>
                <w:rFonts w:ascii="Times New Roman" w:hAnsi="Times New Roman"/>
                <w:b/>
                <w:sz w:val="24"/>
              </w:rPr>
              <w:t>СТЕПЕНЬ С ДЕЙСТВИТЕЛЬНЫМ ПОКАЗАТЕЛЕМ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D4D19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32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2F58EF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2F58EF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АРАЛЛЕЛЬНОСТЬ ПРЯМЫХ И ПЛОСКОСТЕЙ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EE136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E136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658C9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Действительные числа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Объяснять построение множества действительных чисел как расширение множества  натуральных, целых, рациональных и иррациональных чисел. 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658C9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6B4315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Параллельность прямых, прямой и плоскости (параллельные прямые в пространстве, </w:t>
            </w:r>
            <w:r w:rsidR="006B431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изнак параллельности прямых в пространстве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Формулировать определение параллельных прямых в пространстве, формулировать и доказывать  теоремы о параллельных прямых, объяснять, какие возможны случаи взаимного расположения прямой и плоскости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658C9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658C9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442B4">
              <w:rPr>
                <w:rFonts w:ascii="Times New Roman" w:hAnsi="Times New Roman"/>
                <w:i/>
                <w:sz w:val="24"/>
              </w:rPr>
              <w:t>Бесконечно убывающая геометрическая прогрессия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бъяснять понятие предела числовой последовательности на примере бесконечно убывающей геометрической прогрессии и находить её сумму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658C9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658C9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Арифметический корень натуральной степени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Формулировать определение арифметического корня натуральной степени и его свойства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658C9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658C9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араллельность прямой и плоскости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иводить примеры взаимного расположения прямой и плоскости, формулировать определение прямой параллельной плоскости, формулировать и доказывать утверждения о параллельности прямой и плоскости (свойства и признак)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658C9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658C9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Арифметический корень натуральной степени 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Применять свойства арифметического корня натуральной степени при выполнении упражнений. 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6B4315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</w:rPr>
              <w:t>С</w:t>
            </w:r>
            <w:r w:rsidRPr="0025761B">
              <w:rPr>
                <w:rFonts w:ascii="Times New Roman" w:hAnsi="Times New Roman"/>
                <w:i/>
                <w:sz w:val="24"/>
              </w:rPr>
              <w:t>тепен</w:t>
            </w:r>
            <w:r>
              <w:rPr>
                <w:rFonts w:ascii="Times New Roman" w:hAnsi="Times New Roman"/>
                <w:i/>
                <w:sz w:val="24"/>
              </w:rPr>
              <w:t xml:space="preserve">ь </w:t>
            </w:r>
            <w:r w:rsidRPr="0025761B">
              <w:rPr>
                <w:rFonts w:ascii="Times New Roman" w:hAnsi="Times New Roman"/>
                <w:i/>
                <w:sz w:val="24"/>
              </w:rPr>
              <w:t xml:space="preserve"> с</w:t>
            </w:r>
            <w:r>
              <w:rPr>
                <w:rFonts w:ascii="Times New Roman" w:hAnsi="Times New Roman"/>
                <w:i/>
                <w:sz w:val="24"/>
              </w:rPr>
              <w:t xml:space="preserve"> рациональным </w:t>
            </w:r>
            <w:r w:rsidRPr="0025761B">
              <w:rPr>
                <w:rFonts w:ascii="Times New Roman" w:hAnsi="Times New Roman"/>
                <w:i/>
                <w:sz w:val="24"/>
              </w:rPr>
              <w:t xml:space="preserve"> показателем. 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именять свойства степени с рациональным и действительным показателем при выполнении упражнений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</w:rPr>
              <w:t>С</w:t>
            </w:r>
            <w:r w:rsidRPr="0025761B">
              <w:rPr>
                <w:rFonts w:ascii="Times New Roman" w:hAnsi="Times New Roman"/>
                <w:i/>
                <w:sz w:val="24"/>
              </w:rPr>
              <w:t>тепен</w:t>
            </w:r>
            <w:r>
              <w:rPr>
                <w:rFonts w:ascii="Times New Roman" w:hAnsi="Times New Roman"/>
                <w:i/>
                <w:sz w:val="24"/>
              </w:rPr>
              <w:t xml:space="preserve">ь </w:t>
            </w:r>
            <w:r w:rsidRPr="0025761B">
              <w:rPr>
                <w:rFonts w:ascii="Times New Roman" w:hAnsi="Times New Roman"/>
                <w:i/>
                <w:sz w:val="24"/>
              </w:rPr>
              <w:t xml:space="preserve"> с</w:t>
            </w:r>
            <w:r>
              <w:rPr>
                <w:rFonts w:ascii="Times New Roman" w:hAnsi="Times New Roman"/>
                <w:i/>
                <w:sz w:val="24"/>
              </w:rPr>
              <w:t xml:space="preserve"> рациональным </w:t>
            </w:r>
            <w:r w:rsidRPr="0025761B">
              <w:rPr>
                <w:rFonts w:ascii="Times New Roman" w:hAnsi="Times New Roman"/>
                <w:i/>
                <w:sz w:val="24"/>
              </w:rPr>
              <w:t xml:space="preserve"> показателем. Решение задач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</w:rPr>
              <w:t>С</w:t>
            </w:r>
            <w:r w:rsidRPr="0025761B">
              <w:rPr>
                <w:rFonts w:ascii="Times New Roman" w:hAnsi="Times New Roman"/>
                <w:i/>
                <w:sz w:val="24"/>
              </w:rPr>
              <w:t>тепен</w:t>
            </w:r>
            <w:r>
              <w:rPr>
                <w:rFonts w:ascii="Times New Roman" w:hAnsi="Times New Roman"/>
                <w:i/>
                <w:sz w:val="24"/>
              </w:rPr>
              <w:t xml:space="preserve">ь </w:t>
            </w:r>
            <w:r w:rsidRPr="0025761B">
              <w:rPr>
                <w:rFonts w:ascii="Times New Roman" w:hAnsi="Times New Roman"/>
                <w:i/>
                <w:sz w:val="24"/>
              </w:rPr>
              <w:t xml:space="preserve"> с</w:t>
            </w:r>
            <w:r>
              <w:rPr>
                <w:rFonts w:ascii="Times New Roman" w:hAnsi="Times New Roman"/>
                <w:i/>
                <w:sz w:val="24"/>
              </w:rPr>
              <w:t xml:space="preserve"> </w:t>
            </w:r>
            <w:r w:rsidRPr="0025761B">
              <w:rPr>
                <w:rFonts w:ascii="Times New Roman" w:hAnsi="Times New Roman"/>
                <w:i/>
                <w:sz w:val="24"/>
              </w:rPr>
              <w:t>действительным показателем. Решение задач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заимное расположение прямых в пространстве. Скрещивающиеся прямые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бъяснять, какие возможны случаи взаимного расположения двух прямых в пространстве и приводить примеры. Формулировать определение скрещивающихся прямых. Формулировать и доказывать  теорему, выражающую  признак скрещивающихся прямых, и теорему о плоскости, проходящей через одну из скрещивающихся прямых параллельной  другой прямой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Углы с </w:t>
            </w:r>
            <w:proofErr w:type="spellStart"/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онаправленными</w:t>
            </w:r>
            <w:proofErr w:type="spellEnd"/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сторонами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Объяснять какие два луча называются </w:t>
            </w:r>
            <w:proofErr w:type="spellStart"/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онаправленными</w:t>
            </w:r>
            <w:proofErr w:type="spellEnd"/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, формулировать и доказывать теорему об углах с </w:t>
            </w:r>
            <w:proofErr w:type="spellStart"/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онаправленными</w:t>
            </w:r>
            <w:proofErr w:type="spellEnd"/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сторонами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</w:rPr>
              <w:t>Урок обобщения и систематизации знаний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Контрольная работа </w:t>
            </w:r>
            <w:r w:rsidRPr="00E22864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№ 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5104" w:type="dxa"/>
            <w:gridSpan w:val="4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984A36" w:rsidRDefault="001360FD" w:rsidP="001360FD">
            <w:pPr>
              <w:pStyle w:val="a3"/>
              <w:numPr>
                <w:ilvl w:val="0"/>
                <w:numId w:val="18"/>
              </w:numPr>
              <w:spacing w:after="0" w:line="240" w:lineRule="auto"/>
              <w:ind w:left="357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84A3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СТЕПЕННАЯ ФУНКЦ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D4D19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тепенная функция, её свойства и график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A24E0" w:rsidRDefault="001360FD" w:rsidP="006B4315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Владеть понятием степенной функции </w:t>
            </w:r>
            <w:r w:rsidRPr="008A24E0">
              <w:rPr>
                <w:rFonts w:ascii="Times New Roman" w:eastAsia="Calibri" w:hAnsi="Times New Roman" w:cs="Times New Roman"/>
                <w:i/>
                <w:position w:val="-10"/>
                <w:sz w:val="24"/>
                <w:szCs w:val="24"/>
              </w:rPr>
              <w:object w:dxaOrig="700" w:dyaOrig="499">
                <v:shape id="_x0000_i1089" type="#_x0000_t75" style="width:35.25pt;height:25.5pt" o:ole="">
                  <v:imagedata r:id="rId106" o:title=""/>
                </v:shape>
                <o:OLEObject Type="Embed" ProgID="Equation.DSMT4" ShapeID="_x0000_i1089" DrawAspect="Content" ObjectID="_1695532262" r:id="rId107"/>
              </w:objec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, формулировать её свойства в зависимости от значения действительного числа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p</w:t>
            </w:r>
          </w:p>
        </w:tc>
      </w:tr>
      <w:tr w:rsidR="001360FD" w:rsidRPr="00811A0B" w:rsidTr="00400BCE">
        <w:trPr>
          <w:trHeight w:val="651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Взаимное расположение прямых в пространстве. Угол между прямыми. Контрольная </w:t>
            </w:r>
            <w:r w:rsidRPr="00E22864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работа № 2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(20 мин.)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бъяснять, что называется углом между пересекающимися прямыми и углом между скрещивающимися прямыми, решать задачи на вычисление и доказательство, связанные со взаимным расположением двух прямых и углом между ними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тепенная функция, её свойства и график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A24E0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Строить график функции </w:t>
            </w:r>
            <w:r w:rsidRPr="008A24E0">
              <w:rPr>
                <w:rFonts w:ascii="Times New Roman" w:eastAsia="Calibri" w:hAnsi="Times New Roman" w:cs="Times New Roman"/>
                <w:i/>
                <w:position w:val="-10"/>
                <w:sz w:val="24"/>
                <w:szCs w:val="24"/>
              </w:rPr>
              <w:object w:dxaOrig="700" w:dyaOrig="499">
                <v:shape id="_x0000_i1090" type="#_x0000_t75" style="width:35.25pt;height:25.5pt" o:ole="">
                  <v:imagedata r:id="rId106" o:title=""/>
                </v:shape>
                <o:OLEObject Type="Embed" ProgID="Equation.DSMT4" ShapeID="_x0000_i1090" DrawAspect="Content" ObjectID="_1695532263" r:id="rId108"/>
              </w:objec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при четном (положительном и отрицательном) натуральном показателе, при нечётном (положительном и отрицательном) натуральном показателе, при положительном (отрицательном) действительном нецелом показателе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заимно обратные функци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Формулировать определения обратной и сложной функции, знать условие обратимости функции. Приводить примеры взаимно обратных и сложных функций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ложные функци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Дробно-линейная функц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Формулировать определение и строить графики дробно-линейных функций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vMerge w:val="restart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араллельные  плоскости</w:t>
            </w:r>
          </w:p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войства параллельных плоскосте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Формулировать определение параллельных плоскостей, формулировать и доказывать  утверждения  о признаке и свойствах параллельных плоскостей, использовать эти утверждения при решении задач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Равносильные уравнения и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неравенства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Формулировать определения равносильных уравнений,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неравенств, систем уравнений, уравнений – следствий. При решении уравнений выполнять только те преобразования, которые не приводят к потере корне, а при решении неравенств осуществлять только равносильные преобразования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ррациональные уравнения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иррациональные уравнения путём возведения обеих его частей в одну и ту же натуральную степень. Решать системы содержащие иррациональные уравнения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Тетраэдр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бъяснять, какая фигура называется тетраэдром, а какая параллелепипедом, показывать на чертежах и моделях их элементы, изображать эти фигуры на рисунках, иллюстрировать с их помощью различные случаи взаимного расположения прямых и плоскостей в пространстве. Формулировать и доказывать утверждения о свойствах параллелепипеда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араллелепипед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бобщение и систематизация знаний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Контрольная работа № 3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5104" w:type="dxa"/>
            <w:gridSpan w:val="4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A97B26" w:rsidRDefault="001360FD" w:rsidP="001360FD">
            <w:pPr>
              <w:pStyle w:val="a3"/>
              <w:numPr>
                <w:ilvl w:val="0"/>
                <w:numId w:val="18"/>
              </w:numPr>
              <w:spacing w:after="0" w:line="240" w:lineRule="auto"/>
              <w:ind w:left="357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97B2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ОКАЗАТЕЛЬНАЯ ФУНКЦИЯ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0D10A8" w:rsidRDefault="007E1461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оказательная функция, её свойства и график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Формулировать определение показательной функции </w:t>
            </w:r>
            <w:r w:rsidRPr="006D6C6A">
              <w:rPr>
                <w:rFonts w:ascii="Times New Roman" w:eastAsia="Calibri" w:hAnsi="Times New Roman" w:cs="Times New Roman"/>
                <w:i/>
                <w:position w:val="-10"/>
                <w:sz w:val="24"/>
                <w:szCs w:val="24"/>
              </w:rPr>
              <w:object w:dxaOrig="700" w:dyaOrig="440">
                <v:shape id="_x0000_i1091" type="#_x0000_t75" style="width:35.25pt;height:21.75pt" o:ole="">
                  <v:imagedata r:id="rId109" o:title=""/>
                </v:shape>
                <o:OLEObject Type="Embed" ProgID="Equation.DSMT4" ShapeID="_x0000_i1091" DrawAspect="Content" ObjectID="_1695532264" r:id="rId110"/>
              </w:objec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и  выводить её свойства в зависимости от значений а </w:t>
            </w:r>
            <w:r w:rsidRPr="00890F02">
              <w:rPr>
                <w:rFonts w:ascii="Times New Roman" w:eastAsia="Calibri" w:hAnsi="Times New Roman" w:cs="Times New Roman"/>
                <w:i/>
                <w:position w:val="-14"/>
                <w:sz w:val="24"/>
                <w:szCs w:val="24"/>
              </w:rPr>
              <w:object w:dxaOrig="1660" w:dyaOrig="400">
                <v:shape id="_x0000_i1092" type="#_x0000_t75" style="width:83.25pt;height:19.5pt" o:ole="">
                  <v:imagedata r:id="rId111" o:title=""/>
                </v:shape>
                <o:OLEObject Type="Embed" ProgID="Equation.DSMT4" ShapeID="_x0000_i1092" DrawAspect="Content" ObjectID="_1695532265" r:id="rId112"/>
              </w:objec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vMerge w:val="restart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остроение сечений тетраэдра и параллелепипед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бъяснять, что называется сечением тетраэдра (параллелепипеда), называть возможные виды сечений. Знать методы построения сечений. Решать задачи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оказательная функция, её свойства и график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троить графики показательных функций. Объяснять значение показательной функции для описания различных физических процессов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оказательные уравнен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Владеть основными способами решения показательных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уравнений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оказательные неравенства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показательные неравенства на основе свойств монотонности показательной функции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Зачёт по теоретическому материалу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Контрольная работа № 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оказательные неравенства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показательные неравенства на основе свойств монотонности показательной функции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истемы показательных уравнений и неравенств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системы показательных уравнений и неравенств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F312B8">
            <w:pPr>
              <w:pStyle w:val="a3"/>
              <w:spacing w:after="0" w:line="240" w:lineRule="auto"/>
              <w:ind w:left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76E62" w:rsidRDefault="001360FD" w:rsidP="00176E62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176E62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ЕРПЕНДИКУЛЯРНОСТЬ ПРЯМЫХ И ПЛОСКОСТЕ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304FF0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304FF0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ерпендикулярные прямые в пространстве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Формулировать определение перпендикулярных прямых в пространстве, формулировать и доказывать лемму о перпендикулярности двух параллельных прямых к третьей прямой  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араллельные прямые, перпендикулярные к плоскости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Формулировать определение прямой, перпендикулярной к плоскости</w:t>
            </w:r>
            <w:proofErr w:type="gramStart"/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.</w:t>
            </w:r>
            <w:proofErr w:type="gramEnd"/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</w:t>
            </w:r>
            <w:proofErr w:type="gramEnd"/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приводить иллюстрирующие примеры из окружающей среды. 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Контрольная работа № 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510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953514" w:rsidRDefault="001360FD" w:rsidP="001360FD">
            <w:pPr>
              <w:pStyle w:val="a3"/>
              <w:numPr>
                <w:ilvl w:val="0"/>
                <w:numId w:val="18"/>
              </w:numPr>
              <w:spacing w:after="0" w:line="240" w:lineRule="auto"/>
              <w:ind w:left="357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5351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ЛОГАРИФМИЧЕСКАЯ ФУНКЦ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2B5596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Логарифмы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Формулировать определение логарифма числа, основного логарифмического тождества, применять основное логарифмическое тождество к вычислениям и решению простейших логарифмических уравнений. 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войства логарифмов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Доказывать основные свойства логарифмов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>8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изнак перпендикулярности прямой и плоскости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Формулировать и доказывать  теорему, выражающую признак перпендикулярности прямой и плоскости, и теорему о существовании и единственности прямой, проходящей через данную точку и перпендикулярную данной плоскости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E2636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Теорема о прямой, перпендикулярной плоскости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E2636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войства логарифмов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именять основные свойства логарифмов для преобразования логарифмических выражений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E2636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Десятичные и натуральные логарифмы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Формулировать определение десятичного и натурального логарифма. Выводить формулу перехода к новому основанию. Применять формулу перехода к новому основанию для вычисления значений и преобразования логарифмических выражений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E2636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Формула перехода к новому основанию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E2636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Логарифмическая функция, её свойства и график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Формулировать определение логарифмической функции </w:t>
            </w:r>
            <w:r w:rsidRPr="00C43847">
              <w:rPr>
                <w:rFonts w:ascii="Times New Roman" w:eastAsia="Calibri" w:hAnsi="Times New Roman" w:cs="Times New Roman"/>
                <w:i/>
                <w:position w:val="-12"/>
                <w:sz w:val="24"/>
                <w:szCs w:val="24"/>
              </w:rPr>
              <w:object w:dxaOrig="1040" w:dyaOrig="360">
                <v:shape id="_x0000_i1093" type="#_x0000_t75" style="width:52.5pt;height:17.25pt" o:ole="">
                  <v:imagedata r:id="rId113" o:title=""/>
                </v:shape>
                <o:OLEObject Type="Embed" ProgID="Equation.DSMT4" ShapeID="_x0000_i1093" DrawAspect="Content" ObjectID="_1695532266" r:id="rId114"/>
              </w:objec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и  выводить её свойства в зависимости от значений а </w:t>
            </w:r>
            <w:r w:rsidRPr="00890F02">
              <w:rPr>
                <w:rFonts w:ascii="Times New Roman" w:eastAsia="Calibri" w:hAnsi="Times New Roman" w:cs="Times New Roman"/>
                <w:i/>
                <w:position w:val="-14"/>
                <w:sz w:val="24"/>
                <w:szCs w:val="24"/>
              </w:rPr>
              <w:object w:dxaOrig="1660" w:dyaOrig="400">
                <v:shape id="_x0000_i1094" type="#_x0000_t75" style="width:83.25pt;height:19.5pt" o:ole="">
                  <v:imagedata r:id="rId111" o:title=""/>
                </v:shape>
                <o:OLEObject Type="Embed" ProgID="Equation.DSMT4" ShapeID="_x0000_i1094" DrawAspect="Content" ObjectID="_1695532267" r:id="rId115"/>
              </w:objec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E2636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vMerge w:val="restart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ение задач по теме перпендикулярность прямой и плоск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задачи на вычисление и доказательство, связанные с перпендикулярностью прямой и плоскости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E2636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vMerge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E2636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Логарифмическая функция, её свойства и график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Строить графики логарифмической функции </w:t>
            </w:r>
            <w:r w:rsidRPr="00C43847">
              <w:rPr>
                <w:rFonts w:ascii="Times New Roman" w:eastAsia="Calibri" w:hAnsi="Times New Roman" w:cs="Times New Roman"/>
                <w:i/>
                <w:position w:val="-12"/>
                <w:sz w:val="24"/>
                <w:szCs w:val="24"/>
              </w:rPr>
              <w:object w:dxaOrig="1040" w:dyaOrig="360">
                <v:shape id="_x0000_i1095" type="#_x0000_t75" style="width:52.5pt;height:17.25pt" o:ole="">
                  <v:imagedata r:id="rId113" o:title=""/>
                </v:shape>
                <o:OLEObject Type="Embed" ProgID="Equation.DSMT4" ShapeID="_x0000_i1095" DrawAspect="Content" ObjectID="_1695532268" r:id="rId116"/>
              </w:objec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в зависимости от значений а. Демонстрировать применение свойств логарифмической функции при сравнении значений выражений и решении простейших логарифмических уравнений и неравенств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E2636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Логарифмические уравнен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различные логарифмические уравнения и их системы с использованием свойств логарифмов и общих методов решения уравнений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E2636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E2636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Логарифмические неравенства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логарифмические неравенства на основе свойств логарифмической функции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vMerge w:val="restart"/>
            <w:tcBorders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ерпендикуляр и наклонные</w:t>
            </w:r>
            <w:proofErr w:type="gramStart"/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.. </w:t>
            </w:r>
            <w:proofErr w:type="gramEnd"/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Расстояние от точки до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плоскости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1</w:t>
            </w: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Объяснять, что такое перпендикуляр и наклонная к плоскости, что называется проекцией наклонной, что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называется расстоянием: от точки до плоскости, между параллельными плоскостями, между параллельной прямой и плоскостью, между скрещивающимися прямыми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DD9C3" w:themeFill="background2" w:themeFillShade="E6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lastRenderedPageBreak/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Логарифмические неравенства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логарифмические неравенства на основе свойств логарифмической функции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31DB0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Контрольная работа № 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510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1360FD">
            <w:pPr>
              <w:pStyle w:val="a3"/>
              <w:numPr>
                <w:ilvl w:val="0"/>
                <w:numId w:val="18"/>
              </w:numPr>
              <w:spacing w:after="0" w:line="240" w:lineRule="auto"/>
              <w:ind w:left="357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B559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ТРИГОНОМЕТРИЧЕСКИЕ ФОРМУЛЫ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717B53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17B5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4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адианная мера угл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бъяснять соответствие между точками числовой прямой и окружности, формулировать определение радиана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vMerge w:val="restart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Теорема о трёх перпендикулярах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Формулировать и доказывать  теорему о трёх перпендикулярах и применять её при решении задач. Объяснять, что такое ортогональная проекция точки (фигуры) на  плоскость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6B4315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Поворот точки </w:t>
            </w:r>
            <w:r w:rsidR="006B431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тносительно</w:t>
            </w:r>
            <w:r w:rsidR="007E1461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начала координат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Объяснять, понятие поворота точки единичной окружности вокруг начала координат на угол </w:t>
            </w:r>
            <w:r w:rsidRPr="00196E11">
              <w:rPr>
                <w:rFonts w:ascii="Times New Roman" w:eastAsia="Calibri" w:hAnsi="Times New Roman" w:cs="Times New Roman"/>
                <w:i/>
                <w:position w:val="-6"/>
                <w:sz w:val="24"/>
                <w:szCs w:val="24"/>
              </w:rPr>
              <w:object w:dxaOrig="240" w:dyaOrig="220">
                <v:shape id="_x0000_i1096" type="#_x0000_t75" style="width:12pt;height:11.25pt" o:ole="">
                  <v:imagedata r:id="rId117" o:title=""/>
                </v:shape>
                <o:OLEObject Type="Embed" ProgID="Equation.DSMT4" ShapeID="_x0000_i1096" DrawAspect="Content" ObjectID="_1695532269" r:id="rId118"/>
              </w:objec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. Находить положение точки окружности, соответствующей данному действительному числу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пределение синуса, косинуса и тангенс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CD19D5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Формулировать определения синуса, косинуса, тангенса и котангенса угла (числа). Находить значения этих функций для чисел вида </w:t>
            </w:r>
            <w:r w:rsidRPr="005E5E87">
              <w:rPr>
                <w:rFonts w:ascii="Times New Roman" w:eastAsia="Calibri" w:hAnsi="Times New Roman" w:cs="Times New Roman"/>
                <w:i/>
                <w:position w:val="-24"/>
                <w:sz w:val="24"/>
                <w:szCs w:val="24"/>
              </w:rPr>
              <w:object w:dxaOrig="420" w:dyaOrig="620">
                <v:shape id="_x0000_i1097" type="#_x0000_t75" style="width:21.75pt;height:30.75pt" o:ole="">
                  <v:imagedata r:id="rId119" o:title=""/>
                </v:shape>
                <o:OLEObject Type="Embed" ProgID="Equation.DSMT4" ShapeID="_x0000_i1097" DrawAspect="Content" ObjectID="_1695532270" r:id="rId120"/>
              </w:object>
            </w:r>
            <w:proofErr w:type="gramStart"/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,</w:t>
            </w:r>
            <w:proofErr w:type="gramEnd"/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где </w:t>
            </w:r>
            <w:r w:rsidR="006B431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, </w:t>
            </w:r>
            <w:r w:rsidR="00CD19D5" w:rsidRPr="005E5E87">
              <w:rPr>
                <w:rFonts w:ascii="Times New Roman" w:eastAsia="Calibri" w:hAnsi="Times New Roman" w:cs="Times New Roman"/>
                <w:i/>
                <w:position w:val="-6"/>
                <w:sz w:val="24"/>
                <w:szCs w:val="24"/>
              </w:rPr>
              <w:object w:dxaOrig="600" w:dyaOrig="279">
                <v:shape id="_x0000_i1098" type="#_x0000_t75" style="width:35.25pt;height:14.25pt" o:ole="">
                  <v:imagedata r:id="rId121" o:title=""/>
                </v:shape>
                <o:OLEObject Type="Embed" ProgID="Equation.DSMT4" ShapeID="_x0000_i1098" DrawAspect="Content" ObjectID="_1695532271" r:id="rId122"/>
              </w:object>
            </w:r>
            <w:r w:rsidR="00CD19D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, если они существуют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гол между прямой и плоскостью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Объяснять, что называется углом между прямой и </w:t>
            </w:r>
            <w:proofErr w:type="gramStart"/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лоскостью</w:t>
            </w:r>
            <w:proofErr w:type="gramEnd"/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и </w:t>
            </w:r>
            <w:proofErr w:type="gramStart"/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каким</w:t>
            </w:r>
            <w:proofErr w:type="gramEnd"/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свойством он обладает. Объяснять, что такое центральная проекция точки (фигуры) на плоскость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vMerge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DD9C3" w:themeFill="background2" w:themeFillShade="E6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258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lastRenderedPageBreak/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Знаки синуса, косинуса и тангенса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Находить знаки значений синуса, косинуса и тангенса числа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Зависимость между тригонометрическими функциями одного и того же аргумент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водить формулы зависимости между синусом, косинусом, тангенсом одного и того же угла (числа)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Зависимость между тригонометрическими функциями одного и того же аргумент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именять формулы для вычисления значений синуса, косинуса, тангенса числа по заданному значению одного из них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Тригонометрические тождеств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Формулировать понятие тождества как равенства, справедливого для всех допустимых значений букв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vMerge w:val="restart"/>
            <w:tcBorders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Двугранный угол. Признак перпендикулярности двух плоскостей. 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бъяснять какая фигура называется двугранным углом и как он измеряется, объяснять, что такое угол между пересекающимися плоскостями и в каких пределах он измеряется. Формулировать определение взаимно перпендикулярных плоскостей, формулировать и доказывать теорему о признаке перпендикулярности двух плоскостей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Тригонометрические тождества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00535E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highlight w:val="yellow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Доказывать тождества с использованием изученных формул, выбирать успешные стратегии в различных ситуациях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00535E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highlight w:val="yellow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Синус, косинус и тангенс углов </w:t>
            </w:r>
            <w:r w:rsidRPr="00AC0C19">
              <w:rPr>
                <w:rFonts w:ascii="Times New Roman" w:eastAsia="Calibri" w:hAnsi="Times New Roman" w:cs="Times New Roman"/>
                <w:i/>
                <w:position w:val="-6"/>
                <w:sz w:val="24"/>
                <w:szCs w:val="24"/>
              </w:rPr>
              <w:object w:dxaOrig="240" w:dyaOrig="220">
                <v:shape id="_x0000_i1099" type="#_x0000_t75" style="width:12pt;height:11.25pt" o:ole="">
                  <v:imagedata r:id="rId41" o:title=""/>
                </v:shape>
                <o:OLEObject Type="Embed" ProgID="Equation.DSMT4" ShapeID="_x0000_i1099" DrawAspect="Content" ObjectID="_1695532272" r:id="rId123"/>
              </w:objec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и </w:t>
            </w:r>
            <w:r w:rsidRPr="00AC0C19">
              <w:rPr>
                <w:rFonts w:ascii="Times New Roman" w:eastAsia="Calibri" w:hAnsi="Times New Roman" w:cs="Times New Roman"/>
                <w:i/>
                <w:position w:val="-6"/>
                <w:sz w:val="24"/>
                <w:szCs w:val="24"/>
              </w:rPr>
              <w:object w:dxaOrig="380" w:dyaOrig="220">
                <v:shape id="_x0000_i1100" type="#_x0000_t75" style="width:19.5pt;height:11.25pt" o:ole="">
                  <v:imagedata r:id="rId43" o:title=""/>
                </v:shape>
                <o:OLEObject Type="Embed" ProgID="Equation.DSMT4" ShapeID="_x0000_i1100" DrawAspect="Content" ObjectID="_1695532273" r:id="rId124"/>
              </w:objec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00535E" w:rsidRDefault="00177683" w:rsidP="00177683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highlight w:val="yellow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спользовать свойства четность-нечетность тригонометрических функций для</w:t>
            </w:r>
            <w:r w:rsidR="001360FD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вычисления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их значений</w:t>
            </w:r>
            <w:r w:rsidR="001360FD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от </w:t>
            </w:r>
            <w:r w:rsidR="001360FD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отрицательных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аргументов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331DB0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331DB0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331DB0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331DB0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Формулы сложения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31DB0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именять формулы сложения при вычислениях и выполнении преобразований тригонометрических выражений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ямоугольный параллелепипед. Трёхгранный угол. Многогранный угол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Объяснять какой параллелепипед называется прямоугольным, формулировать и доказывать утверждения о его свойствах. Какая фигура называется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многогранным углом (трёхгранным), формулировать и доказывать утверждение о том, что каждый плоский угол трёхгранного угла меньше суммы двух других плоских углов, и теорему о сумме плоских углов выпуклого многогранного угла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lastRenderedPageBreak/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lastRenderedPageBreak/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Формулы сложения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именять формулы сложения при вычислениях и выполнении преобразований тригонометрических выражений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Тригонометрические функции двойного и половинного угла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водить формулы двойного угла как следствия теоремы сложения и применять их при преобразованиях тригонометрических выражений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Контрольная работа № 7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Зачет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Формулы приведения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Выводить формулы, позволяющие заменить синус, косинус, тангенс и котангенс любого числа соответственно синусом, косинусом, тангенсом и котангенсом числа </w:t>
            </w:r>
            <w:r w:rsidRPr="00D7549A">
              <w:rPr>
                <w:rFonts w:ascii="Times New Roman" w:eastAsia="Calibri" w:hAnsi="Times New Roman" w:cs="Times New Roman"/>
                <w:i/>
                <w:position w:val="-6"/>
                <w:sz w:val="24"/>
                <w:szCs w:val="24"/>
              </w:rPr>
              <w:object w:dxaOrig="240" w:dyaOrig="220">
                <v:shape id="_x0000_i1101" type="#_x0000_t75" style="width:12pt;height:11.25pt" o:ole="">
                  <v:imagedata r:id="rId125" o:title=""/>
                </v:shape>
                <o:OLEObject Type="Embed" ProgID="Equation.DSMT4" ShapeID="_x0000_i1101" DrawAspect="Content" ObjectID="_1695532274" r:id="rId126"/>
              </w:objec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, если  </w:t>
            </w:r>
            <w:r w:rsidRPr="001920C3">
              <w:rPr>
                <w:rFonts w:ascii="Times New Roman" w:eastAsia="Calibri" w:hAnsi="Times New Roman" w:cs="Times New Roman"/>
                <w:i/>
                <w:position w:val="-24"/>
                <w:sz w:val="24"/>
                <w:szCs w:val="24"/>
              </w:rPr>
              <w:object w:dxaOrig="999" w:dyaOrig="620">
                <v:shape id="_x0000_i1102" type="#_x0000_t75" style="width:50.25pt;height:30.75pt" o:ole="">
                  <v:imagedata r:id="rId127" o:title=""/>
                </v:shape>
                <o:OLEObject Type="Embed" ProgID="Equation.DSMT4" ShapeID="_x0000_i1102" DrawAspect="Content" ObjectID="_1695532275" r:id="rId128"/>
              </w:objec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Сумма и разность синусов. </w:t>
            </w:r>
          </w:p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умма  и разность косинусов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31DB0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Применять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формулы суммы и разности синусов и формулы суммы и разности косинусов при решении задач на вычисление и разложении на множители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D42287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D4228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МНОГОГРАННИКИ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044497" w:rsidRDefault="001360FD" w:rsidP="00D31E8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4449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  <w:r w:rsidR="00D31E8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онятие многогранника. Призма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бъяснять, какая фигура называется многогранником и как называют его элементы. Какой многогранник называется выпуклым, приводить примеры многогранников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Геометрическое тело. Теорема Эйлера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бъяснять, что такое геометрическое тело. Формулировать и доказывать теорему Эйлера для выпуклых многогранников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Произведение синусов и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косинусов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31DB0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Применять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формулы замены произведения синусов и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косинусов суммой при вычислениях и преобразованиях. Развивать навыки самостоятельного поиска методов решения практических задач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lastRenderedPageBreak/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31DB0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Контрольная работа № 8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963"/>
        </w:trPr>
        <w:tc>
          <w:tcPr>
            <w:tcW w:w="5104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E2636D" w:rsidRDefault="001360FD" w:rsidP="001360FD">
            <w:pPr>
              <w:pStyle w:val="a3"/>
              <w:numPr>
                <w:ilvl w:val="0"/>
                <w:numId w:val="18"/>
              </w:numPr>
              <w:spacing w:after="0" w:line="240" w:lineRule="auto"/>
              <w:ind w:left="357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2636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ТРИГОНОМЕТРИЧЕСКИЕ УРАВНЕНИЯ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A249F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249F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963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Уравнение </w:t>
            </w:r>
            <w:r w:rsidRPr="00063CF1">
              <w:rPr>
                <w:rFonts w:ascii="Times New Roman" w:eastAsia="Calibri" w:hAnsi="Times New Roman" w:cs="Times New Roman"/>
                <w:i/>
                <w:position w:val="-6"/>
                <w:sz w:val="24"/>
                <w:szCs w:val="24"/>
              </w:rPr>
              <w:object w:dxaOrig="920" w:dyaOrig="220">
                <v:shape id="_x0000_i1103" type="#_x0000_t75" style="width:46.5pt;height:11.25pt" o:ole="">
                  <v:imagedata r:id="rId45" o:title=""/>
                </v:shape>
                <o:OLEObject Type="Embed" ProgID="Equation.DSMT4" ShapeID="_x0000_i1103" DrawAspect="Content" ObjectID="_1695532276" r:id="rId129"/>
              </w:objec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Формулировать определение </w:t>
            </w:r>
            <w:r w:rsidRPr="00063CF1">
              <w:rPr>
                <w:rFonts w:ascii="Times New Roman" w:eastAsia="Calibri" w:hAnsi="Times New Roman" w:cs="Times New Roman"/>
                <w:i/>
                <w:position w:val="-6"/>
                <w:sz w:val="24"/>
                <w:szCs w:val="24"/>
              </w:rPr>
              <w:object w:dxaOrig="840" w:dyaOrig="220">
                <v:shape id="_x0000_i1104" type="#_x0000_t75" style="width:42pt;height:11.25pt" o:ole="">
                  <v:imagedata r:id="rId130" o:title=""/>
                </v:shape>
                <o:OLEObject Type="Embed" ProgID="Equation.DSMT4" ShapeID="_x0000_i1104" DrawAspect="Content" ObjectID="_1695532277" r:id="rId131"/>
              </w:objec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, выводить формулы корней простейших уравнений </w:t>
            </w:r>
            <w:r w:rsidRPr="00063CF1">
              <w:rPr>
                <w:rFonts w:ascii="Times New Roman" w:eastAsia="Calibri" w:hAnsi="Times New Roman" w:cs="Times New Roman"/>
                <w:i/>
                <w:position w:val="-10"/>
                <w:sz w:val="24"/>
                <w:szCs w:val="24"/>
              </w:rPr>
              <w:object w:dxaOrig="1960" w:dyaOrig="320">
                <v:shape id="_x0000_i1105" type="#_x0000_t75" style="width:97.5pt;height:16.5pt" o:ole="">
                  <v:imagedata r:id="rId132" o:title=""/>
                </v:shape>
                <o:OLEObject Type="Embed" ProgID="Equation.DSMT4" ShapeID="_x0000_i1105" DrawAspect="Content" ObjectID="_1695532278" r:id="rId133"/>
              </w:objec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изма. Пространственная теорема Пифагора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бъяснять, какой многогранник называется призмой и как называются её элементы, какая призма называется прямой, наклонной</w:t>
            </w:r>
            <w:proofErr w:type="gramStart"/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,</w:t>
            </w:r>
            <w:proofErr w:type="gramEnd"/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правильной. Изображать призмы на рисунке. Объяснять, что называется площадью полной (боковой) поверхности призмы. Выводить формулу площади ортогональной проекции многоугольника и доказывать пространственную теорему Пифагора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ирамида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бъяснять, какой многогранник называется пирамидой и как называются её элементы, что называется площадью полной (боковой) поверхности пирамиды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Уравнение </w:t>
            </w:r>
            <w:r w:rsidRPr="00063CF1">
              <w:rPr>
                <w:rFonts w:ascii="Times New Roman" w:eastAsia="Calibri" w:hAnsi="Times New Roman" w:cs="Times New Roman"/>
                <w:i/>
                <w:position w:val="-6"/>
                <w:sz w:val="24"/>
                <w:szCs w:val="24"/>
              </w:rPr>
              <w:object w:dxaOrig="920" w:dyaOrig="220">
                <v:shape id="_x0000_i1106" type="#_x0000_t75" style="width:46.5pt;height:11.25pt" o:ole="">
                  <v:imagedata r:id="rId45" o:title=""/>
                </v:shape>
                <o:OLEObject Type="Embed" ProgID="Equation.DSMT4" ShapeID="_x0000_i1106" DrawAspect="Content" ObjectID="_1695532279" r:id="rId134"/>
              </w:objec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Выводить формулу  корней уравнения вида </w:t>
            </w:r>
            <w:r w:rsidRPr="00063CF1">
              <w:rPr>
                <w:rFonts w:ascii="Times New Roman" w:eastAsia="Calibri" w:hAnsi="Times New Roman" w:cs="Times New Roman"/>
                <w:i/>
                <w:position w:val="-6"/>
                <w:sz w:val="24"/>
                <w:szCs w:val="24"/>
              </w:rPr>
              <w:object w:dxaOrig="920" w:dyaOrig="220">
                <v:shape id="_x0000_i1107" type="#_x0000_t75" style="width:46.5pt;height:11.25pt" o:ole="">
                  <v:imagedata r:id="rId45" o:title=""/>
                </v:shape>
                <o:OLEObject Type="Embed" ProgID="Equation.DSMT4" ShapeID="_x0000_i1107" DrawAspect="Content" ObjectID="_1695532280" r:id="rId135"/>
              </w:objec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для любого </w:t>
            </w:r>
            <w:r w:rsidRPr="00063CF1">
              <w:rPr>
                <w:rFonts w:ascii="Times New Roman" w:eastAsia="Calibri" w:hAnsi="Times New Roman" w:cs="Times New Roman"/>
                <w:i/>
                <w:position w:val="-12"/>
                <w:sz w:val="24"/>
                <w:szCs w:val="24"/>
              </w:rPr>
              <w:object w:dxaOrig="999" w:dyaOrig="360">
                <v:shape id="_x0000_i1108" type="#_x0000_t75" style="width:50.25pt;height:17.25pt" o:ole="">
                  <v:imagedata r:id="rId136" o:title=""/>
                </v:shape>
                <o:OLEObject Type="Embed" ProgID="Equation.DSMT4" ShapeID="_x0000_i1108" DrawAspect="Content" ObjectID="_1695532281" r:id="rId137"/>
              </w:objec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Уравнение </w:t>
            </w:r>
            <w:r w:rsidRPr="00063CF1">
              <w:rPr>
                <w:rFonts w:ascii="Times New Roman" w:eastAsia="Calibri" w:hAnsi="Times New Roman" w:cs="Times New Roman"/>
                <w:i/>
                <w:position w:val="-6"/>
                <w:sz w:val="24"/>
                <w:szCs w:val="24"/>
              </w:rPr>
              <w:object w:dxaOrig="920" w:dyaOrig="220">
                <v:shape id="_x0000_i1109" type="#_x0000_t75" style="width:46.5pt;height:11.25pt" o:ole="">
                  <v:imagedata r:id="rId45" o:title=""/>
                </v:shape>
                <o:OLEObject Type="Embed" ProgID="Equation.DSMT4" ShapeID="_x0000_i1109" DrawAspect="Content" ObjectID="_1695532282" r:id="rId138"/>
              </w:objec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уравнения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Уравнение </w:t>
            </w:r>
            <w:r w:rsidRPr="00063CF1">
              <w:rPr>
                <w:rFonts w:ascii="Times New Roman" w:eastAsia="Calibri" w:hAnsi="Times New Roman" w:cs="Times New Roman"/>
                <w:i/>
                <w:position w:val="-6"/>
                <w:sz w:val="24"/>
                <w:szCs w:val="24"/>
              </w:rPr>
              <w:object w:dxaOrig="880" w:dyaOrig="279">
                <v:shape id="_x0000_i1110" type="#_x0000_t75" style="width:44.25pt;height:14.25pt" o:ole="">
                  <v:imagedata r:id="rId47" o:title=""/>
                </v:shape>
                <o:OLEObject Type="Embed" ProgID="Equation.DSMT4" ShapeID="_x0000_i1110" DrawAspect="Content" ObjectID="_1695532283" r:id="rId139"/>
              </w:objec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Формулировать определение </w:t>
            </w:r>
            <w:r w:rsidRPr="00063CF1">
              <w:rPr>
                <w:rFonts w:ascii="Times New Roman" w:eastAsia="Calibri" w:hAnsi="Times New Roman" w:cs="Times New Roman"/>
                <w:i/>
                <w:position w:val="-6"/>
                <w:sz w:val="24"/>
                <w:szCs w:val="24"/>
              </w:rPr>
              <w:object w:dxaOrig="800" w:dyaOrig="279">
                <v:shape id="_x0000_i1111" type="#_x0000_t75" style="width:41.25pt;height:14.25pt" o:ole="">
                  <v:imagedata r:id="rId140" o:title=""/>
                </v:shape>
                <o:OLEObject Type="Embed" ProgID="Equation.DSMT4" ShapeID="_x0000_i1111" DrawAspect="Content" ObjectID="_1695532284" r:id="rId141"/>
              </w:objec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, выводить формулы корней простейших уравнений </w:t>
            </w:r>
            <w:r w:rsidRPr="00063CF1">
              <w:rPr>
                <w:rFonts w:ascii="Times New Roman" w:eastAsia="Calibri" w:hAnsi="Times New Roman" w:cs="Times New Roman"/>
                <w:i/>
                <w:position w:val="-10"/>
                <w:sz w:val="24"/>
                <w:szCs w:val="24"/>
              </w:rPr>
              <w:object w:dxaOrig="1880" w:dyaOrig="320">
                <v:shape id="_x0000_i1112" type="#_x0000_t75" style="width:94.5pt;height:16.5pt" o:ole="">
                  <v:imagedata r:id="rId142" o:title=""/>
                </v:shape>
                <o:OLEObject Type="Embed" ProgID="Equation.DSMT4" ShapeID="_x0000_i1112" DrawAspect="Content" ObjectID="_1695532285" r:id="rId143"/>
              </w:objec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Уравнение </w:t>
            </w:r>
            <w:r w:rsidRPr="00063CF1">
              <w:rPr>
                <w:rFonts w:ascii="Times New Roman" w:eastAsia="Calibri" w:hAnsi="Times New Roman" w:cs="Times New Roman"/>
                <w:i/>
                <w:position w:val="-6"/>
                <w:sz w:val="24"/>
                <w:szCs w:val="24"/>
              </w:rPr>
              <w:object w:dxaOrig="880" w:dyaOrig="279">
                <v:shape id="_x0000_i1113" type="#_x0000_t75" style="width:44.25pt;height:14.25pt" o:ole="">
                  <v:imagedata r:id="rId47" o:title=""/>
                </v:shape>
                <o:OLEObject Type="Embed" ProgID="Equation.DSMT4" ShapeID="_x0000_i1113" DrawAspect="Content" ObjectID="_1695532286" r:id="rId144"/>
              </w:objec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Выводить формулу  корней уравнения вида </w:t>
            </w:r>
            <w:r w:rsidRPr="00063CF1">
              <w:rPr>
                <w:rFonts w:ascii="Times New Roman" w:eastAsia="Calibri" w:hAnsi="Times New Roman" w:cs="Times New Roman"/>
                <w:i/>
                <w:position w:val="-6"/>
                <w:sz w:val="24"/>
                <w:szCs w:val="24"/>
              </w:rPr>
              <w:object w:dxaOrig="880" w:dyaOrig="279">
                <v:shape id="_x0000_i1114" type="#_x0000_t75" style="width:44.25pt;height:14.25pt" o:ole="">
                  <v:imagedata r:id="rId145" o:title=""/>
                </v:shape>
                <o:OLEObject Type="Embed" ProgID="Equation.DSMT4" ShapeID="_x0000_i1114" DrawAspect="Content" ObjectID="_1695532287" r:id="rId146"/>
              </w:objec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для любого </w:t>
            </w:r>
            <w:r w:rsidRPr="00063CF1">
              <w:rPr>
                <w:rFonts w:ascii="Times New Roman" w:eastAsia="Calibri" w:hAnsi="Times New Roman" w:cs="Times New Roman"/>
                <w:i/>
                <w:position w:val="-12"/>
                <w:sz w:val="24"/>
                <w:szCs w:val="24"/>
              </w:rPr>
              <w:object w:dxaOrig="999" w:dyaOrig="360">
                <v:shape id="_x0000_i1115" type="#_x0000_t75" style="width:50.25pt;height:17.25pt" o:ole="">
                  <v:imagedata r:id="rId136" o:title=""/>
                </v:shape>
                <o:OLEObject Type="Embed" ProgID="Equation.DSMT4" ShapeID="_x0000_i1115" DrawAspect="Content" ObjectID="_1695532288" r:id="rId147"/>
              </w:objec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lastRenderedPageBreak/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авильная пирамида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бъяснять, какая пирамида называется правильной, доказывать утверждение о свойствах её боковых рёбер и боковых граней и теорему о площади боковой поверхности правильной пирамиды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сечённая пирамида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бъяснять, какой многогранник называется усечённой пирамидой и как называются её элементы, доказывать теорему о площади боковой поверхности правильной усечённой пирамиды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Уравнение </w:t>
            </w:r>
            <w:r w:rsidRPr="00063CF1">
              <w:rPr>
                <w:rFonts w:ascii="Times New Roman" w:eastAsia="Calibri" w:hAnsi="Times New Roman" w:cs="Times New Roman"/>
                <w:i/>
                <w:position w:val="-6"/>
                <w:sz w:val="24"/>
                <w:szCs w:val="24"/>
              </w:rPr>
              <w:object w:dxaOrig="880" w:dyaOrig="279">
                <v:shape id="_x0000_i1116" type="#_x0000_t75" style="width:44.25pt;height:14.25pt" o:ole="">
                  <v:imagedata r:id="rId47" o:title=""/>
                </v:shape>
                <o:OLEObject Type="Embed" ProgID="Equation.DSMT4" ShapeID="_x0000_i1116" DrawAspect="Content" ObjectID="_1695532289" r:id="rId148"/>
              </w:objec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уравнения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Уравнение </w:t>
            </w:r>
            <w:r w:rsidRPr="00FD32DD">
              <w:rPr>
                <w:rFonts w:ascii="Times New Roman" w:eastAsia="Calibri" w:hAnsi="Times New Roman" w:cs="Times New Roman"/>
                <w:i/>
                <w:position w:val="-10"/>
                <w:sz w:val="24"/>
                <w:szCs w:val="24"/>
              </w:rPr>
              <w:object w:dxaOrig="740" w:dyaOrig="300">
                <v:shape id="_x0000_i1117" type="#_x0000_t75" style="width:36.75pt;height:15pt" o:ole="">
                  <v:imagedata r:id="rId49" o:title=""/>
                </v:shape>
                <o:OLEObject Type="Embed" ProgID="Equation.DSMT4" ShapeID="_x0000_i1117" DrawAspect="Content" ObjectID="_1695532290" r:id="rId149"/>
              </w:objec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Формулировать определение </w:t>
            </w:r>
            <w:r w:rsidRPr="00304FF0">
              <w:rPr>
                <w:rFonts w:ascii="Times New Roman" w:eastAsia="Calibri" w:hAnsi="Times New Roman" w:cs="Times New Roman"/>
                <w:i/>
                <w:position w:val="-10"/>
                <w:sz w:val="24"/>
                <w:szCs w:val="24"/>
              </w:rPr>
              <w:object w:dxaOrig="680" w:dyaOrig="300">
                <v:shape id="_x0000_i1118" type="#_x0000_t75" style="width:35.25pt;height:15pt" o:ole="">
                  <v:imagedata r:id="rId150" o:title=""/>
                </v:shape>
                <o:OLEObject Type="Embed" ProgID="Equation.DSMT4" ShapeID="_x0000_i1118" DrawAspect="Content" ObjectID="_1695532291" r:id="rId151"/>
              </w:objec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, выводить формулы корней простейших уравнений </w:t>
            </w:r>
            <w:r w:rsidRPr="00FD32DD">
              <w:rPr>
                <w:rFonts w:ascii="Times New Roman" w:eastAsia="Calibri" w:hAnsi="Times New Roman" w:cs="Times New Roman"/>
                <w:i/>
                <w:position w:val="-10"/>
                <w:sz w:val="24"/>
                <w:szCs w:val="24"/>
              </w:rPr>
              <w:object w:dxaOrig="740" w:dyaOrig="300">
                <v:shape id="_x0000_i1119" type="#_x0000_t75" style="width:36.75pt;height:15pt" o:ole="">
                  <v:imagedata r:id="rId49" o:title=""/>
                </v:shape>
                <o:OLEObject Type="Embed" ProgID="Equation.DSMT4" ShapeID="_x0000_i1119" DrawAspect="Content" ObjectID="_1695532292" r:id="rId152"/>
              </w:objec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. Решать уравнения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Тригонометрические уравнения, сводящиеся к алгебраическим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Выполнять преобразования тригонометрических уравнений, позволяющие свести уравнение к квадратному путём замены переменных. 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остроение сечений пирамид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задачи на вычисление и доказательство, связанные с пирамидами, задачи на построение сечений пирамид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Симметрия в пространстве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бъяснять, какие точки называются симметричными относительно точки (прямой, плоскости), что такое центр (ось, плоскость) симметрии фигуры, приводить примеры фигур, обладающих элементами симметрии в архитектуре, технике, природе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Тригонометрические уравнения, сводящиеся к алгебраическим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именять метод разложения на множители и метод вспомогательного угла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днородные уравнения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однородные уравнения первой и второй степени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Метод замены неизвестного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именять метод замены неизвестного при решении тригонометрических уравнений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Понятие правильного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многогранника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1</w:t>
            </w: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Объяснять, какой многогранник называется правильным,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 xml:space="preserve">доказывать, что не существует правильного многогранника, гранями которого являются правильные 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n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-угольники </w:t>
            </w:r>
            <w:proofErr w:type="gramStart"/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и</w:t>
            </w:r>
            <w:proofErr w:type="gramEnd"/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</w:t>
            </w:r>
            <w:r w:rsidRPr="00E74DEA">
              <w:rPr>
                <w:rFonts w:ascii="Times New Roman" w:eastAsia="Calibri" w:hAnsi="Times New Roman" w:cs="Times New Roman"/>
                <w:i/>
                <w:position w:val="-6"/>
                <w:sz w:val="24"/>
                <w:szCs w:val="24"/>
              </w:rPr>
              <w:object w:dxaOrig="560" w:dyaOrig="279">
                <v:shape id="_x0000_i1120" type="#_x0000_t75" style="width:27.75pt;height:14.25pt" o:ole="">
                  <v:imagedata r:id="rId100" o:title=""/>
                </v:shape>
                <o:OLEObject Type="Embed" ProgID="Equation.DSMT4" ShapeID="_x0000_i1120" DrawAspect="Content" ObjectID="_1695532293" r:id="rId153"/>
              </w:objec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, объяснять. Какие существуют виды правильных многогранников и какими элементами симметрии они обладают.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Элементы симметрии правильных многогранников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Метод разложения на множители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именять метод разложения на множители  при решении тригонометрических уравнений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Метод оценки левой и правой частей тригонометрического уравнения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именять метод оценки</w:t>
            </w:r>
            <w:r w:rsidR="0017768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множества значений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левой и правой частей  при решении тригонометрических уравнений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истемы тригонометрических уравнений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ладеть приёмами решений систем тригонометрических уравнений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Контрольная работа № 9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E74DEA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Зачёт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Тригонометрические неравенства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ладеть приёмами решения простейших тригонометрических неравенств с помощью единичной окружности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Контрольная работа № 10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5104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1360FD">
            <w:pPr>
              <w:pStyle w:val="a3"/>
              <w:numPr>
                <w:ilvl w:val="0"/>
                <w:numId w:val="18"/>
              </w:numPr>
              <w:spacing w:after="0" w:line="240" w:lineRule="auto"/>
              <w:ind w:left="357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04449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5697F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5697F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</w:t>
            </w:r>
            <w:r w:rsidR="00D31E8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044497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04449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044497" w:rsidRDefault="00D31E8C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Анализ контрольной работы. Решение задач на тему «Правильная пирамида, её элементы»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меть решать задания типа 8 из демонстрационной версии (ДЕМО) ЕГЭ (профильный уровень) о пирамидах</w:t>
            </w:r>
          </w:p>
        </w:tc>
      </w:tr>
      <w:tr w:rsidR="001360FD" w:rsidRPr="00811A0B" w:rsidTr="00400BCE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ение задач на тему «Правильная треугольная пирамида, её элементы»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ладеть приёмами решения задач на доказательство и вычисление типа 14 из ДЕМО ЕГЭ о треугольных пирамидах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Анализ контрольной работы. Решение заданий на преобразование тригонометрических выражений.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меть решать задания типа 9 из ДЕМО ЕГЭ на преобразование тригонометрических выражений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ение заданий на преобразование степенных, показательных, логарифмических и тригонометрических выражений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меть решать задания типа 9 из ДЕМО ЕГЭ на преобразование выражений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vMerge w:val="restart"/>
            <w:tcBorders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ение задач на тему «Правильная четырёхугольная (шестиугольная)  пирамида, её элементы»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меть решать задания типа 8 из ДЕМО  ЕГЭ и владеть приёмами решения задач на доказательство и вычисление типа 14 из ДЕМО ЕГЭ о четырёхугольных и шестиугольных пирамидах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ение простейших линейных, квадратных, иррациональных, показательных и логарифмических уравнений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меть решать задания типа 5 из ДЕМО ЕГЭ на решение уравнений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ение уравнений повышенного уровня (квадратных, показательных, иррациональных, логарифмических) с отбором корней из заданного промежутка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Владеть приёмами решения задач типа 13 из ДЕМО ЕГЭ при решении квадратных и сводящихся к ним, иррациональных, показательных и логарифмических уравнений. 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ровневая самостоятельная работа, составленная из заданий типа 8 и 1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ение тригонометрических уравнений базового и повышенного уровней с отбором корней из заданного промежутка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меть решать простейшие тригонометрические уравнения. Владеть приёмами решения задач типа 13 из ДЕМО ЕГЭ при решении тригонометрических уравнений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ровневая самостоятельная работа, составленная из заданий типа 5, 9  и 13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vMerge w:val="restart"/>
            <w:tcBorders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Решение задач на тему: «Призма и её элементы. Прямая призма. Правильная призма. Правильная треугольная призма.» 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r w:rsidRPr="0032350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меть решать задания типа 8 из ДЕМО ЕГЭ (профильный уровень) о п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измах.  Владеть приёмами решения задач на доказательство и вычисление типа 14 из ДЕМО ЕГЭ о призмах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/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ение задач на проценты, части, доли.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2350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Уметь решать задания типа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  <w:r w:rsidRPr="0032350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и 11 </w:t>
            </w:r>
            <w:r w:rsidRPr="0032350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з ДЕМО ЕГЭ (профильный уровень)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, с применением понятия процента, части, доли.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ение задач на концентрацию, смеси, сплавы.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vMerge w:val="restart"/>
            <w:tcBorders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ение задач на тему: «Параллелепипед, его элементы. Прямоугольный параллелепипед. Куб.»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2350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меть решать задания типа 8 из ДЕМО ЕГЭ (профильный уровень)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, владеть приёмами решения задач на доказательство и вычисление типа 14 из ДЕМО ЕГЭ о параллелепипедах, кубе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ение заданий на вычисления  и преобразования по данным формулам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меть решать задания типа 10 из ДЕМО  ЕГЭ</w:t>
            </w:r>
          </w:p>
          <w:p w:rsidR="00176E62" w:rsidRDefault="00176E62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176E62" w:rsidRDefault="00176E62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176E62" w:rsidRDefault="00176E62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176E62" w:rsidRPr="00811A0B" w:rsidRDefault="00176E62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Итоговая контрольная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работа № 11, составленная из заданий типа 1, 5, 8, 9, 10, 11, 13 и 14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1</w:t>
            </w:r>
          </w:p>
        </w:tc>
        <w:tc>
          <w:tcPr>
            <w:tcW w:w="3260" w:type="dxa"/>
            <w:vMerge w:val="restart"/>
            <w:tcBorders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Итоговая контрольная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работа № 11, составленная из заданий типа 1, 5, 8, 9, 10, 11, 13 и 1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D31E8C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Анализ контрольной работы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D31E8C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2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D31E8C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одведение итогов. Задание на каникулы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D31E8C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325"/>
        </w:trPr>
        <w:tc>
          <w:tcPr>
            <w:tcW w:w="212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204 часа</w:t>
            </w: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36 ч</w:t>
            </w:r>
          </w:p>
        </w:tc>
        <w:tc>
          <w:tcPr>
            <w:tcW w:w="32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 xml:space="preserve">68 </w:t>
            </w: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ч</w:t>
            </w: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</w:tbl>
    <w:p w:rsidR="001360FD" w:rsidRDefault="001360FD" w:rsidP="001360FD"/>
    <w:p w:rsidR="001360FD" w:rsidRDefault="001360FD" w:rsidP="001360FD">
      <w:pPr>
        <w:sectPr w:rsidR="001360FD" w:rsidSect="001360FD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p w:rsidR="001360FD" w:rsidRPr="00811A0B" w:rsidRDefault="001360FD" w:rsidP="001360FD">
      <w:pPr>
        <w:spacing w:after="0" w:line="240" w:lineRule="auto"/>
        <w:jc w:val="center"/>
        <w:rPr>
          <w:rFonts w:ascii="Times New Roman" w:eastAsia="Times New Roman" w:hAnsi="Times New Roman" w:cs="Times New Roman"/>
          <w:sz w:val="12"/>
          <w:szCs w:val="24"/>
          <w:lang w:eastAsia="ru-RU"/>
        </w:rPr>
      </w:pPr>
    </w:p>
    <w:p w:rsidR="001360FD" w:rsidRPr="00863550" w:rsidRDefault="001360FD" w:rsidP="001360FD">
      <w:pPr>
        <w:spacing w:after="0" w:line="240" w:lineRule="auto"/>
        <w:ind w:firstLine="737"/>
        <w:jc w:val="center"/>
        <w:rPr>
          <w:rFonts w:ascii="Times New Roman" w:eastAsia="Times New Roman" w:hAnsi="Times New Roman" w:cs="Times New Roman"/>
          <w:b/>
          <w:smallCaps/>
          <w:sz w:val="32"/>
          <w:szCs w:val="32"/>
          <w:lang w:eastAsia="ru-RU"/>
        </w:rPr>
      </w:pPr>
      <w:r w:rsidRPr="00863550">
        <w:rPr>
          <w:rFonts w:ascii="Times New Roman" w:eastAsia="Times New Roman" w:hAnsi="Times New Roman" w:cs="Times New Roman"/>
          <w:b/>
          <w:smallCaps/>
          <w:sz w:val="32"/>
          <w:szCs w:val="32"/>
          <w:lang w:eastAsia="ru-RU"/>
        </w:rPr>
        <w:t>КАЛЕНДАРНО-ТЕМАТИЧЕСКОЕ ПЛАНИРОВАНИЕ УЧЕБНОГО</w:t>
      </w:r>
    </w:p>
    <w:p w:rsidR="001360FD" w:rsidRPr="00863550" w:rsidRDefault="001360FD" w:rsidP="001360FD">
      <w:pPr>
        <w:spacing w:after="0" w:line="240" w:lineRule="auto"/>
        <w:ind w:firstLine="737"/>
        <w:jc w:val="center"/>
        <w:rPr>
          <w:rFonts w:ascii="Times New Roman" w:eastAsia="Times New Roman" w:hAnsi="Times New Roman" w:cs="Times New Roman"/>
          <w:b/>
          <w:smallCaps/>
          <w:sz w:val="32"/>
          <w:szCs w:val="32"/>
          <w:lang w:eastAsia="ru-RU"/>
        </w:rPr>
      </w:pPr>
      <w:r>
        <w:rPr>
          <w:rFonts w:ascii="Times New Roman" w:eastAsia="Times New Roman" w:hAnsi="Times New Roman" w:cs="Times New Roman"/>
          <w:b/>
          <w:smallCaps/>
          <w:sz w:val="32"/>
          <w:szCs w:val="32"/>
          <w:lang w:eastAsia="ru-RU"/>
        </w:rPr>
        <w:t>ПРЕДМЕТА</w:t>
      </w:r>
      <w:r w:rsidRPr="00863550">
        <w:rPr>
          <w:rFonts w:ascii="Times New Roman" w:eastAsia="Times New Roman" w:hAnsi="Times New Roman" w:cs="Times New Roman"/>
          <w:b/>
          <w:smallCaps/>
          <w:sz w:val="32"/>
          <w:szCs w:val="32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/>
          <w:smallCaps/>
          <w:sz w:val="32"/>
          <w:szCs w:val="32"/>
          <w:lang w:eastAsia="ru-RU"/>
        </w:rPr>
        <w:t>«</w:t>
      </w:r>
      <w:r w:rsidRPr="00863550">
        <w:rPr>
          <w:rFonts w:ascii="Times New Roman" w:eastAsia="Times New Roman" w:hAnsi="Times New Roman" w:cs="Times New Roman"/>
          <w:b/>
          <w:smallCaps/>
          <w:sz w:val="32"/>
          <w:szCs w:val="32"/>
          <w:lang w:eastAsia="ru-RU"/>
        </w:rPr>
        <w:t>МАТЕМАТИКА</w:t>
      </w:r>
      <w:r w:rsidR="00742C82">
        <w:rPr>
          <w:rFonts w:ascii="Times New Roman" w:eastAsia="Times New Roman" w:hAnsi="Times New Roman" w:cs="Times New Roman"/>
          <w:b/>
          <w:smallCaps/>
          <w:sz w:val="32"/>
          <w:szCs w:val="32"/>
          <w:lang w:eastAsia="ru-RU"/>
        </w:rPr>
        <w:t xml:space="preserve">» </w:t>
      </w:r>
      <w:r w:rsidRPr="00863550">
        <w:rPr>
          <w:rFonts w:ascii="Times New Roman" w:eastAsia="Times New Roman" w:hAnsi="Times New Roman" w:cs="Times New Roman"/>
          <w:b/>
          <w:smallCaps/>
          <w:sz w:val="32"/>
          <w:szCs w:val="32"/>
          <w:lang w:eastAsia="ru-RU"/>
        </w:rPr>
        <w:t>1</w:t>
      </w:r>
      <w:r>
        <w:rPr>
          <w:rFonts w:ascii="Times New Roman" w:eastAsia="Times New Roman" w:hAnsi="Times New Roman" w:cs="Times New Roman"/>
          <w:b/>
          <w:smallCaps/>
          <w:sz w:val="32"/>
          <w:szCs w:val="32"/>
          <w:lang w:eastAsia="ru-RU"/>
        </w:rPr>
        <w:t>1</w:t>
      </w:r>
      <w:r w:rsidRPr="00863550">
        <w:rPr>
          <w:rFonts w:ascii="Times New Roman" w:eastAsia="Times New Roman" w:hAnsi="Times New Roman" w:cs="Times New Roman"/>
          <w:b/>
          <w:smallCaps/>
          <w:sz w:val="32"/>
          <w:szCs w:val="32"/>
          <w:lang w:eastAsia="ru-RU"/>
        </w:rPr>
        <w:t xml:space="preserve"> класс</w:t>
      </w:r>
    </w:p>
    <w:p w:rsidR="001360FD" w:rsidRPr="00863550" w:rsidRDefault="001360FD" w:rsidP="001360FD">
      <w:pPr>
        <w:spacing w:after="0" w:line="240" w:lineRule="auto"/>
        <w:ind w:firstLine="737"/>
        <w:jc w:val="center"/>
        <w:rPr>
          <w:rFonts w:ascii="Times New Roman" w:eastAsia="Times New Roman" w:hAnsi="Times New Roman" w:cs="Times New Roman"/>
          <w:b/>
          <w:smallCaps/>
          <w:sz w:val="32"/>
          <w:szCs w:val="32"/>
          <w:lang w:eastAsia="ru-RU"/>
        </w:rPr>
      </w:pPr>
      <w:r w:rsidRPr="00863550">
        <w:rPr>
          <w:rFonts w:ascii="Times New Roman" w:eastAsia="Times New Roman" w:hAnsi="Times New Roman" w:cs="Times New Roman"/>
          <w:b/>
          <w:smallCaps/>
          <w:sz w:val="32"/>
          <w:szCs w:val="32"/>
          <w:lang w:eastAsia="ru-RU"/>
        </w:rPr>
        <w:t xml:space="preserve">на </w:t>
      </w:r>
      <w:r w:rsidR="0013298D">
        <w:rPr>
          <w:rFonts w:ascii="Times New Roman" w:eastAsia="Times New Roman" w:hAnsi="Times New Roman" w:cs="Times New Roman"/>
          <w:b/>
          <w:smallCaps/>
          <w:sz w:val="32"/>
          <w:szCs w:val="32"/>
          <w:lang w:eastAsia="ru-RU"/>
        </w:rPr>
        <w:t>_________________</w:t>
      </w:r>
      <w:r w:rsidRPr="00863550">
        <w:rPr>
          <w:rFonts w:ascii="Times New Roman" w:eastAsia="Times New Roman" w:hAnsi="Times New Roman" w:cs="Times New Roman"/>
          <w:b/>
          <w:smallCaps/>
          <w:sz w:val="32"/>
          <w:szCs w:val="32"/>
          <w:lang w:eastAsia="ru-RU"/>
        </w:rPr>
        <w:t xml:space="preserve"> учебный год.</w:t>
      </w:r>
    </w:p>
    <w:p w:rsidR="0013298D" w:rsidRDefault="001360FD" w:rsidP="001360FD">
      <w:pPr>
        <w:spacing w:after="0" w:line="240" w:lineRule="auto"/>
        <w:ind w:firstLine="737"/>
        <w:jc w:val="center"/>
        <w:rPr>
          <w:rFonts w:ascii="Times New Roman" w:eastAsia="Times New Roman" w:hAnsi="Times New Roman" w:cs="Times New Roman"/>
          <w:b/>
          <w:smallCaps/>
          <w:sz w:val="30"/>
          <w:szCs w:val="30"/>
          <w:lang w:eastAsia="ru-RU"/>
        </w:rPr>
      </w:pPr>
      <w:r w:rsidRPr="00CC2E9D">
        <w:rPr>
          <w:rFonts w:ascii="Times New Roman" w:eastAsia="Times New Roman" w:hAnsi="Times New Roman" w:cs="Times New Roman"/>
          <w:b/>
          <w:smallCaps/>
          <w:sz w:val="30"/>
          <w:szCs w:val="30"/>
          <w:lang w:eastAsia="ru-RU"/>
        </w:rPr>
        <w:t xml:space="preserve">(6 часов в неделю (алгебра и начала </w:t>
      </w:r>
      <w:r w:rsidR="0013298D">
        <w:rPr>
          <w:rFonts w:ascii="Times New Roman" w:eastAsia="Times New Roman" w:hAnsi="Times New Roman" w:cs="Times New Roman"/>
          <w:b/>
          <w:smallCaps/>
          <w:sz w:val="30"/>
          <w:szCs w:val="30"/>
          <w:lang w:eastAsia="ru-RU"/>
        </w:rPr>
        <w:t xml:space="preserve">математического </w:t>
      </w:r>
      <w:r w:rsidRPr="00CC2E9D">
        <w:rPr>
          <w:rFonts w:ascii="Times New Roman" w:eastAsia="Times New Roman" w:hAnsi="Times New Roman" w:cs="Times New Roman"/>
          <w:b/>
          <w:smallCaps/>
          <w:sz w:val="30"/>
          <w:szCs w:val="30"/>
          <w:lang w:eastAsia="ru-RU"/>
        </w:rPr>
        <w:t xml:space="preserve">анализа -4 ч., геометрия -2 ч.), </w:t>
      </w:r>
    </w:p>
    <w:p w:rsidR="001360FD" w:rsidRPr="00D3619D" w:rsidRDefault="001360FD" w:rsidP="001360FD">
      <w:pPr>
        <w:spacing w:after="0" w:line="240" w:lineRule="auto"/>
        <w:ind w:firstLine="737"/>
        <w:jc w:val="center"/>
        <w:rPr>
          <w:rFonts w:ascii="Times New Roman" w:eastAsia="Times New Roman" w:hAnsi="Times New Roman" w:cs="Times New Roman"/>
          <w:b/>
          <w:smallCaps/>
          <w:sz w:val="30"/>
          <w:szCs w:val="30"/>
          <w:lang w:val="en-US" w:eastAsia="ru-RU"/>
        </w:rPr>
      </w:pPr>
      <w:r w:rsidRPr="00CC2E9D">
        <w:rPr>
          <w:rFonts w:ascii="Times New Roman" w:eastAsia="Times New Roman" w:hAnsi="Times New Roman" w:cs="Times New Roman"/>
          <w:b/>
          <w:smallCaps/>
          <w:sz w:val="30"/>
          <w:szCs w:val="30"/>
          <w:lang w:eastAsia="ru-RU"/>
        </w:rPr>
        <w:t>всего 204 час</w:t>
      </w:r>
      <w:r w:rsidR="0013298D">
        <w:rPr>
          <w:rFonts w:ascii="Times New Roman" w:eastAsia="Times New Roman" w:hAnsi="Times New Roman" w:cs="Times New Roman"/>
          <w:b/>
          <w:smallCaps/>
          <w:sz w:val="30"/>
          <w:szCs w:val="30"/>
          <w:lang w:eastAsia="ru-RU"/>
        </w:rPr>
        <w:t>а</w:t>
      </w:r>
      <w:r w:rsidRPr="00CC2E9D">
        <w:rPr>
          <w:rFonts w:ascii="Times New Roman" w:eastAsia="Times New Roman" w:hAnsi="Times New Roman" w:cs="Times New Roman"/>
          <w:b/>
          <w:smallCaps/>
          <w:sz w:val="30"/>
          <w:szCs w:val="30"/>
          <w:lang w:eastAsia="ru-RU"/>
        </w:rPr>
        <w:t xml:space="preserve">, </w:t>
      </w:r>
      <w:r w:rsidR="00742C82">
        <w:rPr>
          <w:rFonts w:ascii="Times New Roman" w:eastAsia="Times New Roman" w:hAnsi="Times New Roman" w:cs="Times New Roman"/>
          <w:b/>
          <w:smallCaps/>
          <w:sz w:val="30"/>
          <w:szCs w:val="30"/>
          <w:lang w:eastAsia="ru-RU"/>
        </w:rPr>
        <w:t>углублённый</w:t>
      </w:r>
      <w:r w:rsidRPr="00CC2E9D">
        <w:rPr>
          <w:rFonts w:ascii="Times New Roman" w:eastAsia="Times New Roman" w:hAnsi="Times New Roman" w:cs="Times New Roman"/>
          <w:b/>
          <w:smallCaps/>
          <w:sz w:val="30"/>
          <w:szCs w:val="30"/>
          <w:lang w:eastAsia="ru-RU"/>
        </w:rPr>
        <w:t xml:space="preserve"> уровень</w:t>
      </w:r>
      <w:r w:rsidRPr="00863550">
        <w:rPr>
          <w:rFonts w:ascii="Times New Roman" w:eastAsia="Times New Roman" w:hAnsi="Times New Roman" w:cs="Times New Roman"/>
          <w:b/>
          <w:smallCaps/>
          <w:sz w:val="30"/>
          <w:szCs w:val="30"/>
          <w:lang w:eastAsia="ru-RU"/>
        </w:rPr>
        <w:t>)</w:t>
      </w:r>
    </w:p>
    <w:p w:rsidR="001360FD" w:rsidRPr="00863550" w:rsidRDefault="001360FD" w:rsidP="001360FD">
      <w:pPr>
        <w:spacing w:after="0" w:line="240" w:lineRule="auto"/>
        <w:ind w:firstLine="737"/>
        <w:jc w:val="center"/>
        <w:rPr>
          <w:rFonts w:ascii="Times New Roman" w:eastAsia="Times New Roman" w:hAnsi="Times New Roman" w:cs="Times New Roman"/>
          <w:b/>
          <w:smallCaps/>
          <w:sz w:val="20"/>
          <w:szCs w:val="20"/>
          <w:lang w:eastAsia="ru-RU"/>
        </w:rPr>
      </w:pPr>
    </w:p>
    <w:p w:rsidR="001360FD" w:rsidRPr="004E2A3D" w:rsidRDefault="001360FD" w:rsidP="001360FD">
      <w:pPr>
        <w:spacing w:after="0" w:line="240" w:lineRule="auto"/>
        <w:jc w:val="both"/>
        <w:rPr>
          <w:rFonts w:ascii="Times New Roman" w:eastAsia="Times New Roman" w:hAnsi="Times New Roman" w:cs="Times New Roman"/>
          <w:smallCaps/>
          <w:sz w:val="28"/>
          <w:szCs w:val="28"/>
          <w:lang w:eastAsia="ru-RU"/>
        </w:rPr>
      </w:pPr>
      <w:r w:rsidRPr="004E2A3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У</w:t>
      </w:r>
      <w:r w:rsidR="004E2A3D" w:rsidRPr="004E2A3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чебники</w:t>
      </w:r>
      <w:r w:rsidRPr="004E2A3D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4E2A3D">
        <w:rPr>
          <w:rFonts w:ascii="Times New Roman" w:eastAsia="Times New Roman" w:hAnsi="Times New Roman" w:cs="Times New Roman"/>
          <w:smallCaps/>
          <w:sz w:val="28"/>
          <w:szCs w:val="28"/>
          <w:lang w:eastAsia="ru-RU"/>
        </w:rPr>
        <w:t xml:space="preserve"> </w:t>
      </w:r>
      <w:r w:rsidRPr="004E2A3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атематика: алгебра и начала математического анализа, геометрия. Алгебра и начала математического анализа. Учебник. 11 класс. Базовый и углубленный уровни / Ю.М. Колягин, М.В. Ткачёва и </w:t>
      </w:r>
      <w:proofErr w:type="spellStart"/>
      <w:proofErr w:type="gramStart"/>
      <w:r w:rsidRPr="004E2A3D">
        <w:rPr>
          <w:rFonts w:ascii="Times New Roman" w:eastAsia="Times New Roman" w:hAnsi="Times New Roman" w:cs="Times New Roman"/>
          <w:sz w:val="28"/>
          <w:szCs w:val="28"/>
          <w:lang w:eastAsia="ru-RU"/>
        </w:rPr>
        <w:t>др</w:t>
      </w:r>
      <w:proofErr w:type="spellEnd"/>
      <w:proofErr w:type="gramEnd"/>
      <w:r w:rsidRPr="004E2A3D">
        <w:rPr>
          <w:rFonts w:ascii="Times New Roman" w:eastAsia="Times New Roman" w:hAnsi="Times New Roman" w:cs="Times New Roman"/>
          <w:smallCaps/>
          <w:sz w:val="28"/>
          <w:szCs w:val="28"/>
          <w:lang w:eastAsia="ru-RU"/>
        </w:rPr>
        <w:t xml:space="preserve">  и </w:t>
      </w:r>
      <w:r w:rsidRPr="004E2A3D">
        <w:rPr>
          <w:rFonts w:ascii="Times New Roman" w:eastAsia="Times New Roman" w:hAnsi="Times New Roman" w:cs="Times New Roman"/>
          <w:sz w:val="28"/>
          <w:szCs w:val="28"/>
          <w:lang w:eastAsia="ru-RU"/>
        </w:rPr>
        <w:t>: Математика: алгебра и начала математического анализа, геометрия. Геометрия. 10-11 классы. (Базовый  и углубленный уровни) / Л.С. Атанасян, В.Ф. Бутузов, С.Б. Кадомцев и др.</w:t>
      </w:r>
    </w:p>
    <w:p w:rsidR="001360FD" w:rsidRPr="004E2A3D" w:rsidRDefault="001360FD" w:rsidP="001360FD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E2A3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Материально-техническое оснащение уроков: </w:t>
      </w:r>
      <w:r w:rsidRPr="004E2A3D">
        <w:rPr>
          <w:rFonts w:ascii="Times New Roman" w:eastAsia="Calibri" w:hAnsi="Times New Roman" w:cs="Times New Roman"/>
          <w:sz w:val="28"/>
          <w:szCs w:val="28"/>
        </w:rPr>
        <w:t xml:space="preserve">УМК М.Ю. Колягина и др., УМК Л.С. </w:t>
      </w:r>
      <w:proofErr w:type="spellStart"/>
      <w:r w:rsidRPr="004E2A3D">
        <w:rPr>
          <w:rFonts w:ascii="Times New Roman" w:eastAsia="Calibri" w:hAnsi="Times New Roman" w:cs="Times New Roman"/>
          <w:sz w:val="28"/>
          <w:szCs w:val="28"/>
        </w:rPr>
        <w:t>Атанасяна</w:t>
      </w:r>
      <w:proofErr w:type="spellEnd"/>
      <w:r w:rsidRPr="004E2A3D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proofErr w:type="spellStart"/>
      <w:r w:rsidRPr="004E2A3D">
        <w:rPr>
          <w:rFonts w:ascii="Times New Roman" w:eastAsia="Calibri" w:hAnsi="Times New Roman" w:cs="Times New Roman"/>
          <w:sz w:val="28"/>
          <w:szCs w:val="28"/>
        </w:rPr>
        <w:t>др</w:t>
      </w:r>
      <w:proofErr w:type="spellEnd"/>
      <w:r w:rsidRPr="004E2A3D">
        <w:rPr>
          <w:rFonts w:ascii="Times New Roman" w:eastAsia="Calibri" w:hAnsi="Times New Roman" w:cs="Times New Roman"/>
          <w:sz w:val="28"/>
          <w:szCs w:val="28"/>
        </w:rPr>
        <w:t xml:space="preserve">, «Я сдам ЕГЭ» Курс самоподготовки. Технология решения заданий. Учебное пособие для общеобразовательных организаций. Профильный уровень. В трёх частях: «Алгебра», «Алгебра и начала анализа» и «Геометрия»/ И.В. Ященко, С.А. Шестаков. - </w:t>
      </w:r>
      <w:r w:rsidRPr="004E2A3D">
        <w:rPr>
          <w:rFonts w:ascii="Times New Roman" w:eastAsia="Times New Roman" w:hAnsi="Times New Roman" w:cs="Times New Roman"/>
          <w:sz w:val="28"/>
          <w:szCs w:val="28"/>
          <w:lang w:eastAsia="ru-RU"/>
        </w:rPr>
        <w:t>М.: Просвещение, 2018.</w:t>
      </w:r>
      <w:r w:rsidRPr="004E2A3D">
        <w:rPr>
          <w:rFonts w:ascii="Times New Roman" w:eastAsia="Calibri" w:hAnsi="Times New Roman" w:cs="Times New Roman"/>
          <w:sz w:val="28"/>
          <w:szCs w:val="28"/>
        </w:rPr>
        <w:t>, мультимедийный проектор, компьютер, …</w:t>
      </w:r>
    </w:p>
    <w:p w:rsidR="001360FD" w:rsidRPr="00811A0B" w:rsidRDefault="001360FD" w:rsidP="001360FD">
      <w:pPr>
        <w:spacing w:after="0" w:line="240" w:lineRule="auto"/>
        <w:rPr>
          <w:rFonts w:ascii="Times New Roman" w:eastAsia="Times New Roman" w:hAnsi="Times New Roman" w:cs="Times New Roman"/>
          <w:sz w:val="12"/>
          <w:szCs w:val="24"/>
          <w:lang w:eastAsia="ru-RU"/>
        </w:rPr>
      </w:pPr>
    </w:p>
    <w:tbl>
      <w:tblPr>
        <w:tblW w:w="16019" w:type="dxa"/>
        <w:tblInd w:w="-719" w:type="dxa"/>
        <w:tblLayout w:type="fixed"/>
        <w:tblCellMar>
          <w:left w:w="0" w:type="dxa"/>
          <w:right w:w="0" w:type="dxa"/>
        </w:tblCellMar>
        <w:tblLook w:val="0600"/>
      </w:tblPr>
      <w:tblGrid>
        <w:gridCol w:w="710"/>
        <w:gridCol w:w="708"/>
        <w:gridCol w:w="709"/>
        <w:gridCol w:w="3119"/>
        <w:gridCol w:w="850"/>
        <w:gridCol w:w="2977"/>
        <w:gridCol w:w="850"/>
        <w:gridCol w:w="6096"/>
      </w:tblGrid>
      <w:tr w:rsidR="001360FD" w:rsidRPr="00811A0B" w:rsidTr="00D93AF4">
        <w:trPr>
          <w:trHeight w:val="442"/>
        </w:trPr>
        <w:tc>
          <w:tcPr>
            <w:tcW w:w="212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МАТЕМАТИКА</w:t>
            </w:r>
          </w:p>
        </w:tc>
        <w:tc>
          <w:tcPr>
            <w:tcW w:w="396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АЛГЕБРА И НАЧАЛА АНАЛИЗА</w:t>
            </w:r>
          </w:p>
        </w:tc>
        <w:tc>
          <w:tcPr>
            <w:tcW w:w="382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Г</w:t>
            </w: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ЕОМЕТРИЯ</w:t>
            </w: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 </w:t>
            </w:r>
            <w:r w:rsidRPr="000D4AA2">
              <w:rPr>
                <w:rFonts w:ascii="Times New Roman" w:hAnsi="Times New Roman"/>
                <w:b/>
                <w:sz w:val="24"/>
              </w:rPr>
              <w:t>Цели обучения</w:t>
            </w:r>
            <w:r>
              <w:rPr>
                <w:rFonts w:ascii="Times New Roman" w:hAnsi="Times New Roman"/>
                <w:b/>
                <w:sz w:val="24"/>
              </w:rPr>
              <w:t xml:space="preserve"> (характеристика основных видов деятельности ученика, у</w:t>
            </w:r>
            <w:r w:rsidRPr="00811A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чебны</w:t>
            </w: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х</w:t>
            </w:r>
            <w:r w:rsidRPr="00811A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 xml:space="preserve"> действи</w:t>
            </w: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й)</w:t>
            </w:r>
          </w:p>
        </w:tc>
      </w:tr>
      <w:tr w:rsidR="001360FD" w:rsidRPr="00811A0B" w:rsidTr="00D93AF4">
        <w:trPr>
          <w:trHeight w:val="467"/>
        </w:trPr>
        <w:tc>
          <w:tcPr>
            <w:tcW w:w="71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1360FD">
              <w:rPr>
                <w:rFonts w:ascii="Times New Roman" w:eastAsia="Calibri" w:hAnsi="Times New Roman" w:cs="Times New Roman"/>
                <w:b/>
                <w:bCs/>
              </w:rPr>
              <w:t>Номер</w:t>
            </w:r>
          </w:p>
          <w:p w:rsidR="001360FD" w:rsidRP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1360FD">
              <w:rPr>
                <w:rFonts w:ascii="Times New Roman" w:eastAsia="Calibri" w:hAnsi="Times New Roman" w:cs="Times New Roman"/>
                <w:b/>
                <w:bCs/>
              </w:rPr>
              <w:t>урока</w:t>
            </w:r>
          </w:p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 </w:t>
            </w:r>
          </w:p>
        </w:tc>
        <w:tc>
          <w:tcPr>
            <w:tcW w:w="141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Даты проведения</w:t>
            </w:r>
          </w:p>
        </w:tc>
        <w:tc>
          <w:tcPr>
            <w:tcW w:w="3119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Содержание</w:t>
            </w:r>
          </w:p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(разделы, темы)</w:t>
            </w:r>
          </w:p>
        </w:tc>
        <w:tc>
          <w:tcPr>
            <w:tcW w:w="85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Кол-во</w:t>
            </w:r>
          </w:p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часов</w:t>
            </w:r>
          </w:p>
        </w:tc>
        <w:tc>
          <w:tcPr>
            <w:tcW w:w="2977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Содержание</w:t>
            </w:r>
          </w:p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(разделы, темы)</w:t>
            </w:r>
          </w:p>
        </w:tc>
        <w:tc>
          <w:tcPr>
            <w:tcW w:w="85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Кол-во</w:t>
            </w:r>
          </w:p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часов</w:t>
            </w:r>
          </w:p>
        </w:tc>
        <w:tc>
          <w:tcPr>
            <w:tcW w:w="609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530"/>
        </w:trPr>
        <w:tc>
          <w:tcPr>
            <w:tcW w:w="71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план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факт</w:t>
            </w:r>
          </w:p>
        </w:tc>
        <w:tc>
          <w:tcPr>
            <w:tcW w:w="3119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530"/>
        </w:trPr>
        <w:tc>
          <w:tcPr>
            <w:tcW w:w="5246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1360FD" w:rsidRPr="00D3619D" w:rsidRDefault="00D3619D" w:rsidP="00D3619D">
            <w:pPr>
              <w:spacing w:after="0" w:line="240" w:lineRule="auto"/>
              <w:ind w:left="36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Cs w:val="28"/>
                <w:lang w:val="en-US"/>
              </w:rPr>
              <w:t>I</w:t>
            </w:r>
            <w:r w:rsidRPr="00D3619D">
              <w:rPr>
                <w:rFonts w:ascii="Times New Roman" w:hAnsi="Times New Roman"/>
                <w:b/>
                <w:szCs w:val="28"/>
              </w:rPr>
              <w:t xml:space="preserve">. </w:t>
            </w:r>
            <w:r w:rsidR="001360FD" w:rsidRPr="00D3619D">
              <w:rPr>
                <w:rFonts w:ascii="Times New Roman" w:hAnsi="Times New Roman"/>
                <w:b/>
                <w:szCs w:val="28"/>
              </w:rPr>
              <w:t>ТРИГОНОМЕТРИЧЕСКИЕ ФУНКЦИИ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1360FD" w:rsidRPr="00C12689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41E0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ЦИЛИНДР, КОНУС И ШАР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1360FD" w:rsidRPr="00FB366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FB366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1360FD" w:rsidRPr="0091008A" w:rsidTr="00D93AF4">
        <w:trPr>
          <w:trHeight w:val="382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6658C9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 </w:t>
            </w:r>
          </w:p>
        </w:tc>
        <w:tc>
          <w:tcPr>
            <w:tcW w:w="3119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бласть определения и множество значений тригонометрических функций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Владеть понятием тригонометрической функции. Уметь обосновывать область определения и множество значений функций </w:t>
            </w:r>
            <w:r w:rsidRPr="00EA43B5">
              <w:rPr>
                <w:rFonts w:ascii="Times New Roman" w:eastAsia="Calibri" w:hAnsi="Times New Roman" w:cs="Times New Roman"/>
                <w:i/>
                <w:position w:val="-10"/>
                <w:sz w:val="24"/>
                <w:szCs w:val="24"/>
              </w:rPr>
              <w:object w:dxaOrig="900" w:dyaOrig="320">
                <v:shape id="_x0000_i1121" type="#_x0000_t75" style="width:45pt;height:16.5pt" o:ole="">
                  <v:imagedata r:id="rId25" o:title=""/>
                </v:shape>
                <o:OLEObject Type="Embed" ProgID="Equation.DSMT4" ShapeID="_x0000_i1121" DrawAspect="Content" ObjectID="_1695532294" r:id="rId154"/>
              </w:objec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и </w:t>
            </w:r>
            <w:r w:rsidRPr="00EA43B5">
              <w:rPr>
                <w:rFonts w:ascii="Times New Roman" w:eastAsia="Calibri" w:hAnsi="Times New Roman" w:cs="Times New Roman"/>
                <w:i/>
                <w:position w:val="-10"/>
                <w:sz w:val="24"/>
                <w:szCs w:val="24"/>
              </w:rPr>
              <w:object w:dxaOrig="920" w:dyaOrig="260">
                <v:shape id="_x0000_i1122" type="#_x0000_t75" style="width:46.5pt;height:12.75pt" o:ole="">
                  <v:imagedata r:id="rId27" o:title=""/>
                </v:shape>
                <o:OLEObject Type="Embed" ProgID="Equation.DSMT4" ShapeID="_x0000_i1122" DrawAspect="Content" ObjectID="_1695532295" r:id="rId155"/>
              </w:objec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 </w:t>
            </w:r>
          </w:p>
        </w:tc>
      </w:tr>
      <w:tr w:rsidR="001360FD" w:rsidRPr="0091008A" w:rsidTr="00D93AF4">
        <w:trPr>
          <w:trHeight w:val="382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6658C9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 </w:t>
            </w:r>
          </w:p>
        </w:tc>
        <w:tc>
          <w:tcPr>
            <w:tcW w:w="31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91008A" w:rsidTr="00D93AF4">
        <w:trPr>
          <w:trHeight w:val="382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A03BA3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 </w:t>
            </w:r>
          </w:p>
        </w:tc>
        <w:tc>
          <w:tcPr>
            <w:tcW w:w="31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Чётность и нечётность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тригонометрических функций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Владеть понятием чётной и нечётной функции. Уметь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исследовать тригонометрические функции на чётность и нечётность.</w:t>
            </w:r>
          </w:p>
        </w:tc>
      </w:tr>
      <w:tr w:rsidR="001360FD" w:rsidRPr="0091008A" w:rsidTr="00D93AF4">
        <w:trPr>
          <w:trHeight w:val="382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68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A03BA3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 </w:t>
            </w: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676246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67624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онятие цилиндра. Площадь поверхности цилиндра.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Владеть понятием цилиндрической поверхности, её образующей и оси. Изображать цилиндр и его сечения плоскостью, проходящей через ось плоскостью, перпендикулярной к оси. Объяснять, что принимается за площадь боковой поверхности цилиндра. Выводить формулу для вычисления боковой и полной поверхности цилиндра. </w:t>
            </w:r>
          </w:p>
        </w:tc>
      </w:tr>
      <w:tr w:rsidR="001360FD" w:rsidRPr="00811A0B" w:rsidTr="00D93AF4">
        <w:trPr>
          <w:trHeight w:val="448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A03BA3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 </w:t>
            </w: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322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E40442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E40442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ериодичность тригонометрических функций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Формулировать определение периодической функции, Уметь исследовать функции на периодичность, находить периоды тригонометрических функций.</w:t>
            </w:r>
          </w:p>
        </w:tc>
      </w:tr>
      <w:tr w:rsidR="001360FD" w:rsidRPr="00811A0B" w:rsidTr="00D93AF4">
        <w:trPr>
          <w:trHeight w:val="322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E40442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E40442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Свойства функции </w:t>
            </w:r>
            <w:r w:rsidRPr="0044361E">
              <w:rPr>
                <w:rFonts w:ascii="Times New Roman" w:eastAsia="Calibri" w:hAnsi="Times New Roman" w:cs="Times New Roman"/>
                <w:i/>
                <w:position w:val="-10"/>
                <w:sz w:val="24"/>
                <w:szCs w:val="24"/>
              </w:rPr>
              <w:object w:dxaOrig="920" w:dyaOrig="260">
                <v:shape id="_x0000_i1123" type="#_x0000_t75" style="width:46.5pt;height:12.75pt" o:ole="">
                  <v:imagedata r:id="rId156" o:title=""/>
                </v:shape>
                <o:OLEObject Type="Embed" ProgID="Equation.DSMT4" ShapeID="_x0000_i1123" DrawAspect="Content" ObjectID="_1695532296" r:id="rId157"/>
              </w:objec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,   и её график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283552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Знать свойства функции </w:t>
            </w:r>
            <w:r w:rsidRPr="0044361E">
              <w:rPr>
                <w:rFonts w:ascii="Times New Roman" w:eastAsia="Calibri" w:hAnsi="Times New Roman" w:cs="Times New Roman"/>
                <w:i/>
                <w:position w:val="-10"/>
                <w:sz w:val="24"/>
                <w:szCs w:val="24"/>
              </w:rPr>
              <w:object w:dxaOrig="920" w:dyaOrig="260">
                <v:shape id="_x0000_i1124" type="#_x0000_t75" style="width:46.5pt;height:12.75pt" o:ole="">
                  <v:imagedata r:id="rId156" o:title=""/>
                </v:shape>
                <o:OLEObject Type="Embed" ProgID="Equation.DSMT4" ShapeID="_x0000_i1124" DrawAspect="Content" ObjectID="_1695532297" r:id="rId158"/>
              </w:objec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, уметь строить график функции, применять свойства функции </w:t>
            </w:r>
            <w:r w:rsidRPr="0044361E">
              <w:rPr>
                <w:rFonts w:ascii="Times New Roman" w:eastAsia="Calibri" w:hAnsi="Times New Roman" w:cs="Times New Roman"/>
                <w:i/>
                <w:position w:val="-10"/>
                <w:sz w:val="24"/>
                <w:szCs w:val="24"/>
              </w:rPr>
              <w:object w:dxaOrig="920" w:dyaOrig="260">
                <v:shape id="_x0000_i1125" type="#_x0000_t75" style="width:46.5pt;height:12.75pt" o:ole="">
                  <v:imagedata r:id="rId156" o:title=""/>
                </v:shape>
                <o:OLEObject Type="Embed" ProgID="Equation.DSMT4" ShapeID="_x0000_i1125" DrawAspect="Content" ObjectID="_1695532298" r:id="rId159"/>
              </w:objec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и решении уравнений и неравенств.</w:t>
            </w:r>
          </w:p>
        </w:tc>
      </w:tr>
      <w:tr w:rsidR="001360FD" w:rsidRPr="00811A0B" w:rsidTr="00D93AF4">
        <w:trPr>
          <w:trHeight w:val="318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E40442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E40442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36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A03BA3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487907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316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A03BA3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Решение задач на нахождения площади поверхности цилиндра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задачи на вычисление площади боковой и полной поверхности цилиндра.</w:t>
            </w:r>
          </w:p>
        </w:tc>
      </w:tr>
      <w:tr w:rsidR="001360FD" w:rsidRPr="00811A0B" w:rsidTr="00D93AF4">
        <w:trPr>
          <w:trHeight w:val="264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A03BA3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FA2509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FA2509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онятие конуса. Площадь поверхности конуса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77683" w:rsidP="00177683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ладеть понятиями:</w:t>
            </w:r>
            <w:r w:rsidR="001360FD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коническ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ая</w:t>
            </w:r>
            <w:r w:rsidR="001360FD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поверхности, её образующие, вершина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,</w:t>
            </w:r>
            <w:r w:rsidR="001360FD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ось. Изображать конус и его сечения плоскостью, проходящей через ось плоскостью, перпендикулярной к оси. Объяснять, что принимается за площадь боковой поверхности конуса. Выводить формулу для вычисления боковой и полной поверхности конуса.</w:t>
            </w:r>
          </w:p>
        </w:tc>
      </w:tr>
      <w:tr w:rsidR="001360FD" w:rsidRPr="00811A0B" w:rsidTr="00D93AF4">
        <w:trPr>
          <w:trHeight w:val="350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264C7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Свойства функции </w:t>
            </w:r>
            <w:r w:rsidRPr="0044361E">
              <w:rPr>
                <w:rFonts w:ascii="Times New Roman" w:eastAsia="Calibri" w:hAnsi="Times New Roman" w:cs="Times New Roman"/>
                <w:i/>
                <w:position w:val="-10"/>
                <w:sz w:val="24"/>
                <w:szCs w:val="24"/>
              </w:rPr>
              <w:object w:dxaOrig="900" w:dyaOrig="320">
                <v:shape id="_x0000_i1126" type="#_x0000_t75" style="width:45pt;height:16.5pt" o:ole="">
                  <v:imagedata r:id="rId160" o:title=""/>
                </v:shape>
                <o:OLEObject Type="Embed" ProgID="Equation.DSMT4" ShapeID="_x0000_i1126" DrawAspect="Content" ObjectID="_1695532299" r:id="rId161"/>
              </w:objec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,   и её график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4A3F5C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Знать свойства функции </w:t>
            </w:r>
            <w:r w:rsidRPr="0044361E">
              <w:rPr>
                <w:rFonts w:ascii="Times New Roman" w:eastAsia="Calibri" w:hAnsi="Times New Roman" w:cs="Times New Roman"/>
                <w:i/>
                <w:position w:val="-10"/>
                <w:sz w:val="24"/>
                <w:szCs w:val="24"/>
              </w:rPr>
              <w:object w:dxaOrig="900" w:dyaOrig="320">
                <v:shape id="_x0000_i1127" type="#_x0000_t75" style="width:45pt;height:16.5pt" o:ole="">
                  <v:imagedata r:id="rId33" o:title=""/>
                </v:shape>
                <o:OLEObject Type="Embed" ProgID="Equation.DSMT4" ShapeID="_x0000_i1127" DrawAspect="Content" ObjectID="_1695532300" r:id="rId162"/>
              </w:objec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, уметь строить график функции, применять свойства функции </w:t>
            </w:r>
            <w:r w:rsidRPr="0044361E">
              <w:rPr>
                <w:rFonts w:ascii="Times New Roman" w:eastAsia="Calibri" w:hAnsi="Times New Roman" w:cs="Times New Roman"/>
                <w:i/>
                <w:position w:val="-10"/>
                <w:sz w:val="24"/>
                <w:szCs w:val="24"/>
              </w:rPr>
              <w:object w:dxaOrig="900" w:dyaOrig="320">
                <v:shape id="_x0000_i1128" type="#_x0000_t75" style="width:45pt;height:16.5pt" o:ole="">
                  <v:imagedata r:id="rId33" o:title=""/>
                </v:shape>
                <o:OLEObject Type="Embed" ProgID="Equation.DSMT4" ShapeID="_x0000_i1128" DrawAspect="Content" ObjectID="_1695532301" r:id="rId163"/>
              </w:objec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и решении уравнений и неравенств</w:t>
            </w:r>
          </w:p>
        </w:tc>
      </w:tr>
      <w:tr w:rsidR="001360FD" w:rsidRPr="00811A0B" w:rsidTr="00D93AF4">
        <w:trPr>
          <w:trHeight w:val="379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6658C9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78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A03BA3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33256F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78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A03BA3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33256F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Свойства функции </w:t>
            </w:r>
            <w:r w:rsidRPr="0044361E">
              <w:rPr>
                <w:rFonts w:ascii="Times New Roman" w:eastAsia="Calibri" w:hAnsi="Times New Roman" w:cs="Times New Roman"/>
                <w:i/>
                <w:position w:val="-10"/>
                <w:sz w:val="24"/>
                <w:szCs w:val="24"/>
              </w:rPr>
              <w:object w:dxaOrig="760" w:dyaOrig="300">
                <v:shape id="_x0000_i1129" type="#_x0000_t75" style="width:36.75pt;height:15pt" o:ole="">
                  <v:imagedata r:id="rId164" o:title=""/>
                </v:shape>
                <o:OLEObject Type="Embed" ProgID="Equation.DSMT4" ShapeID="_x0000_i1129" DrawAspect="Content" ObjectID="_1695532302" r:id="rId165"/>
              </w:objec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,   и её график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Знать свойства функции </w:t>
            </w:r>
            <w:r w:rsidRPr="0044361E">
              <w:rPr>
                <w:rFonts w:ascii="Times New Roman" w:eastAsia="Calibri" w:hAnsi="Times New Roman" w:cs="Times New Roman"/>
                <w:i/>
                <w:position w:val="-10"/>
                <w:sz w:val="24"/>
                <w:szCs w:val="24"/>
              </w:rPr>
              <w:object w:dxaOrig="760" w:dyaOrig="300">
                <v:shape id="_x0000_i1130" type="#_x0000_t75" style="width:36.75pt;height:15pt" o:ole="">
                  <v:imagedata r:id="rId29" o:title=""/>
                </v:shape>
                <o:OLEObject Type="Embed" ProgID="Equation.DSMT4" ShapeID="_x0000_i1130" DrawAspect="Content" ObjectID="_1695532303" r:id="rId166"/>
              </w:objec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, уметь строить её график</w:t>
            </w:r>
          </w:p>
        </w:tc>
      </w:tr>
      <w:tr w:rsidR="001360FD" w:rsidRPr="00811A0B" w:rsidTr="00D93AF4">
        <w:trPr>
          <w:trHeight w:val="178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A03BA3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33256F" w:rsidRDefault="001360FD" w:rsidP="00F312B8">
            <w:pPr>
              <w:spacing w:after="0" w:line="240" w:lineRule="auto"/>
              <w:rPr>
                <w:rFonts w:ascii="Times New Roman" w:hAnsi="Times New Roman"/>
                <w:i/>
                <w:sz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FA2509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FA2509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Площадь поверхности </w:t>
            </w:r>
            <w:r w:rsidRPr="00FA2509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конуса. Усечённый конус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1</w:t>
            </w: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hd w:val="clear" w:color="auto" w:fill="DDD9C3" w:themeFill="background2" w:themeFillShade="E6"/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93AF4">
              <w:rPr>
                <w:rFonts w:ascii="Times New Roman" w:eastAsia="Calibri" w:hAnsi="Times New Roman" w:cs="Times New Roman"/>
                <w:i/>
                <w:sz w:val="24"/>
                <w:szCs w:val="24"/>
                <w:shd w:val="clear" w:color="auto" w:fill="FFFFFF" w:themeFill="background1"/>
              </w:rPr>
              <w:t xml:space="preserve">Решать задачи на вычисление площади боковой и полной </w:t>
            </w:r>
            <w:r w:rsidRPr="00D93AF4">
              <w:rPr>
                <w:rFonts w:ascii="Times New Roman" w:eastAsia="Calibri" w:hAnsi="Times New Roman" w:cs="Times New Roman"/>
                <w:i/>
                <w:sz w:val="24"/>
                <w:szCs w:val="24"/>
                <w:shd w:val="clear" w:color="auto" w:fill="FFFFFF" w:themeFill="background1"/>
              </w:rPr>
              <w:lastRenderedPageBreak/>
              <w:t>поверхности конуса. Объяснять, какое тело называется усечённым конусом. Выводить формулу для вычисления площади боковой и полной поверхности усечённого конуса</w:t>
            </w:r>
          </w:p>
        </w:tc>
      </w:tr>
      <w:tr w:rsidR="001360FD" w:rsidRPr="00811A0B" w:rsidTr="00D93AF4">
        <w:trPr>
          <w:trHeight w:val="178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A03BA3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33256F" w:rsidRDefault="001360FD" w:rsidP="00F312B8">
            <w:pPr>
              <w:spacing w:after="0" w:line="240" w:lineRule="auto"/>
              <w:rPr>
                <w:rFonts w:ascii="Times New Roman" w:hAnsi="Times New Roman"/>
                <w:i/>
                <w:sz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78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A03BA3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442B4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Свойства функции </w:t>
            </w:r>
            <w:r w:rsidRPr="0044361E">
              <w:rPr>
                <w:rFonts w:ascii="Times New Roman" w:eastAsia="Calibri" w:hAnsi="Times New Roman" w:cs="Times New Roman"/>
                <w:i/>
                <w:position w:val="-10"/>
                <w:sz w:val="24"/>
                <w:szCs w:val="24"/>
              </w:rPr>
              <w:object w:dxaOrig="760" w:dyaOrig="300">
                <v:shape id="_x0000_i1131" type="#_x0000_t75" style="width:36.75pt;height:15pt" o:ole="">
                  <v:imagedata r:id="rId164" o:title=""/>
                </v:shape>
                <o:OLEObject Type="Embed" ProgID="Equation.DSMT4" ShapeID="_x0000_i1131" DrawAspect="Content" ObjectID="_1695532304" r:id="rId167"/>
              </w:objec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,   и её график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Знать свойства функций </w:t>
            </w:r>
            <w:r w:rsidRPr="0044361E">
              <w:rPr>
                <w:rFonts w:ascii="Times New Roman" w:eastAsia="Calibri" w:hAnsi="Times New Roman" w:cs="Times New Roman"/>
                <w:i/>
                <w:position w:val="-10"/>
                <w:sz w:val="24"/>
                <w:szCs w:val="24"/>
              </w:rPr>
              <w:object w:dxaOrig="760" w:dyaOrig="300">
                <v:shape id="_x0000_i1132" type="#_x0000_t75" style="width:36.75pt;height:15pt" o:ole="">
                  <v:imagedata r:id="rId168" o:title=""/>
                </v:shape>
                <o:OLEObject Type="Embed" ProgID="Equation.DSMT4" ShapeID="_x0000_i1132" DrawAspect="Content" ObjectID="_1695532305" r:id="rId169"/>
              </w:objec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,  </w:t>
            </w:r>
            <w:r w:rsidRPr="00C2645E">
              <w:rPr>
                <w:rFonts w:ascii="Times New Roman" w:eastAsia="Calibri" w:hAnsi="Times New Roman" w:cs="Times New Roman"/>
                <w:i/>
                <w:position w:val="-10"/>
                <w:sz w:val="24"/>
                <w:szCs w:val="24"/>
              </w:rPr>
              <w:object w:dxaOrig="859" w:dyaOrig="300">
                <v:shape id="_x0000_i1133" type="#_x0000_t75" style="width:44.25pt;height:15pt" o:ole="">
                  <v:imagedata r:id="rId170" o:title=""/>
                </v:shape>
                <o:OLEObject Type="Embed" ProgID="Equation.DSMT4" ShapeID="_x0000_i1133" DrawAspect="Content" ObjectID="_1695532306" r:id="rId171"/>
              </w:objec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уметь строить их графики, применять свойства функций при решении уравнений и неравенств</w:t>
            </w:r>
          </w:p>
        </w:tc>
      </w:tr>
      <w:tr w:rsidR="001360FD" w:rsidRPr="00811A0B" w:rsidTr="00D93AF4">
        <w:trPr>
          <w:trHeight w:val="178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A03BA3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442B4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78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A03BA3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442B4" w:rsidRDefault="001360FD" w:rsidP="00F312B8">
            <w:pPr>
              <w:spacing w:after="0" w:line="240" w:lineRule="auto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>Обратные тригонометрические функци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ладеть понятием обратных тригонометрических функций, знать их свойства, уметь строить график</w:t>
            </w:r>
          </w:p>
        </w:tc>
      </w:tr>
      <w:tr w:rsidR="001360FD" w:rsidRPr="00811A0B" w:rsidTr="00D93AF4">
        <w:trPr>
          <w:trHeight w:val="178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658C9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442B4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78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658C9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лощадь поверхности конуса и усечённого конуса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задачи на вычисление поверхности конуса и усечённого конуса</w:t>
            </w:r>
          </w:p>
        </w:tc>
      </w:tr>
      <w:tr w:rsidR="001360FD" w:rsidRPr="00811A0B" w:rsidTr="00D93AF4">
        <w:trPr>
          <w:trHeight w:val="178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658C9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F60F7A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F60F7A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фера и шар. Взаимное расположение сферы и плоскости.</w:t>
            </w:r>
            <w:r w:rsidRPr="00E7504C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Касательная плоскость к сфере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Формулировать определение сферы и шара, их центра, радиуса, диаметра. Исследовать взаимное расположение сферы и плоскости. Формулировать и доказывать теоремы о свойстве и признаке касательной плоскости.</w:t>
            </w:r>
          </w:p>
        </w:tc>
      </w:tr>
      <w:tr w:rsidR="001360FD" w:rsidRPr="00811A0B" w:rsidTr="00D93AF4">
        <w:trPr>
          <w:trHeight w:val="178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658C9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</w:rPr>
              <w:t>Обратные тригонометрические функци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ладеть понятием обратных тригонометрических функций, знать их свойства, уметь строить график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6658C9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роки обобщения и систематизации знаний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F63A7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658C9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25761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658C9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F63A7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Контрольная работа № 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524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C12689" w:rsidRDefault="00C2670F" w:rsidP="00C2670F">
            <w:pPr>
              <w:pStyle w:val="a3"/>
              <w:spacing w:after="0" w:line="240" w:lineRule="auto"/>
              <w:ind w:left="357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II</w:t>
            </w:r>
            <w:r w:rsidRPr="00C2670F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. </w:t>
            </w:r>
            <w:r w:rsidR="001360FD" w:rsidRPr="00C1268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РОИЗВОДНАЯ И ЕЁ ГЕОМЕТРИЧЕСКИЙ СМЫС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D82D31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D82D31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658C9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DE3DBC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E7504C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лощадь сферы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. </w:t>
            </w:r>
            <w:r w:rsidRPr="00CF5E7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заимное расположение сферы и прямой. Сфера, вписанная в цилиндрическую поверхность. Сфера, вписанная в коническую поверхность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Объяснять, что принимается за площадь сферы, Выводить формулу для вычисления площади сферы. Исследовать взаимное расположение сферы и прямой. </w:t>
            </w:r>
          </w:p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бъяснять, какая сфера называется вписанной в цилиндрическую (коническую)  поверхность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658C9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658C9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 w:bidi="ru-RU"/>
              </w:rPr>
              <w:t xml:space="preserve">Предел последовательности. </w:t>
            </w:r>
            <w:r w:rsidRPr="00DE3DBC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 w:bidi="ru-RU"/>
              </w:rPr>
              <w:lastRenderedPageBreak/>
              <w:t xml:space="preserve">Числовые последовательности. Определение предела последовательности.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Владеть понятием числовой последовательности,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понимать строгое определение предела последовательности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658C9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E3DBC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 w:bidi="ru-RU"/>
              </w:rPr>
              <w:t xml:space="preserve">Свойства сходящихся последовательностей. Предел монотонной последовательности. Число </w:t>
            </w:r>
            <w:r w:rsidRPr="00DE3DBC">
              <w:rPr>
                <w:rFonts w:ascii="Times New Roman" w:eastAsia="Times New Roman" w:hAnsi="Times New Roman" w:cs="Times New Roman"/>
                <w:i/>
                <w:position w:val="-6"/>
                <w:sz w:val="24"/>
                <w:szCs w:val="24"/>
                <w:lang w:eastAsia="ar-SA" w:bidi="ru-RU"/>
              </w:rPr>
              <w:object w:dxaOrig="180" w:dyaOrig="220">
                <v:shape id="_x0000_i1134" type="#_x0000_t75" style="width:9pt;height:11.25pt" o:ole="">
                  <v:imagedata r:id="rId59" o:title=""/>
                </v:shape>
                <o:OLEObject Type="Embed" ProgID="Equation.DSMT4" ShapeID="_x0000_i1134" DrawAspect="Content" ObjectID="_1695532307" r:id="rId172"/>
              </w:object>
            </w:r>
            <w:r w:rsidRPr="00DE3DBC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 w:bidi="ru-RU"/>
              </w:rPr>
              <w:t>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Знать свойства</w:t>
            </w:r>
            <w:r w:rsidRPr="00DE3DBC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 w:bidi="ru-RU"/>
              </w:rPr>
              <w:t xml:space="preserve"> сходящихся последовательностей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 w:bidi="ru-RU"/>
              </w:rPr>
              <w:t xml:space="preserve">, Понимать значение числа </w:t>
            </w:r>
            <w:r w:rsidRPr="00DE3DBC">
              <w:rPr>
                <w:rFonts w:ascii="Times New Roman" w:eastAsia="Times New Roman" w:hAnsi="Times New Roman" w:cs="Times New Roman"/>
                <w:i/>
                <w:position w:val="-6"/>
                <w:sz w:val="24"/>
                <w:szCs w:val="24"/>
                <w:lang w:eastAsia="ar-SA" w:bidi="ru-RU"/>
              </w:rPr>
              <w:object w:dxaOrig="180" w:dyaOrig="220">
                <v:shape id="_x0000_i1135" type="#_x0000_t75" style="width:9pt;height:11.25pt" o:ole="">
                  <v:imagedata r:id="rId59" o:title=""/>
                </v:shape>
                <o:OLEObject Type="Embed" ProgID="Equation.DSMT4" ShapeID="_x0000_i1135" DrawAspect="Content" ObjectID="_1695532308" r:id="rId173"/>
              </w:objec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 w:bidi="ru-RU"/>
              </w:rPr>
              <w:t>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658C9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E3DBC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 w:bidi="ru-RU"/>
              </w:rPr>
              <w:t>Вычисление пределов последовательностей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Находить пределы последовательностей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658C9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2A02D5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 w:bidi="ru-RU"/>
              </w:rPr>
              <w:t>Предел</w:t>
            </w:r>
            <w:r w:rsidRPr="002A02D5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 w:bidi="ru-RU"/>
              </w:rPr>
              <w:t xml:space="preserve"> функции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 w:bidi="ru-RU"/>
              </w:rPr>
              <w:t>. Различные типы пределов.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Формулировать определение предела функции. Владеть понятием асимптоты, приводить примеры асимптот графиков элементарных функций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658C9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E7504C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E7504C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ечения цилиндрической поверхности. Сечения конической поверхности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сследовать возможные сечения цилиндрической и конической поверхности. Решать задачи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658C9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658C9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 w:bidi="ru-RU"/>
              </w:rPr>
              <w:t>Предел</w:t>
            </w:r>
            <w:r w:rsidRPr="002A02D5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 w:bidi="ru-RU"/>
              </w:rPr>
              <w:t xml:space="preserve"> функции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 w:bidi="ru-RU"/>
              </w:rPr>
              <w:t>. Свойства пределов функции.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Знать свойства пределов функции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658C9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Непрерывность функции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Знать определение функции непрерывной в точке и на интервале. Уметь выявлять непрерывные функции с опорой на определение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658C9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 w:val="restart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90A63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190A6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 w:bidi="ru-RU"/>
              </w:rPr>
              <w:t>Определение производной.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 </w:t>
            </w:r>
            <w:r w:rsidRPr="00190A6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 w:bidi="ru-RU"/>
              </w:rPr>
              <w:t>Формулы производных элементарных функций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Формулировать определение производной функции в точке, понимать её физический смысл, уметь находить производные элементарных функций по определению.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658C9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658C9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Теоретический зачёт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658C9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Контрольная работа № 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658C9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Правила дифференцирования. </w:t>
            </w:r>
            <w:r w:rsidRPr="00190A6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 w:bidi="ru-RU"/>
              </w:rPr>
              <w:t>Дифференцирование суммы, произведения, частного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Знать правила дифференцирования </w:t>
            </w:r>
            <w:r w:rsidRPr="00190A6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 w:bidi="ru-RU"/>
              </w:rPr>
              <w:t>суммы, произведения, частного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 w:bidi="ru-RU"/>
              </w:rPr>
              <w:t>. Уметь применять их при вычислении производных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90A63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190A6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 w:bidi="ru-RU"/>
              </w:rPr>
              <w:t xml:space="preserve">Производная сложной 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 w:bidi="ru-RU"/>
              </w:rPr>
              <w:t xml:space="preserve">и </w:t>
            </w:r>
            <w:r w:rsidRPr="00190A6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 w:bidi="ru-RU"/>
              </w:rPr>
              <w:t>обратной функци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Знать правила дифференцирования сложной и обратной функции и уметь использовать их при вычислении производных. 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B33E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B33E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 w:bidi="ru-RU"/>
              </w:rPr>
              <w:t>Производная степенной функци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Уметь использовать формулы производной степенной функции </w:t>
            </w:r>
            <w:r w:rsidRPr="008A24E0">
              <w:rPr>
                <w:rFonts w:ascii="Times New Roman" w:eastAsia="Calibri" w:hAnsi="Times New Roman" w:cs="Times New Roman"/>
                <w:i/>
                <w:position w:val="-10"/>
                <w:sz w:val="24"/>
                <w:szCs w:val="24"/>
              </w:rPr>
              <w:object w:dxaOrig="700" w:dyaOrig="499">
                <v:shape id="_x0000_i1136" type="#_x0000_t75" style="width:35.25pt;height:25.5pt" o:ole="">
                  <v:imagedata r:id="rId106" o:title=""/>
                </v:shape>
                <o:OLEObject Type="Embed" ProgID="Equation.DSMT4" ShapeID="_x0000_i1136" DrawAspect="Content" ObjectID="_1695532309" r:id="rId174"/>
              </w:objec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для любого действительного числа 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p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F312B8">
            <w:pPr>
              <w:pStyle w:val="a3"/>
              <w:spacing w:after="0" w:line="240" w:lineRule="auto"/>
              <w:ind w:left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B33EB" w:rsidRDefault="001360FD" w:rsidP="00F312B8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 w:bidi="ru-RU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3126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ОБЪЁМ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Ы</w:t>
            </w:r>
            <w:r w:rsidRPr="0083126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r w:rsidRPr="0083126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ТЕ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E51D83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  <w:r w:rsidRPr="00E51D8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F60F9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F60F9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онятие объёма. Объём прямоугольного параллелепипеда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бъяснять как измеряются объёмы тел, формулировать основные свойства объёмов и выводить с их помощью формулу объёма прямоугольного параллелепипеда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B33E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B33E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 w:bidi="ru-RU"/>
              </w:rPr>
              <w:t>Производная степенной функции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B33E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меть находить производные степенных функций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B33E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B33E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 w:bidi="ru-RU"/>
              </w:rPr>
              <w:t>Производные элементарных функций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меть находить производные элементарных функций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A24E0" w:rsidRDefault="001360FD" w:rsidP="00F312B8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346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бъём прямой призмы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Знать формулу объёма прямой призмы, уметь применять её при решении задач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B33E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B33E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 w:bidi="ru-RU"/>
              </w:rPr>
              <w:t>Геометрический смысл производной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 w:bidi="ru-RU"/>
              </w:rPr>
              <w:t xml:space="preserve">. </w:t>
            </w:r>
            <w:r w:rsidRPr="00D82D31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 w:bidi="ru-RU"/>
              </w:rPr>
              <w:t>Угловой коэффициент прямой.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 w:bidi="ru-RU"/>
              </w:rPr>
              <w:t xml:space="preserve"> </w:t>
            </w:r>
            <w:r w:rsidRPr="00D82D31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 w:bidi="ru-RU"/>
              </w:rPr>
              <w:t>Уравнение касательной к графику функции.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A24E0" w:rsidRDefault="001360FD" w:rsidP="00177683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Знать геометрический смысл производной. Уметь составлять уравнение касательной к </w:t>
            </w:r>
            <w:r w:rsidR="0017768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графику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функции в данной точке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25761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бъём цилиндр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Знать формулу объёма цилиндра, объяснять её происхождение, уметь применять формулу объёма цилиндра при решении задач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6F63A7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A120A0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бъём наклонной призмы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Знать формулу объёма наклонной призмы без вывода и уметь применять её для решения задач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Урок обобщения и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систематизации знаний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Контрольная работа № 3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5246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D82D31" w:rsidRDefault="00DB0935" w:rsidP="00DB0935">
            <w:pPr>
              <w:pStyle w:val="a3"/>
              <w:spacing w:after="0" w:line="240" w:lineRule="auto"/>
              <w:ind w:left="357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III</w:t>
            </w:r>
            <w:r w:rsidRPr="00DB0935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. </w:t>
            </w:r>
            <w:r w:rsidR="001360FD" w:rsidRPr="00D82D31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РИМЕНЕНИЕ ПРОИЗВОДНОЙ К ИССЛЕДОВАНИЮ ФУНКЦИЙ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5A766F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A766F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2977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E51D83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D50CF6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 w:val="restart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BE7A14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BE7A1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Возрастание и убывание функции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Знать достаточные условия возрастания и убывания функции и уметь их применять для определения промежутков монотонности функций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4D38EF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4D38EF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бъём пирамиды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*. 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Знать формулу объёма пирамиды без вывода и уметь решать задачи на нахождение объёма пирамиды 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Объём конуса*. 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Знать формулу объёма конуса без вывода  и уметь решать задачи на нахождение объёма конуса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BE7A14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BE7A1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Экстремумы функции. Необходимые и достаточные условия экстремума.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177683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Знать определения точек экстремума функции, стационарных и критических. Владеть понятиями н</w:t>
            </w:r>
            <w:r w:rsidRPr="00BE7A1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еобходимы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х</w:t>
            </w:r>
            <w:r w:rsidRPr="00BE7A1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 xml:space="preserve"> и достаточны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х</w:t>
            </w:r>
            <w:r w:rsidRPr="00BE7A1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 xml:space="preserve"> услови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й</w:t>
            </w:r>
            <w:r w:rsidRPr="00BE7A1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 xml:space="preserve"> экстремума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 xml:space="preserve"> функции</w:t>
            </w:r>
            <w:r w:rsidRPr="00BE7A1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.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 xml:space="preserve"> Находить точки экстремума</w:t>
            </w:r>
            <w:r w:rsidR="0017768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, экстремум функции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CA4B68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CA4B6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Наибольшее и наименьшее значения функции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меть находить</w:t>
            </w:r>
            <w:r w:rsidRPr="00CA4B6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н</w:t>
            </w:r>
            <w:r w:rsidRPr="00CA4B6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аибольшее и наименьшее значения функции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 с помощью производной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бъём усечённой пирамиды, усечённого конус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водить формулы объёма усечённой пирамиды  и объёма усечённого конуса на основе  формул объёмов пирамиды и конуса и решать задачи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CA4B6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Наибольшее и наименьшее значения функции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меть находить</w:t>
            </w:r>
            <w:r w:rsidRPr="00CA4B6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н</w:t>
            </w:r>
            <w:r w:rsidRPr="00CA4B6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аибольшее и наименьшее значения функции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 с помощью производной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CA4B68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CA4B6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Производная второго порядка, выпуклость и точки перегиба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Знать понятие второй производной и её физический смысл. Уметь применять вторую производную для </w:t>
            </w:r>
            <w:r w:rsidRPr="0018158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пределения точек перегиба графика функции и промежутков выпуклости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4AAC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184AAC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Построение графиков функций.</w:t>
            </w:r>
            <w:r w:rsidRPr="00184AAC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 w:bidi="ru-RU"/>
              </w:rPr>
              <w:t xml:space="preserve"> Схема исследования функции, метод построения </w:t>
            </w:r>
            <w:r w:rsidRPr="00184AAC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 w:bidi="ru-RU"/>
              </w:rPr>
              <w:lastRenderedPageBreak/>
              <w:t>графика четной (нечетной) функци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Уметь исследовать свойства функции с помощью общей схемы исследования функций. 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бъём шара. Объём шарового сегмента, шарового слоя и шарового сектора. Площадь сферы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ED5BCD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Формулировать и доказывать теорему об объёме шара и с её помощью выводить формулу площади сферы. Выводить формулу объёмов шарового сегмента и шарового сектора. Решать задачи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4AAC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184AAC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Построение графиков функций.</w:t>
            </w:r>
            <w:r w:rsidRPr="00C5313A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 </w:t>
            </w:r>
            <w:r w:rsidRPr="00184AAC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 w:bidi="ru-RU"/>
              </w:rPr>
              <w:t>Алгоритм нахождения наибольшего и наименьшего значений функции на отрезке [а;</w:t>
            </w:r>
            <w:r w:rsidRPr="00184AAC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ar-SA" w:bidi="ru-RU"/>
              </w:rPr>
              <w:t>b</w:t>
            </w:r>
            <w:r w:rsidRPr="00184AAC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 w:bidi="ru-RU"/>
              </w:rPr>
              <w:t>] и на интервале; правило нахождения наибольшего и наименьшего значений.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меть строить графики функций по результатам исследования её свойств. Находить точки минимума и максимума функции, а также значения функции в них и промежутки монотонности с помощью первой производной, а точки перегиба и промежутки выпуклости с помощью второй производной. Находить асимптоты графика функции с помощью понятия предела функции в точке и на бесконечности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ение задач на нахождение объёмов многогранников и тел вращения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меть решать задачи на нахождение объёмов многогранников и тел вращения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Контрольная работа № 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5246" w:type="dxa"/>
            <w:gridSpan w:val="4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B86A1D" w:rsidP="00B86A1D">
            <w:pPr>
              <w:pStyle w:val="a3"/>
              <w:spacing w:after="0" w:line="240" w:lineRule="auto"/>
              <w:ind w:left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IV</w:t>
            </w:r>
            <w:r w:rsidRPr="00B86A1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. </w:t>
            </w:r>
            <w:r w:rsidR="001360FD" w:rsidRPr="005A766F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ЕРВООБРАЗНАЯ</w:t>
            </w:r>
            <w:r w:rsidR="001360FD" w:rsidRPr="00F717D1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 xml:space="preserve"> </w:t>
            </w:r>
            <w:r w:rsidR="001360F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>И И</w:t>
            </w:r>
            <w:r w:rsidR="001360FD" w:rsidRPr="00F717D1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>НТЕГРА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221A2E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221A2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5A766F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Cs w:val="24"/>
              </w:rPr>
            </w:pPr>
            <w:r w:rsidRPr="005A766F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ервообразна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ладеть понятием первообразной, находить первообразные для степенной и тригонометрических функций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80165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E2636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Контрольная работа № 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E2636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702D0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702D0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Правила нахождения </w:t>
            </w:r>
            <w:r w:rsidRPr="008702D0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первообразных (таблица первообразных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177683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Владеть понятием </w:t>
            </w:r>
            <w:r w:rsidR="0017768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ервообразной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и применять правила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 xml:space="preserve">интегрирования для нахождения первообразных. 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E2636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>9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E2636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>9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77683" w:rsidP="00177683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К</w:t>
            </w:r>
            <w:r w:rsidR="001360FD" w:rsidRPr="008702D0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иволинейн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ая</w:t>
            </w:r>
            <w:r w:rsidR="001360FD" w:rsidRPr="008702D0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трапеци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я</w:t>
            </w:r>
            <w:r w:rsidR="001360FD" w:rsidRPr="008702D0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, формула вычисления площади криволинейной трапеции. Интеграл.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бъяснять понятие криволинейной трапеции. Изображать криволинейную трапецию. Знать понятие определённого интеграла. Находить площадь криволинейной трапеции в простейших случаях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E2636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pStyle w:val="a3"/>
              <w:spacing w:after="0" w:line="240" w:lineRule="auto"/>
              <w:ind w:left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4D38EF">
              <w:rPr>
                <w:rFonts w:ascii="Times New Roman" w:hAnsi="Times New Roman" w:cs="Times New Roman"/>
                <w:b/>
                <w:sz w:val="24"/>
                <w:szCs w:val="24"/>
              </w:rPr>
              <w:t>ВЕКТОРЫ В ПРОСТРАНСТВЕ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481768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48176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E2636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онятие вектора. Равенство векторов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Формулировать определение вектора, его длины, коллинеарных и равных векторов. Приводить примеры векторных величин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E2636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ложение и вычитание векторов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бъяснять, как вводятся действия сложения и вычитания векторов, какими свойствами они обладают. Правило треугольника. Правило параллелограмма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E2636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702D0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числение интегралов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</w:t>
            </w:r>
            <w:r w:rsidRPr="002759DA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(формула Ньютона-Лейбница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Владеть понятием определённого интеграла. Знать формулу Ньютона-Лейбница, уметь её применять при выполнении упражнений. 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E2636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C67B7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числение площадей фигур с помощью интегралов</w:t>
            </w:r>
            <w:r w:rsidRPr="001B7518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Вычисление объёмов тел с помощью интеграл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Уметь выявлять фигуры, ограниченные данными линиями и находить их площади. Выводить интегральную формулу вычисления объёмов тел и доказывать с её помощью теоремы об объёме наклонной призмы, пирамиды, конуса. 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E2636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E2636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B7518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умма нескольких векторов. Умножение вектора на число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177683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Объяснять, как вводится </w:t>
            </w:r>
            <w:r w:rsidR="0017768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перация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сложение нескольких векторов и умножение вектора на число. Правило многоугольника. Решать задачи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B7518" w:rsidRDefault="001360FD" w:rsidP="00F312B8">
            <w:pPr>
              <w:spacing w:after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Компланарные векторы. Правило параллелепипед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Знать определение компланарных векторов. Формулировать и доказывать утверждение о признаке </w:t>
            </w:r>
            <w:proofErr w:type="spellStart"/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компланарности</w:t>
            </w:r>
            <w:proofErr w:type="spellEnd"/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трёх векторов. Владеть правилом параллелепипеда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C67B7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именение интегралов для решения физических задач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Объяснять возможности </w:t>
            </w:r>
            <w:r w:rsidR="0017768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применения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нтегралов при решении физических задач (например, на движение)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lastRenderedPageBreak/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31DB0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рок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</w:t>
            </w:r>
            <w:r w:rsidRPr="00331DB0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обобщения и систематизации знаний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Контрольная работа № 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азложение вектора по трём некомпланарным векторам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Формулировать и доказывать теорему о разложении любого вектора по трём данным некомпланарным векторам. Решать задачи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именение векторов при решении задач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5246" w:type="dxa"/>
            <w:gridSpan w:val="4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B86A1D" w:rsidP="00B86A1D">
            <w:pPr>
              <w:pStyle w:val="a3"/>
              <w:spacing w:after="0" w:line="240" w:lineRule="auto"/>
              <w:ind w:left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ar-SA"/>
              </w:rPr>
              <w:t>V</w:t>
            </w:r>
            <w:r w:rsidRPr="00B86A1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 xml:space="preserve">. </w:t>
            </w:r>
            <w:r w:rsidR="001360FD" w:rsidRPr="00FA486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>КОМБИНАТОРИКА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DB690E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DB690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50CF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МЕТОД КООРДИНАТ В ПРОСТРАНСТВЕ</w:t>
            </w:r>
            <w:r w:rsidR="00EB48E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. ДВИЖЕНИЯ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D97800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D97800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221A2E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221A2E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 w:bidi="ru-RU"/>
              </w:rPr>
              <w:t>Правило произведения. Размещения с повторениями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Знать комбинаторное правило произведения для подсчёта количества различных соединений. Владеть понятием размещений с повторениями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FC036F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FC036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 w:bidi="ru-RU"/>
              </w:rPr>
              <w:t>Перестановк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443A8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Формулировать определение перестановок из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n</w:t>
            </w:r>
            <w:r w:rsidRPr="008443A8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элементов. Знать формулу для нахождения числа перестановок из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n</w:t>
            </w:r>
            <w:r w:rsidRPr="008443A8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элементов и уметь применять её при решении задач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ямоугольная система координат в пространстве. Координаты вектор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бъяснять как вводится прямоугольная система координат в пространстве, как определяются координаты точки и вектора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258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443A8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8443A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 w:bidi="ru-RU"/>
              </w:rPr>
              <w:t>Размещения без повторений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3A06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Владеть понятием размещения из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m</w:t>
            </w:r>
            <w:r w:rsidRPr="003A06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элементов по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n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. Знать формулу для вычисления </w:t>
            </w:r>
            <w:r w:rsidRPr="003A060B">
              <w:rPr>
                <w:rFonts w:ascii="Times New Roman" w:eastAsia="Calibri" w:hAnsi="Times New Roman" w:cs="Times New Roman"/>
                <w:i/>
                <w:position w:val="-12"/>
                <w:sz w:val="24"/>
                <w:szCs w:val="24"/>
              </w:rPr>
              <w:object w:dxaOrig="360" w:dyaOrig="460">
                <v:shape id="_x0000_i1137" type="#_x0000_t75" style="width:17.25pt;height:21.75pt" o:ole="">
                  <v:imagedata r:id="rId37" o:title=""/>
                </v:shape>
                <o:OLEObject Type="Embed" ProgID="Equation.DSMT4" ShapeID="_x0000_i1137" DrawAspect="Content" ObjectID="_1695532310" r:id="rId175"/>
              </w:objec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- числа размещений из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m</w:t>
            </w:r>
            <w:r w:rsidRPr="003A06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элементов по</w:t>
            </w:r>
            <w:r w:rsidRPr="003A060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n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, уметь применять её при решении задач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B16EB4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B16EB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 w:bidi="ru-RU"/>
              </w:rPr>
              <w:t>Сочетания без повторений и бином Ньютона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 w:bidi="ru-RU"/>
              </w:rPr>
              <w:t>.</w:t>
            </w:r>
            <w:r w:rsidRPr="00FA4862">
              <w:rPr>
                <w:rFonts w:ascii="Times New Roman" w:eastAsia="Times New Roman" w:hAnsi="Times New Roman" w:cs="Times New Roman"/>
                <w:sz w:val="24"/>
                <w:szCs w:val="24"/>
                <w:lang w:eastAsia="ar-SA" w:bidi="ru-RU"/>
              </w:rPr>
              <w:t xml:space="preserve"> </w:t>
            </w:r>
            <w:r w:rsidRPr="00DB690E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 w:bidi="ru-RU"/>
              </w:rPr>
              <w:t>Сочетания и биномиальные коэффициенты</w:t>
            </w:r>
            <w:r w:rsidRPr="00DB690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B16EB4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Владеть понятием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очетаниями без повторений</w:t>
            </w:r>
            <w:r w:rsidRPr="00B16EB4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из m элементов по n. Знать формулу для вычисления  </w:t>
            </w:r>
            <w:r w:rsidRPr="003A060B">
              <w:rPr>
                <w:rFonts w:ascii="Times New Roman" w:eastAsia="Calibri" w:hAnsi="Times New Roman" w:cs="Times New Roman"/>
                <w:i/>
                <w:position w:val="-12"/>
                <w:sz w:val="24"/>
                <w:szCs w:val="24"/>
              </w:rPr>
              <w:object w:dxaOrig="360" w:dyaOrig="460">
                <v:shape id="_x0000_i1138" type="#_x0000_t75" style="width:17.25pt;height:21.75pt" o:ole="">
                  <v:imagedata r:id="rId39" o:title=""/>
                </v:shape>
                <o:OLEObject Type="Embed" ProgID="Equation.DSMT4" ShapeID="_x0000_i1138" DrawAspect="Content" ObjectID="_1695532311" r:id="rId176"/>
              </w:objec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- числа всевозможных сочетаний </w:t>
            </w:r>
            <w:r w:rsidRPr="00B16EB4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из m элементов по n, уметь применять её при решении задач.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Уметь раскладывать степень бинома по формуле Ньютона при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нахождении биномиальных коэффициентов с помощью треугольника Паскаля. Применять полученные знания при решении задач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lastRenderedPageBreak/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вязь между координатами векторов и координатами точек. Простейшие задачи в координатах. Уравнение сферы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Формулировать и доказывать утверждения о координатах суммы и разности двух векторов, о координатах произведения вектора на число, о координатах вектора. Выводить формулу для нахождения </w:t>
            </w:r>
            <w:r w:rsidR="0017768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координат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ередины отрезка, длины вектора, расстояния между двумя точками. Выводить уравнение сферы данного радиуса с центром в данной точке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31DB0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00535E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highlight w:val="yellow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Контрольная работа № 7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00535E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highlight w:val="yellow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5246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B86A1D" w:rsidP="00B86A1D">
            <w:pPr>
              <w:pStyle w:val="a3"/>
              <w:spacing w:after="0" w:line="240" w:lineRule="auto"/>
              <w:ind w:left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ar-SA"/>
              </w:rPr>
              <w:t>VI</w:t>
            </w:r>
            <w:r w:rsidRPr="00B86A1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 xml:space="preserve">. </w:t>
            </w:r>
            <w:r w:rsidR="001360FD" w:rsidRPr="002D74B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>ЭЛЕМЕНТЫ ТЕОРИИ ВЕРОЯТНОСТЕЙ</w:t>
            </w:r>
            <w:r w:rsidR="001360F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 xml:space="preserve"> И СТАТИСТИКИ</w:t>
            </w:r>
            <w:r w:rsidR="001360FD" w:rsidRPr="002D74B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>.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5C216C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C216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2977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00535E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highlight w:val="yellow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DB690E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B690E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Вероятность события.</w:t>
            </w:r>
            <w:r w:rsidRPr="00DB690E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 xml:space="preserve"> </w:t>
            </w:r>
            <w:r w:rsidRPr="00DB690E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Виды событий.</w:t>
            </w:r>
            <w:r w:rsidRPr="00DB690E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ar-SA"/>
              </w:rPr>
              <w:t xml:space="preserve"> Комбинации событий. Противоположные события. 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00535E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highlight w:val="yellow"/>
              </w:rPr>
            </w:pPr>
            <w:r w:rsidRPr="00F4037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Владеть понятиями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случайных, достоверных и невозможных событий, несовместных событий, элементарных событий. Уметь находить сумму и произведение событий. Понимать что такое событие противоположное </w:t>
            </w:r>
            <w:proofErr w:type="gramStart"/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данному</w:t>
            </w:r>
            <w:proofErr w:type="gramEnd"/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. 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331DB0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331DB0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331DB0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331DB0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B690E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ar-SA"/>
              </w:rPr>
              <w:t>Опыт с равновозможными исходами. Классическое определение вероятности событ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31DB0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Знать 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ar-SA"/>
              </w:rPr>
              <w:t>к</w:t>
            </w:r>
            <w:r w:rsidRPr="00DB690E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ar-SA"/>
              </w:rPr>
              <w:t>лассическое определение вероятности события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ar-SA"/>
              </w:rPr>
              <w:t xml:space="preserve"> и уметь применять его при решении задач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 w:val="restart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гол между векторами. Скалярное произведение векторов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Объяснять, как определяется угол между векторами, формулировать определение скалярного произведения векторов, формулировать и доказывать утверждения о его свойствах. Применять при решении задач. 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352305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52305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ar-SA"/>
              </w:rPr>
              <w:t>Сложение вероятностей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Знать теорему о сумме двух несовместных событий, следствие из неё и теорему о вероятности суммы двух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произвольных событий. Уметь применять эти теоремы при решении задач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lastRenderedPageBreak/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352305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52305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ar-SA"/>
              </w:rPr>
              <w:t>Вероятность произведения независимых событий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ладеть понятием независимости двух событий. Находить вероятность совместного наступления независимых событий при решении задач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352305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52305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ar-SA"/>
              </w:rPr>
              <w:t>Формула Бернулл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Знать формулу Бернулли и уметь применять её при решении задач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числение углов между прямыми и плоскостям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бъяснять, как вычислить угол между двумя прямыми и угол между прямой и плоскостью с помощью скалярного произведения векторов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31DB0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рок обобщения и систематизации знаний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. Самостоятельная работа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177683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Начала статистики: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 xml:space="preserve"> </w:t>
            </w:r>
            <w:r w:rsidRPr="00D266F3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ar-SA"/>
              </w:rPr>
              <w:t>генеральная совокупность, выборка, мода, медиана, среднее, размах вариации, относительная частота, отклонение от среднего, дисперсия, среднее квадрат</w:t>
            </w:r>
            <w:r w:rsidR="00177683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ar-SA"/>
              </w:rPr>
              <w:t>ическое</w:t>
            </w:r>
            <w:r w:rsidRPr="00D266F3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ar-SA"/>
              </w:rPr>
              <w:t xml:space="preserve"> отклонение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.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ладеть понятиями генеральная совокупность, выборка. мода, медиана, среднее, размах вариации. Относительная частота, отклонение от среднего, дисперсия, среднее квадратичное отклонение. Применение этих понятий к решению задач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Контрольная работа № 8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равнение плоскости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водить уравнение плоскости, проходящей через данную точку, перпендикулярно данному вектору. Знать формулу и уметь находить расстояние от точки до плоскости. Применять знания о векторах к решению геометрических задач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5246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B105B4" w:rsidRDefault="00B86A1D" w:rsidP="00B86A1D">
            <w:pPr>
              <w:pStyle w:val="a3"/>
              <w:spacing w:after="0" w:line="240" w:lineRule="auto"/>
              <w:ind w:left="357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VII</w:t>
            </w:r>
            <w:r w:rsidRPr="00B86A1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. </w:t>
            </w:r>
            <w:r w:rsidR="001360FD" w:rsidRPr="00B105B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КОМПЛЕКСНЫЕ ЧИСЛА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B405A3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B405A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2977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368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Определение комплексных чисел. Сложение и умножение комплексных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чисел.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1</w:t>
            </w:r>
          </w:p>
        </w:tc>
        <w:tc>
          <w:tcPr>
            <w:tcW w:w="2977" w:type="dxa"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Знать определение комплексного числа. Уметь доказывать равенство комплексных чисел и выполнять действия сложения и умножения комплексных чисел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/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lastRenderedPageBreak/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483605" w:rsidRDefault="001360FD" w:rsidP="00F312B8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8360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Комплексно сопряжённые числа.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Модуль комплексного числа. Вычитание комплексных чисе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Знать определения сопряжённого числа, модуля комплексного числа. Уметь выполнять операцию вычитания комплексных чисел.</w:t>
            </w:r>
          </w:p>
        </w:tc>
      </w:tr>
      <w:tr w:rsidR="001360FD" w:rsidRPr="00811A0B" w:rsidTr="00D93AF4">
        <w:trPr>
          <w:trHeight w:val="45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/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Центральная симметрия. Осевая симметрия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меть объяснять, что такое отображение пространства на себя и в каком случае оно называется движением пространства. Объяснять, что такое центральная симметрия, осевая симметрия, зеркальная симметрия и параллельный перенос. Обосновывать, что эти отображения пространства на себя являются движениями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Зеркальная симметрия. Параллельный перенос.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Деление комплексных чисел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меть выполнять операцию деления комплексных чисел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Геометрическая интерпретация комплексного числа.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177683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ладеть понятием комплексной плоскости, уметь изображать числа на комплексной плоскости, знать в чём состоит геометрический смысл модуля комплексного числа</w:t>
            </w:r>
            <w:r w:rsidR="0017768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Тригонометрическая форма комплексного числ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ладеть понятием «аргумент» комплексного числа, уметь записывать комплексные числа в тригонометрической форме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еобразование подоб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бъяснять, что такое центральное подобие (гомотетия) и преобразование подобия, как с помощью преобразования подобия вводится понятие подобных фигур в пространстве, применять движения и преобразования подобия при решении геометрических задач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Контрольная работа № 9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Умножение и деление комплексных чисел, записанных в тригонометрической форме.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Формула Муавра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Уметь выполнять действия умножения и деления комплексных чисел в тригонометрической форме. Знать формулу Муавра для возведения комплексного числа в натуральную степень. 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lastRenderedPageBreak/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Квадратное уравнение с комплексным неизвестным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меть решать квадратные уравнения с комплексными неизвестными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31DB0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13338C" w:rsidRDefault="001360FD" w:rsidP="00F312B8">
            <w:pPr>
              <w:spacing w:after="0" w:line="240" w:lineRule="auto"/>
              <w:ind w:left="426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 w:bidi="ru-RU"/>
              </w:rPr>
              <w:t>ЗАКЛЮЧИТЕЛЬНОЕ П</w:t>
            </w:r>
            <w:r w:rsidRPr="00A57561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 w:bidi="ru-RU"/>
              </w:rPr>
              <w:t xml:space="preserve">ОВТОРЕНИЕ 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 w:bidi="ru-RU"/>
              </w:rPr>
              <w:t>ГЕОМЕТРИИ ПРИ ПОДГОТОВКЕ К ИТОГОВОЙ АТТЕСТАЦИИ ПО МАТЕМАТИКЕ.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B405A3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B405A3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1</w:t>
            </w:r>
            <w:r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8</w:t>
            </w: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ение задач по теме: «Цилиндр, его элементы. Площадь поверхности цилиндра»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2350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Уметь решать задания типа 8 из ДЕМО ЕГЭ (профильный уровень) о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цилиндрах.  Владеть приёмами решения задач на доказательство и вычисление типа 14 из ДЕМО ЕГЭ о цилиндрах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Контрольная работа №10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Анализ контрольной работы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524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B86A1D" w:rsidP="00B86A1D">
            <w:pPr>
              <w:pStyle w:val="a3"/>
              <w:spacing w:after="0" w:line="240" w:lineRule="auto"/>
              <w:ind w:left="357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ar-SA" w:bidi="ru-RU"/>
              </w:rPr>
              <w:t>VIII</w:t>
            </w:r>
            <w:r w:rsidRPr="00B86A1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 w:bidi="ru-RU"/>
              </w:rPr>
              <w:t xml:space="preserve">. </w:t>
            </w:r>
            <w:r w:rsidR="001360F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 w:bidi="ru-RU"/>
              </w:rPr>
              <w:t>ЗАКЛЮЧИТЕЛЬНОЕ П</w:t>
            </w:r>
            <w:r w:rsidR="001360FD" w:rsidRPr="00A57561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 w:bidi="ru-RU"/>
              </w:rPr>
              <w:t>ОВТОРЕНИЕ КУРСА АЛГЕБРЫ И НАЧАЛ АНАЛИЗА</w:t>
            </w:r>
            <w:r w:rsidR="001360F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 w:bidi="ru-RU"/>
              </w:rPr>
              <w:t xml:space="preserve"> ПРИ ПОДГОТОВКЕ К ИТОГОВОЙ АТТЕСТАЦИИ ПО МАТЕМАТИКЕ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B405A3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B405A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B105B4" w:rsidRDefault="001360FD" w:rsidP="00F312B8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105B4">
              <w:rPr>
                <w:rFonts w:ascii="Times New Roman" w:hAnsi="Times New Roman" w:cs="Times New Roman"/>
                <w:i/>
                <w:sz w:val="24"/>
                <w:szCs w:val="24"/>
              </w:rPr>
              <w:t>Решение простейших линейных, квадратных, иррациональных, показательных и логарифмических неравенств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B105B4" w:rsidRDefault="001360FD" w:rsidP="00F312B8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105B4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B105B4" w:rsidRDefault="001360FD" w:rsidP="00F312B8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B105B4" w:rsidRDefault="001360FD" w:rsidP="00F312B8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B105B4" w:rsidRDefault="001360FD" w:rsidP="00F312B8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105B4">
              <w:rPr>
                <w:rFonts w:ascii="Times New Roman" w:hAnsi="Times New Roman" w:cs="Times New Roman"/>
                <w:i/>
                <w:sz w:val="24"/>
                <w:szCs w:val="24"/>
              </w:rPr>
              <w:t>Уметь решать простейшие неравенства 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B43F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Решение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неравенств</w:t>
            </w:r>
            <w:r w:rsidRPr="009B43F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повышенного уровня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 xml:space="preserve">сложности </w:t>
            </w:r>
            <w:r w:rsidRPr="009B43F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(квадратных, показательных, иррациональных, логарифмических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Владеть приёмами решения задач типа 15 из ДЕМО ЕГЭ при решении квадратных,  показательных и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логарифмических неравенств, а так же систем неравенств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ение задач по теме: «Конус, его элементы. Площадь поверхности конуса»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2350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Уметь решать задания типа 8 из ДЕМО ЕГЭ (профильный уровень) о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конусах.  Владеть приёмами решения задач на доказательство и вычисление типа 14 из ДЕМО ЕГЭ о конусах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B43F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Решение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неравенств</w:t>
            </w:r>
            <w:r w:rsidRPr="009B43F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повышенного уровня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сложности </w:t>
            </w:r>
            <w:r w:rsidRPr="009B43F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(квадратных, показательных, иррациональных, логарифмических)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177683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ладеть приёмами решения задач типа 15 из ДЕМО ЕГЭ при решении квадратных,  показательных и логарифмических неравенств, а также систем неравенств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B43F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Решение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истем неравенств</w:t>
            </w:r>
            <w:r w:rsidRPr="009B43F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повышенного уровня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сложности </w:t>
            </w:r>
            <w:r w:rsidRPr="009B43F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(квадратных, показательных, иррациональных, логарифмических)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Читать графики зависимостей, интерпретировать информацию, представленную на них, делать выводы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меть решать задания типа 2 из ДЕМО ЕГЭ, выполнять задания на чтение графиков зависимостей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нтерпретировать информацию, представленную на диаграммах и делать выводы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меть решать задания типа 2 из ДЕМО ЕГЭ, выполнять задания на чтение диаграмм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Решение задач по теме: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«Сфера и шар, их элементы. Площадь сферы и объём шара»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1</w:t>
            </w: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E74DEA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2350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Уметь решать задания типа 8 из ДЕМО ЕГЭ </w:t>
            </w:r>
            <w:r w:rsidRPr="0032350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 xml:space="preserve">(профильный уровень) о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ферах и шарах.  Владеть приёмами решения задач на доказательство и вычисление типа 14 из ДЕМО ЕГЭ о сферах и шарах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Геометрический и физический смысл производной</w:t>
            </w:r>
          </w:p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именение производной к исследованию функций.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меть решать задания типа 7 из ДЕМО ЕГЭ, выполнять задания на тему: «Производная, её геометрический и физический смысл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Контрольная </w:t>
            </w:r>
            <w:r w:rsidRPr="00086A4D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работа №11,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остоящая из заданий 1,2,5,7,8,9,10, 11, 12, 13, 14 и 15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vMerge w:val="restart"/>
            <w:tcBorders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Контрольная </w:t>
            </w:r>
            <w:r w:rsidRPr="00086A4D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работа №11,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остоящая из заданий 1,2,5,7,8,9,10, 11, 12, 13, 14 и 15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Анализ контрольной работы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Анализ контрольной работы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ение задач на движение, совместное движение.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2350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Уметь решать задания типа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  <w:r w:rsidRPr="0032350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и 11 </w:t>
            </w:r>
            <w:r w:rsidRPr="0032350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з ДЕМО ЕГЭ (профильный уровень)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на движение и производительность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ение задач на движение. Движение протяжённых тел. Движение по воде. Средняя скорость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Задачи на производительность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ение задач на тему «Площадь поверхности призмы. Объём призмы.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2350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меть решать задания типа 8 из ДЕМО ЕГЭ (профильный уровень) о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поверхностях и</w:t>
            </w:r>
            <w:r w:rsidRPr="0032350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бъёмах призмы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Решение задач на тему: «Понятие вероятности. Практические задачи на вычисление вероятностей. Простейшие правила и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 xml:space="preserve">формулы вычисление вероятностей»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меть решать задания типа 4 из ДЕМО ЕГЭ на применение методов вычисления вероятности событий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ение задач на проценты с экономическим содержанием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177683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2350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Уметь решать задания типа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, 11</w:t>
            </w:r>
            <w:r w:rsidRPr="0032350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из ДЕМО ЕГЭ (профильный уровень)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на проценты.  Владеть приёмами решения задач с экономическим содержанием типа 17 из ДЕМО ЕГЭ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ение задач на тему «Объём цилиндра и конуса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2350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меть решать задания типа 8 из ДЕМО ЕГЭ (профильный уровень) о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б </w:t>
            </w:r>
            <w:r w:rsidRPr="0032350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объёмах цилиндра и конуса.  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ение задач на проценты с экономическим содержанием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177683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2350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Уметь решать задания типа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, 11</w:t>
            </w:r>
            <w:r w:rsidRPr="0032350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из ДЕМО ЕГЭ (профильный уровень)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на проценты.  Владеть приёмами решения задач с экономическим содержанием типа 17 из ДЕМО ЕГЭ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Методы решения задач с параметрами (аналитический, графический). Уравнения: квадратные, иррациональные, показательные, логарифмические, тригонометрические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4E163A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2350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Уметь решать задания типа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5</w:t>
            </w:r>
            <w:r w:rsidRPr="0032350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из ДЕМО ЕГЭ (профильный уровень)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на решение уравнений.  Владеть приёмами решения задач с параметра</w:t>
            </w:r>
            <w:r w:rsidR="00D8689A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ми типа заданий 18 из ДЕМО ЕГЭ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равнения, содержащие параметры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ение задач на тему «Изменение площади и объёма фигуры при изменении её размеров.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r w:rsidRPr="0032350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Уметь решать задания типа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6 и </w:t>
            </w:r>
            <w:r w:rsidRPr="0032350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8 из ДЕМО ЕГЭ (профильный уровень) о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б </w:t>
            </w:r>
            <w:r w:rsidRPr="0032350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изменение площади и объёма фигуры при изменении её размеров  </w:t>
            </w:r>
          </w:p>
        </w:tc>
      </w:tr>
      <w:tr w:rsidR="001360FD" w:rsidRPr="00811A0B" w:rsidTr="00D93AF4">
        <w:trPr>
          <w:trHeight w:val="48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/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Методы решения задач с параметрами (аналитический, графический). Неравенства: квадратные, , показательные,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логарифмические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4E163A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ладеть приёмами решения задач с параметрами типа заданий 18 из ДЕМО ЕГЭ неравенства, содержащие параметры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ение задач на делимость. Задач с целочисленными неизвестными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ладеть приёмами решения задач на делимость типа заданий 19 из ДЕМО ЕГЭ.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Решение задач по планиметрии на темы: «Геометрия на клетчатой бумаге», «Треугольник», «Параллелограмм», «Прямоугольник, квадрат, ромб», «Трапеция», «окружность и круг», «Вписанные и описанные окружности.»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D8689A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32350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меть решать задания типа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3 и</w:t>
            </w:r>
            <w:r w:rsidRPr="0032350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6</w:t>
            </w:r>
            <w:r w:rsidRPr="00323505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из ДЕМО ЕГЭ (профильный уровень)</w:t>
            </w: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, владеть приёмами решения задач на доказательство и вычисление типа 16 из ДЕМО ЕГЭ 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ение задач разных типов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меть решать задания 1, 2, 3, 4, 5, 6, 7, 8, 9, 10, 11, 12, владеть приёмами решений заданий 13, 14, 15, 16, 17, 18 и 19</w:t>
            </w: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тоговая контрольная работа, составленная из заданий типа 1, 2, 3, 4, 5, 6, 7, 8, 9, 10, 11, 12, 13, 14, 15 и 1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29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тоговая контрольная работа, составленная из заданий типа 1, 2, 3, 4, 5, 6, 7, 8, 9, 10, 11, 12, 13, 14, 15 и 1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0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Анализ контрольной работы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144"/>
        </w:trPr>
        <w:tc>
          <w:tcPr>
            <w:tcW w:w="7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1360FD">
            <w:pPr>
              <w:pStyle w:val="a3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Подведение итогов.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Default="001360FD" w:rsidP="00F312B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</w:tc>
      </w:tr>
      <w:tr w:rsidR="001360FD" w:rsidRPr="00811A0B" w:rsidTr="00D93AF4">
        <w:trPr>
          <w:trHeight w:val="325"/>
        </w:trPr>
        <w:tc>
          <w:tcPr>
            <w:tcW w:w="212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204 часа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</w:t>
            </w: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36 ч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11A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 xml:space="preserve">68 </w:t>
            </w: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ч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2" w:type="dxa"/>
              <w:left w:w="29" w:type="dxa"/>
              <w:bottom w:w="0" w:type="dxa"/>
              <w:right w:w="29" w:type="dxa"/>
            </w:tcMar>
            <w:hideMark/>
          </w:tcPr>
          <w:p w:rsidR="001360FD" w:rsidRPr="00811A0B" w:rsidRDefault="001360FD" w:rsidP="00F312B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</w:tbl>
    <w:p w:rsidR="001360FD" w:rsidRDefault="001360FD" w:rsidP="001360FD"/>
    <w:p w:rsidR="001360FD" w:rsidRDefault="001360FD" w:rsidP="001360FD">
      <w:pPr>
        <w:sectPr w:rsidR="001360FD" w:rsidSect="00593226">
          <w:pgSz w:w="16838" w:h="11906" w:orient="landscape"/>
          <w:pgMar w:top="1701" w:right="1134" w:bottom="851" w:left="1134" w:header="709" w:footer="709" w:gutter="0"/>
          <w:cols w:space="708"/>
          <w:titlePg/>
          <w:docGrid w:linePitch="360"/>
        </w:sectPr>
      </w:pPr>
    </w:p>
    <w:p w:rsidR="001360FD" w:rsidRDefault="001360FD" w:rsidP="001360F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Л</w:t>
      </w:r>
      <w:r w:rsidRPr="00BB0DDD">
        <w:rPr>
          <w:rFonts w:ascii="Times New Roman" w:hAnsi="Times New Roman" w:cs="Times New Roman"/>
          <w:b/>
          <w:sz w:val="28"/>
          <w:szCs w:val="28"/>
        </w:rPr>
        <w:t>итература</w:t>
      </w:r>
    </w:p>
    <w:p w:rsidR="001360FD" w:rsidRPr="00BB0DDD" w:rsidRDefault="001360FD" w:rsidP="001360FD">
      <w:pPr>
        <w:pStyle w:val="a3"/>
        <w:numPr>
          <w:ilvl w:val="0"/>
          <w:numId w:val="21"/>
        </w:numPr>
        <w:ind w:left="357" w:hanging="357"/>
        <w:rPr>
          <w:rFonts w:ascii="Times New Roman" w:hAnsi="Times New Roman" w:cs="Times New Roman"/>
          <w:b/>
          <w:sz w:val="28"/>
          <w:szCs w:val="28"/>
        </w:rPr>
      </w:pPr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>Колягин</w:t>
      </w:r>
      <w:r w:rsidRPr="00BB0DD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>Ю.М., Ткачёва</w:t>
      </w:r>
      <w:r w:rsidRPr="00BB0DD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>М.В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, Шабунин М.И.</w:t>
      </w:r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др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A608F">
        <w:rPr>
          <w:rFonts w:ascii="Times New Roman" w:eastAsia="Times New Roman" w:hAnsi="Times New Roman" w:cs="Times New Roman"/>
          <w:sz w:val="24"/>
          <w:szCs w:val="24"/>
          <w:lang w:eastAsia="ru-RU"/>
        </w:rPr>
        <w:t>Математика: алгебра и начала математического</w:t>
      </w:r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нализа</w:t>
      </w:r>
      <w:r w:rsidRPr="00AE3116">
        <w:rPr>
          <w:rFonts w:ascii="Times New Roman" w:eastAsia="Times New Roman" w:hAnsi="Times New Roman" w:cs="Times New Roman"/>
          <w:sz w:val="24"/>
          <w:szCs w:val="24"/>
          <w:lang w:eastAsia="ru-RU"/>
        </w:rPr>
        <w:t>, геометрия. А</w:t>
      </w:r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>лгебра и начала математического анализа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чебник.</w:t>
      </w:r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10 класс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Б</w:t>
      </w:r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>азовый и углубленный уровн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/ – М.: Просвещение, 2018.</w:t>
      </w:r>
    </w:p>
    <w:p w:rsidR="001360FD" w:rsidRPr="00BB0DDD" w:rsidRDefault="001360FD" w:rsidP="001360FD">
      <w:pPr>
        <w:pStyle w:val="a3"/>
        <w:numPr>
          <w:ilvl w:val="0"/>
          <w:numId w:val="21"/>
        </w:numPr>
        <w:ind w:left="357" w:hanging="357"/>
        <w:rPr>
          <w:rFonts w:ascii="Times New Roman" w:hAnsi="Times New Roman" w:cs="Times New Roman"/>
          <w:b/>
          <w:sz w:val="28"/>
          <w:szCs w:val="28"/>
        </w:rPr>
      </w:pPr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>Колягин</w:t>
      </w:r>
      <w:r w:rsidRPr="00BB0DD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Ю.М.,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Шабунин М.И.</w:t>
      </w:r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др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A608F">
        <w:rPr>
          <w:rFonts w:ascii="Times New Roman" w:eastAsia="Times New Roman" w:hAnsi="Times New Roman" w:cs="Times New Roman"/>
          <w:sz w:val="24"/>
          <w:szCs w:val="24"/>
          <w:lang w:eastAsia="ru-RU"/>
        </w:rPr>
        <w:t>Математика: алгебра и начала математического</w:t>
      </w:r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нализа</w:t>
      </w:r>
      <w:r w:rsidRPr="00AE3116">
        <w:rPr>
          <w:rFonts w:ascii="Times New Roman" w:eastAsia="Times New Roman" w:hAnsi="Times New Roman" w:cs="Times New Roman"/>
          <w:sz w:val="24"/>
          <w:szCs w:val="24"/>
          <w:lang w:eastAsia="ru-RU"/>
        </w:rPr>
        <w:t>, геометрия. А</w:t>
      </w:r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>лгебра и начала математического анализа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чебник.</w:t>
      </w:r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1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ласс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Б</w:t>
      </w:r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>азовый и углубленный уровн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/ – М.: Просвещение, 2018.</w:t>
      </w:r>
    </w:p>
    <w:p w:rsidR="001360FD" w:rsidRPr="00ED3C51" w:rsidRDefault="001360FD" w:rsidP="001360FD">
      <w:pPr>
        <w:pStyle w:val="a3"/>
        <w:numPr>
          <w:ilvl w:val="0"/>
          <w:numId w:val="21"/>
        </w:numPr>
        <w:ind w:left="357" w:hanging="357"/>
        <w:rPr>
          <w:rFonts w:ascii="Times New Roman" w:hAnsi="Times New Roman" w:cs="Times New Roman"/>
          <w:b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Шабунин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.И., </w:t>
      </w:r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>Ткачёва</w:t>
      </w:r>
      <w:r w:rsidRPr="00BB0DD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>М.В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,Фёдорова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.Е. и др. Алгебра и начала математического анализа. Дидактические материалы. 10 класс. Углублённый уровень.</w:t>
      </w:r>
    </w:p>
    <w:p w:rsidR="001360FD" w:rsidRPr="00BD0BE2" w:rsidRDefault="001360FD" w:rsidP="001360FD">
      <w:pPr>
        <w:pStyle w:val="a3"/>
        <w:numPr>
          <w:ilvl w:val="0"/>
          <w:numId w:val="21"/>
        </w:numPr>
        <w:ind w:left="357" w:hanging="357"/>
        <w:rPr>
          <w:rFonts w:ascii="Times New Roman" w:hAnsi="Times New Roman" w:cs="Times New Roman"/>
          <w:b/>
          <w:sz w:val="28"/>
          <w:szCs w:val="28"/>
        </w:rPr>
      </w:pPr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>Ткачёва</w:t>
      </w:r>
      <w:r w:rsidRPr="00BB0DD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>М.В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, Фёдорова Н.Е. Алгебра и начала математического анализа. Тематические тесты. 10 класс. Базовый и углублённый уровень.</w:t>
      </w:r>
    </w:p>
    <w:p w:rsidR="001360FD" w:rsidRPr="00BD0BE2" w:rsidRDefault="001360FD" w:rsidP="001360FD">
      <w:pPr>
        <w:pStyle w:val="a3"/>
        <w:numPr>
          <w:ilvl w:val="0"/>
          <w:numId w:val="21"/>
        </w:numPr>
        <w:ind w:left="357" w:hanging="35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ёдорова Н.Е., </w:t>
      </w:r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>Ткачёва</w:t>
      </w:r>
      <w:r w:rsidRPr="00BB0DD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>М.В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, Алгебра и начала математического анализа.  Методические рекомендации. 10 класс.</w:t>
      </w:r>
    </w:p>
    <w:p w:rsidR="001360FD" w:rsidRPr="00ED3C51" w:rsidRDefault="001360FD" w:rsidP="001360FD">
      <w:pPr>
        <w:pStyle w:val="a3"/>
        <w:numPr>
          <w:ilvl w:val="0"/>
          <w:numId w:val="21"/>
        </w:numPr>
        <w:ind w:left="357" w:hanging="357"/>
        <w:rPr>
          <w:rFonts w:ascii="Times New Roman" w:hAnsi="Times New Roman" w:cs="Times New Roman"/>
          <w:b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Шабунин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.И., </w:t>
      </w:r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>Ткачёва</w:t>
      </w:r>
      <w:r w:rsidRPr="00BB0DD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>М.В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,Фёдорова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.Е. и др. Алгебра и начала математического анализа. Дидактические материалы. 11 класс. Углублённый уровень.</w:t>
      </w:r>
    </w:p>
    <w:p w:rsidR="001360FD" w:rsidRPr="00BD0BE2" w:rsidRDefault="001360FD" w:rsidP="001360FD">
      <w:pPr>
        <w:pStyle w:val="a3"/>
        <w:numPr>
          <w:ilvl w:val="0"/>
          <w:numId w:val="21"/>
        </w:numPr>
        <w:ind w:left="357" w:hanging="357"/>
        <w:rPr>
          <w:rFonts w:ascii="Times New Roman" w:hAnsi="Times New Roman" w:cs="Times New Roman"/>
          <w:b/>
          <w:sz w:val="28"/>
          <w:szCs w:val="28"/>
        </w:rPr>
      </w:pPr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>Ткачёва</w:t>
      </w:r>
      <w:r w:rsidRPr="00BB0DD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>М.В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, Алгебра и начала математического анализа. Тематические тесты. 10 класс. Базовый и углублённый уровень.</w:t>
      </w:r>
    </w:p>
    <w:p w:rsidR="001360FD" w:rsidRPr="00044B94" w:rsidRDefault="001360FD" w:rsidP="001360FD">
      <w:pPr>
        <w:pStyle w:val="a3"/>
        <w:numPr>
          <w:ilvl w:val="0"/>
          <w:numId w:val="21"/>
        </w:numPr>
        <w:ind w:left="357" w:hanging="35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ёдорова Н.Е., </w:t>
      </w:r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>Ткачёва</w:t>
      </w:r>
      <w:r w:rsidRPr="00BB0DD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>М.В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, Алгебра и начала математического анализа.  Методические рекомендации. 11 класс.</w:t>
      </w:r>
    </w:p>
    <w:p w:rsidR="001360FD" w:rsidRPr="00307279" w:rsidRDefault="001360FD" w:rsidP="001360FD">
      <w:pPr>
        <w:pStyle w:val="a3"/>
        <w:numPr>
          <w:ilvl w:val="0"/>
          <w:numId w:val="21"/>
        </w:numPr>
        <w:ind w:left="357" w:hanging="357"/>
        <w:rPr>
          <w:rFonts w:ascii="Times New Roman" w:hAnsi="Times New Roman" w:cs="Times New Roman"/>
          <w:b/>
          <w:sz w:val="28"/>
          <w:szCs w:val="28"/>
        </w:rPr>
      </w:pPr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Л.С. </w:t>
      </w:r>
      <w:proofErr w:type="spellStart"/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>Атанасян</w:t>
      </w:r>
      <w:proofErr w:type="spellEnd"/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В.Ф. Бутузов, С.Б. </w:t>
      </w:r>
      <w:proofErr w:type="spellStart"/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>Коломц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ев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др.</w:t>
      </w:r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A608F">
        <w:rPr>
          <w:rFonts w:ascii="Times New Roman" w:eastAsia="Times New Roman" w:hAnsi="Times New Roman" w:cs="Times New Roman"/>
          <w:sz w:val="24"/>
          <w:szCs w:val="24"/>
          <w:lang w:eastAsia="ru-RU"/>
        </w:rPr>
        <w:t>Математика: алгебра и начала математического</w:t>
      </w:r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нализа</w:t>
      </w:r>
      <w:r w:rsidRPr="00AE311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геометрия.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Геометрия. 10-11 классы. (Б</w:t>
      </w:r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>азовый  и углубленный уров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ни)</w:t>
      </w:r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/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. – М.: Просвещение, 2018</w:t>
      </w:r>
      <w:r w:rsidRPr="00C67105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1360FD" w:rsidRPr="00307279" w:rsidRDefault="001360FD" w:rsidP="001360FD">
      <w:pPr>
        <w:pStyle w:val="a3"/>
        <w:numPr>
          <w:ilvl w:val="0"/>
          <w:numId w:val="21"/>
        </w:numPr>
        <w:ind w:left="357" w:hanging="35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лазков Ю.А., Юдина И.И. Геометрия. Рабочая тетрадь. 11 класс. Базовый и профильный уровни.</w:t>
      </w:r>
    </w:p>
    <w:p w:rsidR="001360FD" w:rsidRPr="00307279" w:rsidRDefault="001360FD" w:rsidP="001360FD">
      <w:pPr>
        <w:pStyle w:val="a3"/>
        <w:numPr>
          <w:ilvl w:val="0"/>
          <w:numId w:val="21"/>
        </w:numPr>
        <w:ind w:left="357" w:hanging="3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0727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лазков Ю.А., Юдина И.И., Бутузов В.Ф.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еометрия. Рабочая тетрадь. </w:t>
      </w:r>
      <w:r w:rsidRPr="00307279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0</w:t>
      </w:r>
      <w:r w:rsidRPr="0030727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ласс. Базовый и профильный уровни.</w:t>
      </w:r>
    </w:p>
    <w:p w:rsidR="001360FD" w:rsidRPr="00307279" w:rsidRDefault="001360FD" w:rsidP="001360FD">
      <w:pPr>
        <w:pStyle w:val="a3"/>
        <w:numPr>
          <w:ilvl w:val="0"/>
          <w:numId w:val="21"/>
        </w:numPr>
        <w:ind w:left="357" w:hanging="3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07279">
        <w:rPr>
          <w:rFonts w:ascii="Times New Roman" w:hAnsi="Times New Roman" w:cs="Times New Roman"/>
          <w:sz w:val="24"/>
          <w:szCs w:val="24"/>
        </w:rPr>
        <w:t>Зив Б.Г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0727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еометрия.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идактические материалы. </w:t>
      </w:r>
      <w:r w:rsidRPr="00307279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0</w:t>
      </w:r>
      <w:r w:rsidRPr="0030727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ласс. Базовый и профильный уровни.</w:t>
      </w:r>
    </w:p>
    <w:p w:rsidR="001360FD" w:rsidRPr="00307279" w:rsidRDefault="001360FD" w:rsidP="001360FD">
      <w:pPr>
        <w:pStyle w:val="a3"/>
        <w:numPr>
          <w:ilvl w:val="0"/>
          <w:numId w:val="21"/>
        </w:numPr>
        <w:ind w:left="357" w:hanging="3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07279">
        <w:rPr>
          <w:rFonts w:ascii="Times New Roman" w:hAnsi="Times New Roman" w:cs="Times New Roman"/>
          <w:sz w:val="24"/>
          <w:szCs w:val="24"/>
        </w:rPr>
        <w:t>Зив Б.Г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0727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еометрия.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идактические материалы. </w:t>
      </w:r>
      <w:r w:rsidRPr="00307279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 w:rsidRPr="0030727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ласс. Базовый и профильный уровни.</w:t>
      </w:r>
    </w:p>
    <w:p w:rsidR="001360FD" w:rsidRPr="00307279" w:rsidRDefault="001360FD" w:rsidP="001360FD">
      <w:pPr>
        <w:pStyle w:val="a3"/>
        <w:numPr>
          <w:ilvl w:val="0"/>
          <w:numId w:val="21"/>
        </w:numPr>
        <w:ind w:left="357" w:hanging="3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Литвиненко В.Н.,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Батугина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.А. </w:t>
      </w:r>
      <w:r w:rsidRPr="0030727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еометрия.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Готовимся к ЕГЭ</w:t>
      </w:r>
      <w:r w:rsidRPr="00307279">
        <w:rPr>
          <w:rFonts w:ascii="Times New Roman" w:eastAsia="Times New Roman" w:hAnsi="Times New Roman" w:cs="Times New Roman"/>
          <w:sz w:val="24"/>
          <w:szCs w:val="24"/>
          <w:lang w:eastAsia="ru-RU"/>
        </w:rPr>
        <w:t>. 1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0</w:t>
      </w:r>
      <w:r w:rsidRPr="0030727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ласс.</w:t>
      </w:r>
    </w:p>
    <w:p w:rsidR="001360FD" w:rsidRPr="00307279" w:rsidRDefault="001360FD" w:rsidP="001360FD">
      <w:pPr>
        <w:pStyle w:val="a3"/>
        <w:numPr>
          <w:ilvl w:val="0"/>
          <w:numId w:val="21"/>
        </w:numPr>
        <w:ind w:left="357" w:hanging="3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Литвиненко В.Н.,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Батугина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.А. </w:t>
      </w:r>
      <w:r w:rsidRPr="0030727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еометрия.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Готовимся к ЕГЭ</w:t>
      </w:r>
      <w:r w:rsidRPr="00307279">
        <w:rPr>
          <w:rFonts w:ascii="Times New Roman" w:eastAsia="Times New Roman" w:hAnsi="Times New Roman" w:cs="Times New Roman"/>
          <w:sz w:val="24"/>
          <w:szCs w:val="24"/>
          <w:lang w:eastAsia="ru-RU"/>
        </w:rPr>
        <w:t>. 1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 w:rsidRPr="0030727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ласс.</w:t>
      </w:r>
    </w:p>
    <w:p w:rsidR="001360FD" w:rsidRPr="0097678C" w:rsidRDefault="001360FD" w:rsidP="001360FD">
      <w:pPr>
        <w:pStyle w:val="a3"/>
        <w:numPr>
          <w:ilvl w:val="0"/>
          <w:numId w:val="21"/>
        </w:numPr>
        <w:ind w:left="357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Саакян С.М., </w:t>
      </w:r>
      <w:r w:rsidRPr="00307279">
        <w:rPr>
          <w:rFonts w:ascii="Times New Roman" w:eastAsia="Times New Roman" w:hAnsi="Times New Roman" w:cs="Times New Roman"/>
          <w:sz w:val="24"/>
          <w:szCs w:val="24"/>
          <w:lang w:eastAsia="ru-RU"/>
        </w:rPr>
        <w:t>Бутузов В.Ф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зучение геометрии в 10-11 классах.</w:t>
      </w:r>
    </w:p>
    <w:p w:rsidR="001360FD" w:rsidRPr="0097678C" w:rsidRDefault="001360FD" w:rsidP="001360FD">
      <w:pPr>
        <w:pStyle w:val="a3"/>
        <w:numPr>
          <w:ilvl w:val="0"/>
          <w:numId w:val="21"/>
        </w:numPr>
        <w:ind w:left="357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урмистрова Т.А. Алгебра и начала математического анализа. Сборник примерных рабочих программ. 10-11 классы: учеб. пособие для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бщеобразоват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организаций: базовый и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углубл</w:t>
      </w:r>
      <w:proofErr w:type="spellEnd"/>
      <w:r w:rsidR="00971AF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ровни.</w:t>
      </w:r>
    </w:p>
    <w:p w:rsidR="001360FD" w:rsidRPr="0097678C" w:rsidRDefault="001360FD" w:rsidP="001360FD">
      <w:pPr>
        <w:pStyle w:val="a3"/>
        <w:numPr>
          <w:ilvl w:val="0"/>
          <w:numId w:val="21"/>
        </w:numPr>
        <w:ind w:left="357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урмистрова Т.А. Геометрия. Сборник примерных рабочих программ. 10-11 классы: учеб. пособие для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бщеобразоват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организаций: базовый и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углубл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. уровни.</w:t>
      </w:r>
    </w:p>
    <w:p w:rsidR="001360FD" w:rsidRPr="00307279" w:rsidRDefault="001360FD" w:rsidP="001360FD">
      <w:pPr>
        <w:pStyle w:val="a3"/>
        <w:numPr>
          <w:ilvl w:val="0"/>
          <w:numId w:val="21"/>
        </w:numPr>
        <w:ind w:left="357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Ященко</w:t>
      </w:r>
      <w:r w:rsidRPr="0097678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>И.В., Шестаков</w:t>
      </w:r>
      <w:r w:rsidRPr="0097678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С.А. </w:t>
      </w:r>
      <w:r>
        <w:rPr>
          <w:rFonts w:ascii="Times New Roman" w:hAnsi="Times New Roman" w:cs="Times New Roman"/>
          <w:sz w:val="24"/>
          <w:szCs w:val="24"/>
        </w:rPr>
        <w:t xml:space="preserve">Я сдам ЕГЭ! </w:t>
      </w:r>
      <w:r w:rsidRPr="00790068">
        <w:rPr>
          <w:rFonts w:ascii="Times New Roman" w:eastAsia="Calibri" w:hAnsi="Times New Roman" w:cs="Times New Roman"/>
          <w:sz w:val="24"/>
          <w:szCs w:val="24"/>
        </w:rPr>
        <w:t xml:space="preserve">Курс самоподготовки. Технология решения заданий. Учебное пособие для общеобразовательных организаций. Профильный уровень. В трёх частях: </w:t>
      </w:r>
      <w:r>
        <w:rPr>
          <w:rFonts w:ascii="Times New Roman" w:eastAsia="Calibri" w:hAnsi="Times New Roman" w:cs="Times New Roman"/>
          <w:sz w:val="24"/>
          <w:szCs w:val="24"/>
        </w:rPr>
        <w:t>«</w:t>
      </w:r>
      <w:r w:rsidRPr="00790068">
        <w:rPr>
          <w:rFonts w:ascii="Times New Roman" w:eastAsia="Calibri" w:hAnsi="Times New Roman" w:cs="Times New Roman"/>
          <w:sz w:val="24"/>
          <w:szCs w:val="24"/>
        </w:rPr>
        <w:t>Алгебра</w:t>
      </w:r>
      <w:r>
        <w:rPr>
          <w:rFonts w:ascii="Times New Roman" w:eastAsia="Calibri" w:hAnsi="Times New Roman" w:cs="Times New Roman"/>
          <w:sz w:val="24"/>
          <w:szCs w:val="24"/>
        </w:rPr>
        <w:t>»</w:t>
      </w:r>
      <w:r w:rsidRPr="00790068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>
        <w:rPr>
          <w:rFonts w:ascii="Times New Roman" w:eastAsia="Calibri" w:hAnsi="Times New Roman" w:cs="Times New Roman"/>
          <w:sz w:val="24"/>
          <w:szCs w:val="24"/>
        </w:rPr>
        <w:t>«</w:t>
      </w:r>
      <w:r w:rsidRPr="00790068">
        <w:rPr>
          <w:rFonts w:ascii="Times New Roman" w:eastAsia="Calibri" w:hAnsi="Times New Roman" w:cs="Times New Roman"/>
          <w:sz w:val="24"/>
          <w:szCs w:val="24"/>
        </w:rPr>
        <w:t>Алгебра и начала анализа</w:t>
      </w:r>
      <w:r>
        <w:rPr>
          <w:rFonts w:ascii="Times New Roman" w:eastAsia="Calibri" w:hAnsi="Times New Roman" w:cs="Times New Roman"/>
          <w:sz w:val="24"/>
          <w:szCs w:val="24"/>
        </w:rPr>
        <w:t>» и «</w:t>
      </w:r>
      <w:r w:rsidRPr="00790068">
        <w:rPr>
          <w:rFonts w:ascii="Times New Roman" w:eastAsia="Calibri" w:hAnsi="Times New Roman" w:cs="Times New Roman"/>
          <w:sz w:val="24"/>
          <w:szCs w:val="24"/>
        </w:rPr>
        <w:t>Геометрия</w:t>
      </w:r>
      <w:r>
        <w:rPr>
          <w:rFonts w:ascii="Times New Roman" w:eastAsia="Calibri" w:hAnsi="Times New Roman" w:cs="Times New Roman"/>
          <w:sz w:val="24"/>
          <w:szCs w:val="24"/>
        </w:rPr>
        <w:t>».</w:t>
      </w:r>
    </w:p>
    <w:p w:rsidR="001360FD" w:rsidRDefault="001360FD" w:rsidP="001360FD"/>
    <w:p w:rsidR="001360FD" w:rsidRDefault="001360FD" w:rsidP="001360FD"/>
    <w:p w:rsidR="00291E96" w:rsidRPr="00291E96" w:rsidRDefault="00291E96" w:rsidP="00291E96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pPr w:leftFromText="180" w:rightFromText="180" w:vertAnchor="text" w:horzAnchor="margin" w:tblpXSpec="center" w:tblpY="153"/>
        <w:tblW w:w="9606" w:type="dxa"/>
        <w:tblLook w:val="04A0"/>
      </w:tblPr>
      <w:tblGrid>
        <w:gridCol w:w="3794"/>
        <w:gridCol w:w="1701"/>
        <w:gridCol w:w="4111"/>
      </w:tblGrid>
      <w:tr w:rsidR="00291E96" w:rsidRPr="00291E96" w:rsidTr="00DF67F1">
        <w:trPr>
          <w:trHeight w:val="572"/>
        </w:trPr>
        <w:tc>
          <w:tcPr>
            <w:tcW w:w="9606" w:type="dxa"/>
            <w:gridSpan w:val="3"/>
          </w:tcPr>
          <w:p w:rsidR="00291E96" w:rsidRPr="00291E96" w:rsidRDefault="00291E96" w:rsidP="00291E96">
            <w:pPr>
              <w:shd w:val="clear" w:color="auto" w:fill="FFFFFF"/>
              <w:spacing w:after="0" w:line="240" w:lineRule="auto"/>
              <w:ind w:left="79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291E96" w:rsidRPr="00291E96" w:rsidTr="00DF67F1">
        <w:trPr>
          <w:trHeight w:val="2397"/>
        </w:trPr>
        <w:tc>
          <w:tcPr>
            <w:tcW w:w="3794" w:type="dxa"/>
          </w:tcPr>
          <w:p w:rsidR="00291E96" w:rsidRPr="00291E96" w:rsidRDefault="00291E96" w:rsidP="00291E96">
            <w:pPr>
              <w:shd w:val="clear" w:color="auto" w:fill="FFFFFF"/>
              <w:spacing w:after="0" w:line="240" w:lineRule="auto"/>
              <w:ind w:left="79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highlight w:val="green"/>
                <w:lang w:eastAsia="ru-RU"/>
              </w:rPr>
            </w:pPr>
          </w:p>
          <w:p w:rsidR="00291E96" w:rsidRPr="00291E96" w:rsidRDefault="00291E96" w:rsidP="00291E96">
            <w:pPr>
              <w:shd w:val="clear" w:color="auto" w:fill="FFFFFF"/>
              <w:spacing w:after="0" w:line="240" w:lineRule="auto"/>
              <w:ind w:left="79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highlight w:val="green"/>
                <w:lang w:eastAsia="ru-RU"/>
              </w:rPr>
            </w:pPr>
          </w:p>
          <w:p w:rsidR="00291E96" w:rsidRPr="00291E96" w:rsidRDefault="00291E96" w:rsidP="00291E96">
            <w:pPr>
              <w:shd w:val="clear" w:color="auto" w:fill="FFFFFF"/>
              <w:spacing w:after="0" w:line="240" w:lineRule="auto"/>
              <w:ind w:left="79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highlight w:val="green"/>
                <w:lang w:eastAsia="ru-RU"/>
              </w:rPr>
            </w:pPr>
          </w:p>
          <w:p w:rsidR="00291E96" w:rsidRPr="00291E96" w:rsidRDefault="00291E96" w:rsidP="00291E96">
            <w:pPr>
              <w:shd w:val="clear" w:color="auto" w:fill="FFFFFF"/>
              <w:spacing w:after="0" w:line="240" w:lineRule="auto"/>
              <w:ind w:left="79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91E9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ОГЛАСОВАНО</w:t>
            </w:r>
          </w:p>
          <w:p w:rsidR="00291E96" w:rsidRPr="00291E96" w:rsidRDefault="00291E96" w:rsidP="00291E96">
            <w:pPr>
              <w:shd w:val="clear" w:color="auto" w:fill="FFFFFF"/>
              <w:spacing w:after="0" w:line="240" w:lineRule="auto"/>
              <w:ind w:left="79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  <w:p w:rsidR="0097247C" w:rsidRPr="00291E96" w:rsidRDefault="00291E96" w:rsidP="0097247C">
            <w:pPr>
              <w:shd w:val="clear" w:color="auto" w:fill="FFFFFF"/>
              <w:spacing w:after="0" w:line="240" w:lineRule="auto"/>
              <w:ind w:left="7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91E9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Протокол заседания </w:t>
            </w:r>
          </w:p>
          <w:p w:rsidR="00291E96" w:rsidRPr="00291E96" w:rsidRDefault="00291E96" w:rsidP="006C42E2">
            <w:pPr>
              <w:pStyle w:val="ac"/>
              <w:rPr>
                <w:lang w:eastAsia="ru-RU"/>
              </w:rPr>
            </w:pPr>
            <w:r w:rsidRPr="00291E96">
              <w:rPr>
                <w:lang w:eastAsia="ru-RU"/>
              </w:rPr>
              <w:t>мето</w:t>
            </w:r>
            <w:r w:rsidR="00D93AF4">
              <w:rPr>
                <w:lang w:eastAsia="ru-RU"/>
              </w:rPr>
              <w:t>дического объединения учителей естественно-научного цикла</w:t>
            </w:r>
            <w:r w:rsidRPr="00291E96">
              <w:rPr>
                <w:lang w:eastAsia="ru-RU"/>
              </w:rPr>
              <w:t xml:space="preserve"> </w:t>
            </w:r>
            <w:r w:rsidR="006C42E2">
              <w:rPr>
                <w:lang w:eastAsia="ru-RU"/>
              </w:rPr>
              <w:t>МБОСОШ</w:t>
            </w:r>
            <w:r w:rsidRPr="00291E96">
              <w:rPr>
                <w:lang w:eastAsia="ru-RU"/>
              </w:rPr>
              <w:t xml:space="preserve"> </w:t>
            </w:r>
            <w:r w:rsidR="0097247C" w:rsidRPr="00291E96">
              <w:rPr>
                <w:lang w:eastAsia="ru-RU"/>
              </w:rPr>
              <w:t>№ 1</w:t>
            </w:r>
            <w:r w:rsidR="006C42E2">
              <w:rPr>
                <w:lang w:eastAsia="ru-RU"/>
              </w:rPr>
              <w:t xml:space="preserve">имени </w:t>
            </w:r>
            <w:proofErr w:type="spellStart"/>
            <w:r w:rsidR="006C42E2">
              <w:rPr>
                <w:lang w:eastAsia="ru-RU"/>
              </w:rPr>
              <w:t>В.Н.Березуцкого</w:t>
            </w:r>
            <w:proofErr w:type="spellEnd"/>
          </w:p>
          <w:p w:rsidR="00D93AF4" w:rsidRDefault="00291E96" w:rsidP="00291E96">
            <w:pPr>
              <w:shd w:val="clear" w:color="auto" w:fill="FFFFFF"/>
              <w:spacing w:after="0" w:line="240" w:lineRule="auto"/>
              <w:ind w:left="79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91E9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от </w:t>
            </w:r>
            <w:r w:rsidR="006C42E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  </w:t>
            </w:r>
            <w:r w:rsidR="00D93AF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.08</w:t>
            </w:r>
            <w:r w:rsidRPr="00291E9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20</w:t>
            </w:r>
            <w:r w:rsidR="006C42E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1</w:t>
            </w:r>
            <w:r w:rsidRPr="00291E9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 года</w:t>
            </w:r>
          </w:p>
          <w:p w:rsidR="00291E96" w:rsidRPr="00291E96" w:rsidRDefault="00291E96" w:rsidP="00291E96">
            <w:pPr>
              <w:shd w:val="clear" w:color="auto" w:fill="FFFFFF"/>
              <w:spacing w:after="0" w:line="240" w:lineRule="auto"/>
              <w:ind w:left="79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91E9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___________     </w:t>
            </w:r>
            <w:r w:rsidR="006C42E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Злобиной И</w:t>
            </w:r>
            <w:r w:rsidR="00D93AF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.</w:t>
            </w:r>
            <w:r w:rsidR="006C42E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.</w:t>
            </w:r>
          </w:p>
          <w:p w:rsidR="00291E96" w:rsidRPr="00291E96" w:rsidRDefault="00291E96" w:rsidP="00291E96">
            <w:pPr>
              <w:shd w:val="clear" w:color="auto" w:fill="FFFFFF"/>
              <w:spacing w:after="0" w:line="240" w:lineRule="auto"/>
              <w:ind w:left="79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91E9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 xml:space="preserve">    </w:t>
            </w:r>
          </w:p>
          <w:p w:rsidR="00291E96" w:rsidRPr="00291E96" w:rsidRDefault="00291E96" w:rsidP="00291E9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highlight w:val="green"/>
                <w:lang w:eastAsia="ru-RU"/>
              </w:rPr>
            </w:pPr>
          </w:p>
        </w:tc>
        <w:tc>
          <w:tcPr>
            <w:tcW w:w="1701" w:type="dxa"/>
          </w:tcPr>
          <w:p w:rsidR="00291E96" w:rsidRPr="00291E96" w:rsidRDefault="00291E96" w:rsidP="00291E9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111" w:type="dxa"/>
          </w:tcPr>
          <w:p w:rsidR="00291E96" w:rsidRPr="00291E96" w:rsidRDefault="00291E96" w:rsidP="00291E96">
            <w:pPr>
              <w:shd w:val="clear" w:color="auto" w:fill="FFFFFF"/>
              <w:spacing w:after="0" w:line="240" w:lineRule="auto"/>
              <w:ind w:left="79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291E96" w:rsidRPr="00291E96" w:rsidRDefault="00291E96" w:rsidP="00291E96">
            <w:pPr>
              <w:shd w:val="clear" w:color="auto" w:fill="FFFFFF"/>
              <w:spacing w:after="0" w:line="240" w:lineRule="auto"/>
              <w:ind w:left="79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291E96" w:rsidRPr="00291E96" w:rsidRDefault="00291E96" w:rsidP="00291E96">
            <w:pPr>
              <w:shd w:val="clear" w:color="auto" w:fill="FFFFFF"/>
              <w:spacing w:after="0" w:line="240" w:lineRule="auto"/>
              <w:ind w:left="79"/>
              <w:jc w:val="center"/>
              <w:rPr>
                <w:rFonts w:ascii="Times New Roman" w:eastAsia="Times New Roman" w:hAnsi="Times New Roman" w:cs="Times New Roman"/>
                <w:color w:val="000000"/>
                <w:sz w:val="32"/>
                <w:szCs w:val="32"/>
                <w:lang w:eastAsia="ru-RU"/>
              </w:rPr>
            </w:pPr>
          </w:p>
          <w:p w:rsidR="00291E96" w:rsidRPr="00291E96" w:rsidRDefault="00291E96" w:rsidP="00291E96">
            <w:pPr>
              <w:shd w:val="clear" w:color="auto" w:fill="FFFFFF"/>
              <w:spacing w:after="0" w:line="240" w:lineRule="auto"/>
              <w:ind w:left="79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91E9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ОГЛАСОВАНО</w:t>
            </w:r>
          </w:p>
          <w:p w:rsidR="00291E96" w:rsidRPr="00291E96" w:rsidRDefault="00291E96" w:rsidP="00291E96">
            <w:pPr>
              <w:shd w:val="clear" w:color="auto" w:fill="FFFFFF"/>
              <w:spacing w:after="0" w:line="240" w:lineRule="auto"/>
              <w:ind w:left="79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  <w:p w:rsidR="00291E96" w:rsidRPr="00291E96" w:rsidRDefault="00D93AF4" w:rsidP="00291E96">
            <w:pPr>
              <w:shd w:val="clear" w:color="auto" w:fill="FFFFFF"/>
              <w:spacing w:after="0" w:line="240" w:lineRule="auto"/>
              <w:ind w:left="79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Заместитель директора по У</w:t>
            </w:r>
            <w:r w:rsidR="00291E96" w:rsidRPr="00291E9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Р </w:t>
            </w:r>
          </w:p>
          <w:p w:rsidR="00291E96" w:rsidRPr="00291E96" w:rsidRDefault="006C42E2" w:rsidP="00291E96">
            <w:pPr>
              <w:shd w:val="clear" w:color="auto" w:fill="FFFFFF"/>
              <w:spacing w:after="0" w:line="240" w:lineRule="auto"/>
              <w:ind w:left="79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__________Белоус В.В.</w:t>
            </w:r>
          </w:p>
          <w:p w:rsidR="00291E96" w:rsidRPr="00291E96" w:rsidRDefault="00291E96" w:rsidP="00291E96">
            <w:pPr>
              <w:shd w:val="clear" w:color="auto" w:fill="FFFFFF"/>
              <w:spacing w:after="0" w:line="240" w:lineRule="auto"/>
              <w:ind w:left="79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91E96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 xml:space="preserve">                          </w:t>
            </w:r>
          </w:p>
          <w:p w:rsidR="00291E96" w:rsidRPr="00291E96" w:rsidRDefault="006C42E2" w:rsidP="00291E9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. 08.2021</w:t>
            </w:r>
            <w:r w:rsidR="00291E96" w:rsidRPr="00291E9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года</w:t>
            </w:r>
          </w:p>
        </w:tc>
      </w:tr>
    </w:tbl>
    <w:p w:rsidR="00291E96" w:rsidRPr="00291E96" w:rsidRDefault="00291E96" w:rsidP="00291E96">
      <w:pPr>
        <w:shd w:val="clear" w:color="auto" w:fill="FFFFFF"/>
        <w:spacing w:after="0" w:line="317" w:lineRule="exact"/>
        <w:ind w:left="29" w:firstLine="713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highlight w:val="green"/>
          <w:lang w:eastAsia="ru-RU"/>
        </w:rPr>
      </w:pPr>
      <w:r w:rsidRPr="00291E96">
        <w:rPr>
          <w:rFonts w:ascii="Times New Roman" w:eastAsia="Times New Roman" w:hAnsi="Times New Roman" w:cs="Times New Roman"/>
          <w:sz w:val="28"/>
          <w:szCs w:val="28"/>
          <w:highlight w:val="green"/>
          <w:lang w:eastAsia="ru-RU"/>
        </w:rPr>
        <w:t xml:space="preserve"> </w:t>
      </w:r>
    </w:p>
    <w:p w:rsidR="00291E96" w:rsidRDefault="00291E96" w:rsidP="001360FD"/>
    <w:p w:rsidR="00F90F05" w:rsidRDefault="00F90F05" w:rsidP="00F90F0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D006AE" w:rsidRPr="007F79A8" w:rsidRDefault="00D006AE" w:rsidP="00D006A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sectPr w:rsidR="00D006AE" w:rsidRPr="007F79A8" w:rsidSect="00852CA3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81F6B" w:rsidRDefault="00C81F6B" w:rsidP="00852CA3">
      <w:pPr>
        <w:spacing w:after="0" w:line="240" w:lineRule="auto"/>
      </w:pPr>
      <w:r>
        <w:separator/>
      </w:r>
    </w:p>
  </w:endnote>
  <w:endnote w:type="continuationSeparator" w:id="1">
    <w:p w:rsidR="00C81F6B" w:rsidRDefault="00C81F6B" w:rsidP="00852C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Arial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TimesNewRomanPS-BoldItalic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203" w:usb1="00000000" w:usb2="00000000" w:usb3="00000000" w:csb0="00000005" w:csb1="00000000"/>
  </w:font>
  <w:font w:name="HiddenHorzOCR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430972418"/>
    </w:sdtPr>
    <w:sdtContent>
      <w:p w:rsidR="00C81F6B" w:rsidRDefault="00EF71C1">
        <w:pPr>
          <w:pStyle w:val="aa"/>
          <w:jc w:val="right"/>
        </w:pPr>
        <w:fldSimple w:instr="PAGE   \* MERGEFORMAT">
          <w:r w:rsidR="0010759B">
            <w:rPr>
              <w:noProof/>
            </w:rPr>
            <w:t>84</w:t>
          </w:r>
        </w:fldSimple>
      </w:p>
    </w:sdtContent>
  </w:sdt>
  <w:p w:rsidR="00C81F6B" w:rsidRDefault="00C81F6B" w:rsidP="00593226">
    <w:pPr>
      <w:pStyle w:val="aa"/>
      <w:jc w:val="right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1F6B" w:rsidRDefault="00C81F6B">
    <w:pPr>
      <w:pStyle w:val="aa"/>
      <w:jc w:val="center"/>
    </w:pPr>
  </w:p>
  <w:p w:rsidR="00C81F6B" w:rsidRDefault="00C81F6B">
    <w:pPr>
      <w:pStyle w:val="a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81F6B" w:rsidRDefault="00C81F6B" w:rsidP="00852CA3">
      <w:pPr>
        <w:spacing w:after="0" w:line="240" w:lineRule="auto"/>
      </w:pPr>
      <w:r>
        <w:separator/>
      </w:r>
    </w:p>
  </w:footnote>
  <w:footnote w:type="continuationSeparator" w:id="1">
    <w:p w:rsidR="00C81F6B" w:rsidRDefault="00C81F6B" w:rsidP="00852CA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0"/>
    <w:lvl w:ilvl="0">
      <w:start w:val="1"/>
      <w:numFmt w:val="bullet"/>
      <w:lvlText w:val="—"/>
      <w:lvlJc w:val="left"/>
      <w:rPr>
        <w:rFonts w:ascii="Cambria" w:hAnsi="Cambria" w:cs="Cambri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1">
      <w:start w:val="1"/>
      <w:numFmt w:val="bullet"/>
      <w:lvlText w:val="—"/>
      <w:lvlJc w:val="left"/>
      <w:rPr>
        <w:rFonts w:ascii="Cambria" w:hAnsi="Cambria" w:cs="Cambri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2">
      <w:start w:val="1"/>
      <w:numFmt w:val="bullet"/>
      <w:lvlText w:val="—"/>
      <w:lvlJc w:val="left"/>
      <w:rPr>
        <w:rFonts w:ascii="Cambria" w:hAnsi="Cambria" w:cs="Cambri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3">
      <w:start w:val="1"/>
      <w:numFmt w:val="bullet"/>
      <w:lvlText w:val="—"/>
      <w:lvlJc w:val="left"/>
      <w:rPr>
        <w:rFonts w:ascii="Cambria" w:hAnsi="Cambria" w:cs="Cambri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4">
      <w:start w:val="1"/>
      <w:numFmt w:val="bullet"/>
      <w:lvlText w:val="—"/>
      <w:lvlJc w:val="left"/>
      <w:rPr>
        <w:rFonts w:ascii="Cambria" w:hAnsi="Cambria" w:cs="Cambri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5">
      <w:start w:val="1"/>
      <w:numFmt w:val="bullet"/>
      <w:lvlText w:val="—"/>
      <w:lvlJc w:val="left"/>
      <w:rPr>
        <w:rFonts w:ascii="Cambria" w:hAnsi="Cambria" w:cs="Cambri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6">
      <w:start w:val="1"/>
      <w:numFmt w:val="bullet"/>
      <w:lvlText w:val="—"/>
      <w:lvlJc w:val="left"/>
      <w:rPr>
        <w:rFonts w:ascii="Cambria" w:hAnsi="Cambria" w:cs="Cambri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7">
      <w:start w:val="1"/>
      <w:numFmt w:val="bullet"/>
      <w:lvlText w:val="—"/>
      <w:lvlJc w:val="left"/>
      <w:rPr>
        <w:rFonts w:ascii="Cambria" w:hAnsi="Cambria" w:cs="Cambri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8">
      <w:start w:val="1"/>
      <w:numFmt w:val="bullet"/>
      <w:lvlText w:val="—"/>
      <w:lvlJc w:val="left"/>
      <w:rPr>
        <w:rFonts w:ascii="Cambria" w:hAnsi="Cambria" w:cs="Cambri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</w:abstractNum>
  <w:abstractNum w:abstractNumId="1">
    <w:nsid w:val="0348207E"/>
    <w:multiLevelType w:val="multilevel"/>
    <w:tmpl w:val="79EA80E4"/>
    <w:lvl w:ilvl="0">
      <w:start w:val="1"/>
      <w:numFmt w:val="bullet"/>
      <w:lvlText w:val="—"/>
      <w:lvlJc w:val="left"/>
      <w:pPr>
        <w:ind w:left="0" w:firstLine="0"/>
      </w:pPr>
      <w:rPr>
        <w:rFonts w:ascii="Cambria" w:eastAsia="Cambria" w:hAnsi="Cambria" w:cs="Cambria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9"/>
        <w:szCs w:val="19"/>
        <w:u w:val="none"/>
        <w:effect w:val="none"/>
        <w:lang w:val="ru-RU" w:eastAsia="ru-RU" w:bidi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2">
    <w:nsid w:val="069F3BC2"/>
    <w:multiLevelType w:val="hybridMultilevel"/>
    <w:tmpl w:val="7FEABB5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85F65BD"/>
    <w:multiLevelType w:val="hybridMultilevel"/>
    <w:tmpl w:val="4738A388"/>
    <w:lvl w:ilvl="0" w:tplc="1D68A982">
      <w:start w:val="1"/>
      <w:numFmt w:val="decimal"/>
      <w:lvlText w:val="%1."/>
      <w:lvlJc w:val="left"/>
      <w:pPr>
        <w:ind w:left="144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0B2B2BC7"/>
    <w:multiLevelType w:val="hybridMultilevel"/>
    <w:tmpl w:val="6E4E1C3A"/>
    <w:lvl w:ilvl="0" w:tplc="E01C2272">
      <w:start w:val="1"/>
      <w:numFmt w:val="bullet"/>
      <w:lvlText w:val="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5">
    <w:nsid w:val="185B14B6"/>
    <w:multiLevelType w:val="hybridMultilevel"/>
    <w:tmpl w:val="6CD0BE60"/>
    <w:lvl w:ilvl="0" w:tplc="04190001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6">
    <w:nsid w:val="18EA7BD6"/>
    <w:multiLevelType w:val="hybridMultilevel"/>
    <w:tmpl w:val="1BDC2AF2"/>
    <w:lvl w:ilvl="0" w:tplc="9AC29560">
      <w:start w:val="1"/>
      <w:numFmt w:val="bullet"/>
      <w:lvlText w:val=""/>
      <w:lvlJc w:val="left"/>
      <w:pPr>
        <w:tabs>
          <w:tab w:val="num" w:pos="0"/>
        </w:tabs>
        <w:ind w:left="0" w:firstLine="72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11320F9"/>
    <w:multiLevelType w:val="hybridMultilevel"/>
    <w:tmpl w:val="2B0E27D8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B2A6DAD"/>
    <w:multiLevelType w:val="hybridMultilevel"/>
    <w:tmpl w:val="F8CA08D8"/>
    <w:lvl w:ilvl="0" w:tplc="04190001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9">
    <w:nsid w:val="3DCE3AA6"/>
    <w:multiLevelType w:val="hybridMultilevel"/>
    <w:tmpl w:val="51ACA7DA"/>
    <w:lvl w:ilvl="0" w:tplc="B84CDDAA">
      <w:start w:val="1"/>
      <w:numFmt w:val="upperRoman"/>
      <w:lvlText w:val="%1."/>
      <w:lvlJc w:val="left"/>
      <w:pPr>
        <w:ind w:left="780" w:hanging="72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0">
    <w:nsid w:val="41C023E6"/>
    <w:multiLevelType w:val="hybridMultilevel"/>
    <w:tmpl w:val="C25A7360"/>
    <w:lvl w:ilvl="0" w:tplc="3B0CA33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21E3E29"/>
    <w:multiLevelType w:val="multilevel"/>
    <w:tmpl w:val="C63C60CC"/>
    <w:lvl w:ilvl="0">
      <w:start w:val="1"/>
      <w:numFmt w:val="bullet"/>
      <w:lvlText w:val="—"/>
      <w:lvlJc w:val="left"/>
      <w:pPr>
        <w:ind w:left="0" w:firstLine="0"/>
      </w:pPr>
      <w:rPr>
        <w:rFonts w:ascii="Cambria" w:eastAsia="Cambria" w:hAnsi="Cambria" w:cs="Cambria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9"/>
        <w:szCs w:val="19"/>
        <w:u w:val="none"/>
        <w:effect w:val="none"/>
        <w:lang w:val="ru-RU" w:eastAsia="ru-RU" w:bidi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2">
    <w:nsid w:val="42E34D1D"/>
    <w:multiLevelType w:val="hybridMultilevel"/>
    <w:tmpl w:val="2C5871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EDA506A"/>
    <w:multiLevelType w:val="hybridMultilevel"/>
    <w:tmpl w:val="ECC25D0C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540B7E94"/>
    <w:multiLevelType w:val="hybridMultilevel"/>
    <w:tmpl w:val="B590E0A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>
    <w:nsid w:val="5BBC0A4E"/>
    <w:multiLevelType w:val="hybridMultilevel"/>
    <w:tmpl w:val="70C0125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>
    <w:nsid w:val="654D7DEC"/>
    <w:multiLevelType w:val="hybridMultilevel"/>
    <w:tmpl w:val="38207D20"/>
    <w:lvl w:ilvl="0" w:tplc="8BA271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9401907"/>
    <w:multiLevelType w:val="hybridMultilevel"/>
    <w:tmpl w:val="B06EE6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AF15C39"/>
    <w:multiLevelType w:val="multilevel"/>
    <w:tmpl w:val="6E02C90A"/>
    <w:lvl w:ilvl="0">
      <w:start w:val="1"/>
      <w:numFmt w:val="bullet"/>
      <w:lvlText w:val="—"/>
      <w:lvlJc w:val="left"/>
      <w:pPr>
        <w:ind w:left="0" w:firstLine="0"/>
      </w:pPr>
      <w:rPr>
        <w:rFonts w:ascii="Cambria" w:eastAsia="Cambria" w:hAnsi="Cambria" w:cs="Cambria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19"/>
        <w:szCs w:val="19"/>
        <w:u w:val="none"/>
        <w:effect w:val="none"/>
        <w:lang w:val="ru-RU" w:eastAsia="ru-RU" w:bidi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9">
    <w:nsid w:val="6D20421F"/>
    <w:multiLevelType w:val="hybridMultilevel"/>
    <w:tmpl w:val="EB06DF0E"/>
    <w:lvl w:ilvl="0" w:tplc="04190001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  <w:b w:val="0"/>
        <w:i w:val="0"/>
      </w:rPr>
    </w:lvl>
    <w:lvl w:ilvl="1" w:tplc="04190003" w:tentative="1">
      <w:start w:val="1"/>
      <w:numFmt w:val="bullet"/>
      <w:lvlText w:val="o"/>
      <w:lvlJc w:val="left"/>
      <w:pPr>
        <w:ind w:left="150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9" w:hanging="360"/>
      </w:pPr>
      <w:rPr>
        <w:rFonts w:ascii="Wingdings" w:hAnsi="Wingdings" w:hint="default"/>
      </w:rPr>
    </w:lvl>
  </w:abstractNum>
  <w:abstractNum w:abstractNumId="20">
    <w:nsid w:val="71F9278D"/>
    <w:multiLevelType w:val="hybridMultilevel"/>
    <w:tmpl w:val="E3CA4742"/>
    <w:lvl w:ilvl="0" w:tplc="8BA271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7E0A16CC"/>
    <w:multiLevelType w:val="hybridMultilevel"/>
    <w:tmpl w:val="B89490C4"/>
    <w:lvl w:ilvl="0" w:tplc="5C70B606">
      <w:start w:val="1"/>
      <w:numFmt w:val="upperRoman"/>
      <w:lvlText w:val="%1."/>
      <w:lvlJc w:val="left"/>
      <w:pPr>
        <w:ind w:left="1080" w:hanging="720"/>
      </w:pPr>
      <w:rPr>
        <w:rFonts w:eastAsiaTheme="minorHAnsi" w:cstheme="minorBidi" w:hint="default"/>
        <w:b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4"/>
  </w:num>
  <w:num w:numId="3">
    <w:abstractNumId w:val="20"/>
  </w:num>
  <w:num w:numId="4">
    <w:abstractNumId w:val="12"/>
  </w:num>
  <w:num w:numId="5">
    <w:abstractNumId w:val="15"/>
  </w:num>
  <w:num w:numId="6">
    <w:abstractNumId w:val="16"/>
  </w:num>
  <w:num w:numId="7">
    <w:abstractNumId w:val="2"/>
  </w:num>
  <w:num w:numId="8">
    <w:abstractNumId w:val="5"/>
  </w:num>
  <w:num w:numId="9">
    <w:abstractNumId w:val="8"/>
  </w:num>
  <w:num w:numId="10">
    <w:abstractNumId w:val="19"/>
  </w:num>
  <w:num w:numId="11">
    <w:abstractNumId w:val="13"/>
  </w:num>
  <w:num w:numId="12">
    <w:abstractNumId w:val="1"/>
  </w:num>
  <w:num w:numId="13">
    <w:abstractNumId w:val="18"/>
  </w:num>
  <w:num w:numId="14">
    <w:abstractNumId w:val="11"/>
  </w:num>
  <w:num w:numId="15">
    <w:abstractNumId w:val="0"/>
  </w:num>
  <w:num w:numId="16">
    <w:abstractNumId w:val="4"/>
  </w:num>
  <w:num w:numId="17">
    <w:abstractNumId w:val="9"/>
  </w:num>
  <w:num w:numId="18">
    <w:abstractNumId w:val="21"/>
  </w:num>
  <w:num w:numId="19">
    <w:abstractNumId w:val="17"/>
  </w:num>
  <w:num w:numId="20">
    <w:abstractNumId w:val="7"/>
  </w:num>
  <w:num w:numId="21">
    <w:abstractNumId w:val="3"/>
  </w:num>
  <w:num w:numId="22">
    <w:abstractNumId w:val="10"/>
  </w:num>
  <w:num w:numId="23">
    <w:abstractNumId w:val="2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C34E70"/>
    <w:rsid w:val="0001685E"/>
    <w:rsid w:val="0002244B"/>
    <w:rsid w:val="000326A8"/>
    <w:rsid w:val="000348A6"/>
    <w:rsid w:val="00045B1B"/>
    <w:rsid w:val="00046D5B"/>
    <w:rsid w:val="00054726"/>
    <w:rsid w:val="0006601D"/>
    <w:rsid w:val="00074A66"/>
    <w:rsid w:val="00075EA4"/>
    <w:rsid w:val="0007670B"/>
    <w:rsid w:val="00082305"/>
    <w:rsid w:val="000853E6"/>
    <w:rsid w:val="000908E4"/>
    <w:rsid w:val="00091753"/>
    <w:rsid w:val="00091778"/>
    <w:rsid w:val="00094504"/>
    <w:rsid w:val="00095DB7"/>
    <w:rsid w:val="00096606"/>
    <w:rsid w:val="000A2A6E"/>
    <w:rsid w:val="000A54C0"/>
    <w:rsid w:val="000A65BF"/>
    <w:rsid w:val="000A7692"/>
    <w:rsid w:val="000B2CE3"/>
    <w:rsid w:val="000C5F49"/>
    <w:rsid w:val="000C6D89"/>
    <w:rsid w:val="000D6490"/>
    <w:rsid w:val="000E2591"/>
    <w:rsid w:val="0010759B"/>
    <w:rsid w:val="001224DC"/>
    <w:rsid w:val="001307FE"/>
    <w:rsid w:val="00132403"/>
    <w:rsid w:val="0013298D"/>
    <w:rsid w:val="00132CC3"/>
    <w:rsid w:val="001360FD"/>
    <w:rsid w:val="00140AB1"/>
    <w:rsid w:val="00150076"/>
    <w:rsid w:val="00160403"/>
    <w:rsid w:val="0016056C"/>
    <w:rsid w:val="00161F5F"/>
    <w:rsid w:val="001733CA"/>
    <w:rsid w:val="001734FD"/>
    <w:rsid w:val="00173AE3"/>
    <w:rsid w:val="001766E6"/>
    <w:rsid w:val="00176E62"/>
    <w:rsid w:val="00177683"/>
    <w:rsid w:val="00181586"/>
    <w:rsid w:val="00182C33"/>
    <w:rsid w:val="0019060C"/>
    <w:rsid w:val="001A3A4B"/>
    <w:rsid w:val="001C23A0"/>
    <w:rsid w:val="001D5698"/>
    <w:rsid w:val="001D7B59"/>
    <w:rsid w:val="001E08A4"/>
    <w:rsid w:val="001E159D"/>
    <w:rsid w:val="001F6A76"/>
    <w:rsid w:val="00205897"/>
    <w:rsid w:val="0023116E"/>
    <w:rsid w:val="00250939"/>
    <w:rsid w:val="002841DC"/>
    <w:rsid w:val="00291E96"/>
    <w:rsid w:val="002A799C"/>
    <w:rsid w:val="002B3E9D"/>
    <w:rsid w:val="002B4E55"/>
    <w:rsid w:val="002B75F5"/>
    <w:rsid w:val="002C6F48"/>
    <w:rsid w:val="002D58DE"/>
    <w:rsid w:val="002D74BB"/>
    <w:rsid w:val="002E30FD"/>
    <w:rsid w:val="002E5423"/>
    <w:rsid w:val="0030210E"/>
    <w:rsid w:val="00335EA0"/>
    <w:rsid w:val="00341E0B"/>
    <w:rsid w:val="00344078"/>
    <w:rsid w:val="00350308"/>
    <w:rsid w:val="00374A09"/>
    <w:rsid w:val="003803A8"/>
    <w:rsid w:val="00381FCE"/>
    <w:rsid w:val="003A747B"/>
    <w:rsid w:val="003B4472"/>
    <w:rsid w:val="003C1C1A"/>
    <w:rsid w:val="003C2184"/>
    <w:rsid w:val="003D137F"/>
    <w:rsid w:val="003D6D89"/>
    <w:rsid w:val="003E22E2"/>
    <w:rsid w:val="003E31DB"/>
    <w:rsid w:val="00400BCE"/>
    <w:rsid w:val="004030C7"/>
    <w:rsid w:val="00414CA3"/>
    <w:rsid w:val="0042410E"/>
    <w:rsid w:val="00431C27"/>
    <w:rsid w:val="004461A1"/>
    <w:rsid w:val="00454530"/>
    <w:rsid w:val="00456C92"/>
    <w:rsid w:val="004669E7"/>
    <w:rsid w:val="00466FDE"/>
    <w:rsid w:val="004725DC"/>
    <w:rsid w:val="00477BD7"/>
    <w:rsid w:val="004906C9"/>
    <w:rsid w:val="00492159"/>
    <w:rsid w:val="004A4D06"/>
    <w:rsid w:val="004A7E6B"/>
    <w:rsid w:val="004D7B94"/>
    <w:rsid w:val="004E082C"/>
    <w:rsid w:val="004E125B"/>
    <w:rsid w:val="004E163A"/>
    <w:rsid w:val="004E2A3D"/>
    <w:rsid w:val="004E413D"/>
    <w:rsid w:val="004E4875"/>
    <w:rsid w:val="0050124D"/>
    <w:rsid w:val="005140EC"/>
    <w:rsid w:val="00515353"/>
    <w:rsid w:val="00571E51"/>
    <w:rsid w:val="00593226"/>
    <w:rsid w:val="005B1180"/>
    <w:rsid w:val="005B6B91"/>
    <w:rsid w:val="005C7712"/>
    <w:rsid w:val="005E4B72"/>
    <w:rsid w:val="00607426"/>
    <w:rsid w:val="006104F4"/>
    <w:rsid w:val="00621D2A"/>
    <w:rsid w:val="00627ACA"/>
    <w:rsid w:val="006306AC"/>
    <w:rsid w:val="0063457F"/>
    <w:rsid w:val="00665E71"/>
    <w:rsid w:val="0067479F"/>
    <w:rsid w:val="00694848"/>
    <w:rsid w:val="00695504"/>
    <w:rsid w:val="0069555B"/>
    <w:rsid w:val="006A7DF1"/>
    <w:rsid w:val="006B4315"/>
    <w:rsid w:val="006C42E2"/>
    <w:rsid w:val="006C4841"/>
    <w:rsid w:val="006F653C"/>
    <w:rsid w:val="0071026C"/>
    <w:rsid w:val="0072100B"/>
    <w:rsid w:val="0073134D"/>
    <w:rsid w:val="00741E79"/>
    <w:rsid w:val="00742C82"/>
    <w:rsid w:val="007600B3"/>
    <w:rsid w:val="007703DE"/>
    <w:rsid w:val="007732C8"/>
    <w:rsid w:val="007838CE"/>
    <w:rsid w:val="007904FA"/>
    <w:rsid w:val="0079639B"/>
    <w:rsid w:val="007A28E2"/>
    <w:rsid w:val="007C15FD"/>
    <w:rsid w:val="007E1461"/>
    <w:rsid w:val="007E3F08"/>
    <w:rsid w:val="007F79A8"/>
    <w:rsid w:val="0080565D"/>
    <w:rsid w:val="00811370"/>
    <w:rsid w:val="008163A1"/>
    <w:rsid w:val="00830493"/>
    <w:rsid w:val="00830EA7"/>
    <w:rsid w:val="00831269"/>
    <w:rsid w:val="008371D1"/>
    <w:rsid w:val="008412AB"/>
    <w:rsid w:val="00841E74"/>
    <w:rsid w:val="008505DE"/>
    <w:rsid w:val="00852CA3"/>
    <w:rsid w:val="008544B6"/>
    <w:rsid w:val="008660F8"/>
    <w:rsid w:val="008677FD"/>
    <w:rsid w:val="008772E2"/>
    <w:rsid w:val="00880457"/>
    <w:rsid w:val="0088396A"/>
    <w:rsid w:val="00896464"/>
    <w:rsid w:val="008B4E15"/>
    <w:rsid w:val="008B7A95"/>
    <w:rsid w:val="008C1EA3"/>
    <w:rsid w:val="008C3002"/>
    <w:rsid w:val="008F5166"/>
    <w:rsid w:val="009101CA"/>
    <w:rsid w:val="0091090F"/>
    <w:rsid w:val="00913CF5"/>
    <w:rsid w:val="00927E2A"/>
    <w:rsid w:val="009417EB"/>
    <w:rsid w:val="009634EB"/>
    <w:rsid w:val="00971AF7"/>
    <w:rsid w:val="0097247C"/>
    <w:rsid w:val="00974CA9"/>
    <w:rsid w:val="00976A9E"/>
    <w:rsid w:val="00992A3A"/>
    <w:rsid w:val="009C70C5"/>
    <w:rsid w:val="009D69A6"/>
    <w:rsid w:val="00A120A0"/>
    <w:rsid w:val="00A2208D"/>
    <w:rsid w:val="00A27334"/>
    <w:rsid w:val="00A30160"/>
    <w:rsid w:val="00A36953"/>
    <w:rsid w:val="00A408FA"/>
    <w:rsid w:val="00A52A06"/>
    <w:rsid w:val="00A57561"/>
    <w:rsid w:val="00A57F89"/>
    <w:rsid w:val="00A66837"/>
    <w:rsid w:val="00A66AFF"/>
    <w:rsid w:val="00A72786"/>
    <w:rsid w:val="00A9024C"/>
    <w:rsid w:val="00A9247F"/>
    <w:rsid w:val="00A97D54"/>
    <w:rsid w:val="00A97E2E"/>
    <w:rsid w:val="00AB00B8"/>
    <w:rsid w:val="00AB4C1D"/>
    <w:rsid w:val="00AC21C6"/>
    <w:rsid w:val="00AC46FC"/>
    <w:rsid w:val="00AC7CEA"/>
    <w:rsid w:val="00AE0588"/>
    <w:rsid w:val="00AE3116"/>
    <w:rsid w:val="00AF6C7F"/>
    <w:rsid w:val="00B12C10"/>
    <w:rsid w:val="00B2524F"/>
    <w:rsid w:val="00B31955"/>
    <w:rsid w:val="00B511A2"/>
    <w:rsid w:val="00B573A6"/>
    <w:rsid w:val="00B57694"/>
    <w:rsid w:val="00B65DBB"/>
    <w:rsid w:val="00B67884"/>
    <w:rsid w:val="00B70353"/>
    <w:rsid w:val="00B77615"/>
    <w:rsid w:val="00B77D51"/>
    <w:rsid w:val="00B8344E"/>
    <w:rsid w:val="00B86A1D"/>
    <w:rsid w:val="00B86D64"/>
    <w:rsid w:val="00B93CEA"/>
    <w:rsid w:val="00B93EA5"/>
    <w:rsid w:val="00BB084E"/>
    <w:rsid w:val="00BB3886"/>
    <w:rsid w:val="00BB5751"/>
    <w:rsid w:val="00BD003B"/>
    <w:rsid w:val="00BD1CE0"/>
    <w:rsid w:val="00BE3B0C"/>
    <w:rsid w:val="00BE5059"/>
    <w:rsid w:val="00BE6B33"/>
    <w:rsid w:val="00BF41CE"/>
    <w:rsid w:val="00C05E94"/>
    <w:rsid w:val="00C0719E"/>
    <w:rsid w:val="00C12F7B"/>
    <w:rsid w:val="00C2670F"/>
    <w:rsid w:val="00C33FDB"/>
    <w:rsid w:val="00C34E70"/>
    <w:rsid w:val="00C35F71"/>
    <w:rsid w:val="00C401B0"/>
    <w:rsid w:val="00C46C1F"/>
    <w:rsid w:val="00C5293D"/>
    <w:rsid w:val="00C5313A"/>
    <w:rsid w:val="00C67105"/>
    <w:rsid w:val="00C713B6"/>
    <w:rsid w:val="00C72303"/>
    <w:rsid w:val="00C745EC"/>
    <w:rsid w:val="00C7652A"/>
    <w:rsid w:val="00C80CF8"/>
    <w:rsid w:val="00C80D3C"/>
    <w:rsid w:val="00C81F6B"/>
    <w:rsid w:val="00C83FE6"/>
    <w:rsid w:val="00C95674"/>
    <w:rsid w:val="00CB0876"/>
    <w:rsid w:val="00CB3A26"/>
    <w:rsid w:val="00CB3C2D"/>
    <w:rsid w:val="00CB79F2"/>
    <w:rsid w:val="00CC2A8D"/>
    <w:rsid w:val="00CD19D5"/>
    <w:rsid w:val="00CD38BE"/>
    <w:rsid w:val="00CE7038"/>
    <w:rsid w:val="00D006AE"/>
    <w:rsid w:val="00D077A4"/>
    <w:rsid w:val="00D179A5"/>
    <w:rsid w:val="00D23E8F"/>
    <w:rsid w:val="00D253B5"/>
    <w:rsid w:val="00D31E8C"/>
    <w:rsid w:val="00D32332"/>
    <w:rsid w:val="00D3619D"/>
    <w:rsid w:val="00D36D06"/>
    <w:rsid w:val="00D532E0"/>
    <w:rsid w:val="00D57445"/>
    <w:rsid w:val="00D62311"/>
    <w:rsid w:val="00D75CB4"/>
    <w:rsid w:val="00D83DFD"/>
    <w:rsid w:val="00D849CB"/>
    <w:rsid w:val="00D8689A"/>
    <w:rsid w:val="00D93AF4"/>
    <w:rsid w:val="00DA608F"/>
    <w:rsid w:val="00DB07ED"/>
    <w:rsid w:val="00DB0935"/>
    <w:rsid w:val="00DD48B6"/>
    <w:rsid w:val="00DD4B7F"/>
    <w:rsid w:val="00DE3D22"/>
    <w:rsid w:val="00DE4562"/>
    <w:rsid w:val="00DE4BA7"/>
    <w:rsid w:val="00DF10C3"/>
    <w:rsid w:val="00DF67F1"/>
    <w:rsid w:val="00E0114F"/>
    <w:rsid w:val="00E03C2B"/>
    <w:rsid w:val="00E14D13"/>
    <w:rsid w:val="00E16460"/>
    <w:rsid w:val="00E2617D"/>
    <w:rsid w:val="00E405CA"/>
    <w:rsid w:val="00E470D9"/>
    <w:rsid w:val="00E528F7"/>
    <w:rsid w:val="00E540F3"/>
    <w:rsid w:val="00E7312D"/>
    <w:rsid w:val="00E75639"/>
    <w:rsid w:val="00E914F7"/>
    <w:rsid w:val="00E91DFF"/>
    <w:rsid w:val="00E97545"/>
    <w:rsid w:val="00EA008A"/>
    <w:rsid w:val="00EA2CF2"/>
    <w:rsid w:val="00EA68A5"/>
    <w:rsid w:val="00EB48ED"/>
    <w:rsid w:val="00EB4F2D"/>
    <w:rsid w:val="00EB574F"/>
    <w:rsid w:val="00EC383D"/>
    <w:rsid w:val="00EC4F21"/>
    <w:rsid w:val="00ED1326"/>
    <w:rsid w:val="00ED4734"/>
    <w:rsid w:val="00ED47D6"/>
    <w:rsid w:val="00ED58C1"/>
    <w:rsid w:val="00ED7FB3"/>
    <w:rsid w:val="00EE2D44"/>
    <w:rsid w:val="00EF37D3"/>
    <w:rsid w:val="00EF71C1"/>
    <w:rsid w:val="00F06292"/>
    <w:rsid w:val="00F06857"/>
    <w:rsid w:val="00F11EEA"/>
    <w:rsid w:val="00F21BA3"/>
    <w:rsid w:val="00F27AB5"/>
    <w:rsid w:val="00F27C68"/>
    <w:rsid w:val="00F312B8"/>
    <w:rsid w:val="00F32FF6"/>
    <w:rsid w:val="00F502CC"/>
    <w:rsid w:val="00F63688"/>
    <w:rsid w:val="00F64C6E"/>
    <w:rsid w:val="00F66993"/>
    <w:rsid w:val="00F70A75"/>
    <w:rsid w:val="00F717D1"/>
    <w:rsid w:val="00F7740E"/>
    <w:rsid w:val="00F77C68"/>
    <w:rsid w:val="00F87BD9"/>
    <w:rsid w:val="00F90F05"/>
    <w:rsid w:val="00FA4862"/>
    <w:rsid w:val="00FA5A37"/>
    <w:rsid w:val="00FA5EFF"/>
    <w:rsid w:val="00FA74D9"/>
    <w:rsid w:val="00FC17A8"/>
    <w:rsid w:val="00FC5FAA"/>
    <w:rsid w:val="00FC76C7"/>
    <w:rsid w:val="00FE1A6D"/>
    <w:rsid w:val="00FF126E"/>
    <w:rsid w:val="00FF69C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72E2"/>
  </w:style>
  <w:style w:type="paragraph" w:styleId="1">
    <w:name w:val="heading 1"/>
    <w:basedOn w:val="a"/>
    <w:next w:val="a"/>
    <w:link w:val="10"/>
    <w:uiPriority w:val="9"/>
    <w:qFormat/>
    <w:rsid w:val="007E146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A65BF"/>
    <w:pPr>
      <w:ind w:left="720"/>
      <w:contextualSpacing/>
    </w:pPr>
  </w:style>
  <w:style w:type="table" w:styleId="a4">
    <w:name w:val="Table Grid"/>
    <w:basedOn w:val="a1"/>
    <w:uiPriority w:val="59"/>
    <w:rsid w:val="001360F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5">
    <w:name w:val="Основной текст_"/>
    <w:basedOn w:val="a0"/>
    <w:link w:val="11"/>
    <w:locked/>
    <w:rsid w:val="001360FD"/>
    <w:rPr>
      <w:rFonts w:ascii="Cambria" w:eastAsia="Cambria" w:hAnsi="Cambria" w:cs="Cambria"/>
      <w:sz w:val="19"/>
      <w:szCs w:val="19"/>
      <w:shd w:val="clear" w:color="auto" w:fill="FFFFFF"/>
    </w:rPr>
  </w:style>
  <w:style w:type="paragraph" w:customStyle="1" w:styleId="11">
    <w:name w:val="Основной текст1"/>
    <w:basedOn w:val="a"/>
    <w:link w:val="a5"/>
    <w:rsid w:val="001360FD"/>
    <w:pPr>
      <w:widowControl w:val="0"/>
      <w:shd w:val="clear" w:color="auto" w:fill="FFFFFF"/>
      <w:spacing w:after="0" w:line="240" w:lineRule="auto"/>
      <w:ind w:firstLine="360"/>
    </w:pPr>
    <w:rPr>
      <w:rFonts w:ascii="Cambria" w:eastAsia="Cambria" w:hAnsi="Cambria" w:cs="Cambria"/>
      <w:sz w:val="19"/>
      <w:szCs w:val="19"/>
    </w:rPr>
  </w:style>
  <w:style w:type="table" w:customStyle="1" w:styleId="12">
    <w:name w:val="Сетка таблицы1"/>
    <w:basedOn w:val="a1"/>
    <w:next w:val="a4"/>
    <w:uiPriority w:val="59"/>
    <w:rsid w:val="001360F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852CA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852CA3"/>
    <w:rPr>
      <w:rFonts w:ascii="Segoe UI" w:hAnsi="Segoe UI" w:cs="Segoe UI"/>
      <w:sz w:val="18"/>
      <w:szCs w:val="18"/>
    </w:rPr>
  </w:style>
  <w:style w:type="paragraph" w:styleId="a8">
    <w:name w:val="header"/>
    <w:basedOn w:val="a"/>
    <w:link w:val="a9"/>
    <w:uiPriority w:val="99"/>
    <w:unhideWhenUsed/>
    <w:rsid w:val="00852CA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852CA3"/>
  </w:style>
  <w:style w:type="paragraph" w:styleId="aa">
    <w:name w:val="footer"/>
    <w:basedOn w:val="a"/>
    <w:link w:val="ab"/>
    <w:uiPriority w:val="99"/>
    <w:unhideWhenUsed/>
    <w:rsid w:val="00852CA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852CA3"/>
  </w:style>
  <w:style w:type="character" w:customStyle="1" w:styleId="10">
    <w:name w:val="Заголовок 1 Знак"/>
    <w:basedOn w:val="a0"/>
    <w:link w:val="1"/>
    <w:uiPriority w:val="9"/>
    <w:rsid w:val="007E146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c">
    <w:name w:val="No Spacing"/>
    <w:uiPriority w:val="1"/>
    <w:qFormat/>
    <w:rsid w:val="006C42E2"/>
    <w:pPr>
      <w:spacing w:after="0" w:line="240" w:lineRule="auto"/>
    </w:pPr>
  </w:style>
  <w:style w:type="paragraph" w:styleId="ad">
    <w:name w:val="Title"/>
    <w:basedOn w:val="a"/>
    <w:link w:val="ae"/>
    <w:qFormat/>
    <w:rsid w:val="0016056C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32"/>
      <w:szCs w:val="24"/>
    </w:rPr>
  </w:style>
  <w:style w:type="character" w:customStyle="1" w:styleId="ae">
    <w:name w:val="Название Знак"/>
    <w:basedOn w:val="a0"/>
    <w:link w:val="ad"/>
    <w:rsid w:val="0016056C"/>
    <w:rPr>
      <w:rFonts w:ascii="Times New Roman" w:eastAsia="Times New Roman" w:hAnsi="Times New Roman" w:cs="Times New Roman"/>
      <w:b/>
      <w:bCs/>
      <w:sz w:val="32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6456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397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37.wmf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50.bin"/><Relationship Id="rId89" Type="http://schemas.openxmlformats.org/officeDocument/2006/relationships/image" Target="media/image26.wmf"/><Relationship Id="rId112" Type="http://schemas.openxmlformats.org/officeDocument/2006/relationships/oleObject" Target="embeddings/oleObject68.bin"/><Relationship Id="rId133" Type="http://schemas.openxmlformats.org/officeDocument/2006/relationships/oleObject" Target="embeddings/oleObject81.bin"/><Relationship Id="rId138" Type="http://schemas.openxmlformats.org/officeDocument/2006/relationships/oleObject" Target="embeddings/oleObject85.bin"/><Relationship Id="rId154" Type="http://schemas.openxmlformats.org/officeDocument/2006/relationships/oleObject" Target="embeddings/oleObject97.bin"/><Relationship Id="rId159" Type="http://schemas.openxmlformats.org/officeDocument/2006/relationships/oleObject" Target="embeddings/oleObject101.bin"/><Relationship Id="rId175" Type="http://schemas.openxmlformats.org/officeDocument/2006/relationships/oleObject" Target="embeddings/oleObject113.bin"/><Relationship Id="rId170" Type="http://schemas.openxmlformats.org/officeDocument/2006/relationships/image" Target="media/image53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65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40.bin"/><Relationship Id="rId79" Type="http://schemas.openxmlformats.org/officeDocument/2006/relationships/oleObject" Target="embeddings/oleObject45.bin"/><Relationship Id="rId102" Type="http://schemas.openxmlformats.org/officeDocument/2006/relationships/image" Target="media/image31.wmf"/><Relationship Id="rId123" Type="http://schemas.openxmlformats.org/officeDocument/2006/relationships/oleObject" Target="embeddings/oleObject75.bin"/><Relationship Id="rId128" Type="http://schemas.openxmlformats.org/officeDocument/2006/relationships/oleObject" Target="embeddings/oleObject78.bin"/><Relationship Id="rId144" Type="http://schemas.openxmlformats.org/officeDocument/2006/relationships/oleObject" Target="embeddings/oleObject89.bin"/><Relationship Id="rId149" Type="http://schemas.openxmlformats.org/officeDocument/2006/relationships/oleObject" Target="embeddings/oleObject9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55.bin"/><Relationship Id="rId95" Type="http://schemas.openxmlformats.org/officeDocument/2006/relationships/oleObject" Target="embeddings/oleObject58.bin"/><Relationship Id="rId160" Type="http://schemas.openxmlformats.org/officeDocument/2006/relationships/image" Target="media/image50.wmf"/><Relationship Id="rId165" Type="http://schemas.openxmlformats.org/officeDocument/2006/relationships/oleObject" Target="embeddings/oleObject10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36.wmf"/><Relationship Id="rId118" Type="http://schemas.openxmlformats.org/officeDocument/2006/relationships/oleObject" Target="embeddings/oleObject72.bin"/><Relationship Id="rId134" Type="http://schemas.openxmlformats.org/officeDocument/2006/relationships/oleObject" Target="embeddings/oleObject82.bin"/><Relationship Id="rId139" Type="http://schemas.openxmlformats.org/officeDocument/2006/relationships/oleObject" Target="embeddings/oleObject86.bin"/><Relationship Id="rId80" Type="http://schemas.openxmlformats.org/officeDocument/2006/relationships/oleObject" Target="embeddings/oleObject46.bin"/><Relationship Id="rId85" Type="http://schemas.openxmlformats.org/officeDocument/2006/relationships/oleObject" Target="embeddings/oleObject51.bin"/><Relationship Id="rId150" Type="http://schemas.openxmlformats.org/officeDocument/2006/relationships/image" Target="media/image48.wmf"/><Relationship Id="rId155" Type="http://schemas.openxmlformats.org/officeDocument/2006/relationships/oleObject" Target="embeddings/oleObject98.bin"/><Relationship Id="rId171" Type="http://schemas.openxmlformats.org/officeDocument/2006/relationships/oleObject" Target="embeddings/oleObject109.bin"/><Relationship Id="rId176" Type="http://schemas.openxmlformats.org/officeDocument/2006/relationships/oleObject" Target="embeddings/oleObject114.bin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63.bin"/><Relationship Id="rId108" Type="http://schemas.openxmlformats.org/officeDocument/2006/relationships/oleObject" Target="embeddings/oleObject66.bin"/><Relationship Id="rId124" Type="http://schemas.openxmlformats.org/officeDocument/2006/relationships/oleObject" Target="embeddings/oleObject76.bin"/><Relationship Id="rId129" Type="http://schemas.openxmlformats.org/officeDocument/2006/relationships/oleObject" Target="embeddings/oleObject79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41.bin"/><Relationship Id="rId91" Type="http://schemas.openxmlformats.org/officeDocument/2006/relationships/image" Target="media/image27.wmf"/><Relationship Id="rId96" Type="http://schemas.openxmlformats.org/officeDocument/2006/relationships/image" Target="media/image29.wmf"/><Relationship Id="rId140" Type="http://schemas.openxmlformats.org/officeDocument/2006/relationships/image" Target="media/image45.wmf"/><Relationship Id="rId145" Type="http://schemas.openxmlformats.org/officeDocument/2006/relationships/image" Target="media/image47.wmf"/><Relationship Id="rId161" Type="http://schemas.openxmlformats.org/officeDocument/2006/relationships/oleObject" Target="embeddings/oleObject102.bin"/><Relationship Id="rId166" Type="http://schemas.openxmlformats.org/officeDocument/2006/relationships/oleObject" Target="embeddings/oleObject10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69.bin"/><Relationship Id="rId119" Type="http://schemas.openxmlformats.org/officeDocument/2006/relationships/image" Target="media/image38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4.bin"/><Relationship Id="rId81" Type="http://schemas.openxmlformats.org/officeDocument/2006/relationships/oleObject" Target="embeddings/oleObject47.bin"/><Relationship Id="rId86" Type="http://schemas.openxmlformats.org/officeDocument/2006/relationships/oleObject" Target="embeddings/oleObject52.bin"/><Relationship Id="rId94" Type="http://schemas.openxmlformats.org/officeDocument/2006/relationships/image" Target="media/image28.wmf"/><Relationship Id="rId99" Type="http://schemas.openxmlformats.org/officeDocument/2006/relationships/oleObject" Target="embeddings/oleObject61.bin"/><Relationship Id="rId101" Type="http://schemas.openxmlformats.org/officeDocument/2006/relationships/oleObject" Target="embeddings/oleObject62.bin"/><Relationship Id="rId122" Type="http://schemas.openxmlformats.org/officeDocument/2006/relationships/oleObject" Target="embeddings/oleObject74.bin"/><Relationship Id="rId130" Type="http://schemas.openxmlformats.org/officeDocument/2006/relationships/image" Target="media/image42.wmf"/><Relationship Id="rId135" Type="http://schemas.openxmlformats.org/officeDocument/2006/relationships/oleObject" Target="embeddings/oleObject83.bin"/><Relationship Id="rId143" Type="http://schemas.openxmlformats.org/officeDocument/2006/relationships/oleObject" Target="embeddings/oleObject88.bin"/><Relationship Id="rId148" Type="http://schemas.openxmlformats.org/officeDocument/2006/relationships/oleObject" Target="embeddings/oleObject92.bin"/><Relationship Id="rId151" Type="http://schemas.openxmlformats.org/officeDocument/2006/relationships/oleObject" Target="embeddings/oleObject94.bin"/><Relationship Id="rId156" Type="http://schemas.openxmlformats.org/officeDocument/2006/relationships/image" Target="media/image49.wmf"/><Relationship Id="rId164" Type="http://schemas.openxmlformats.org/officeDocument/2006/relationships/image" Target="media/image51.wmf"/><Relationship Id="rId169" Type="http://schemas.openxmlformats.org/officeDocument/2006/relationships/oleObject" Target="embeddings/oleObject108.bin"/><Relationship Id="rId177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oleObject" Target="embeddings/oleObject110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109" Type="http://schemas.openxmlformats.org/officeDocument/2006/relationships/image" Target="media/image34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9.bin"/><Relationship Id="rId104" Type="http://schemas.openxmlformats.org/officeDocument/2006/relationships/image" Target="media/image32.wmf"/><Relationship Id="rId120" Type="http://schemas.openxmlformats.org/officeDocument/2006/relationships/oleObject" Target="embeddings/oleObject73.bin"/><Relationship Id="rId125" Type="http://schemas.openxmlformats.org/officeDocument/2006/relationships/image" Target="media/image40.wmf"/><Relationship Id="rId141" Type="http://schemas.openxmlformats.org/officeDocument/2006/relationships/oleObject" Target="embeddings/oleObject87.bin"/><Relationship Id="rId146" Type="http://schemas.openxmlformats.org/officeDocument/2006/relationships/oleObject" Target="embeddings/oleObject90.bin"/><Relationship Id="rId167" Type="http://schemas.openxmlformats.org/officeDocument/2006/relationships/oleObject" Target="embeddings/oleObject107.bin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56.bin"/><Relationship Id="rId162" Type="http://schemas.openxmlformats.org/officeDocument/2006/relationships/oleObject" Target="embeddings/oleObject10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53.bin"/><Relationship Id="rId110" Type="http://schemas.openxmlformats.org/officeDocument/2006/relationships/oleObject" Target="embeddings/oleObject67.bin"/><Relationship Id="rId115" Type="http://schemas.openxmlformats.org/officeDocument/2006/relationships/oleObject" Target="embeddings/oleObject70.bin"/><Relationship Id="rId131" Type="http://schemas.openxmlformats.org/officeDocument/2006/relationships/oleObject" Target="embeddings/oleObject80.bin"/><Relationship Id="rId136" Type="http://schemas.openxmlformats.org/officeDocument/2006/relationships/image" Target="media/image44.wmf"/><Relationship Id="rId157" Type="http://schemas.openxmlformats.org/officeDocument/2006/relationships/oleObject" Target="embeddings/oleObject99.bin"/><Relationship Id="rId178" Type="http://schemas.openxmlformats.org/officeDocument/2006/relationships/theme" Target="theme/theme1.xml"/><Relationship Id="rId61" Type="http://schemas.openxmlformats.org/officeDocument/2006/relationships/footer" Target="footer1.xml"/><Relationship Id="rId82" Type="http://schemas.openxmlformats.org/officeDocument/2006/relationships/oleObject" Target="embeddings/oleObject48.bin"/><Relationship Id="rId152" Type="http://schemas.openxmlformats.org/officeDocument/2006/relationships/oleObject" Target="embeddings/oleObject95.bin"/><Relationship Id="rId173" Type="http://schemas.openxmlformats.org/officeDocument/2006/relationships/oleObject" Target="embeddings/oleObject111.bin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43.bin"/><Relationship Id="rId100" Type="http://schemas.openxmlformats.org/officeDocument/2006/relationships/image" Target="media/image30.wmf"/><Relationship Id="rId105" Type="http://schemas.openxmlformats.org/officeDocument/2006/relationships/oleObject" Target="embeddings/oleObject64.bin"/><Relationship Id="rId126" Type="http://schemas.openxmlformats.org/officeDocument/2006/relationships/oleObject" Target="embeddings/oleObject77.bin"/><Relationship Id="rId147" Type="http://schemas.openxmlformats.org/officeDocument/2006/relationships/oleObject" Target="embeddings/oleObject91.bin"/><Relationship Id="rId168" Type="http://schemas.openxmlformats.org/officeDocument/2006/relationships/image" Target="media/image52.wmf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57.bin"/><Relationship Id="rId98" Type="http://schemas.openxmlformats.org/officeDocument/2006/relationships/oleObject" Target="embeddings/oleObject60.bin"/><Relationship Id="rId121" Type="http://schemas.openxmlformats.org/officeDocument/2006/relationships/image" Target="media/image39.wmf"/><Relationship Id="rId142" Type="http://schemas.openxmlformats.org/officeDocument/2006/relationships/image" Target="media/image46.wmf"/><Relationship Id="rId163" Type="http://schemas.openxmlformats.org/officeDocument/2006/relationships/oleObject" Target="embeddings/oleObject104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71.bin"/><Relationship Id="rId137" Type="http://schemas.openxmlformats.org/officeDocument/2006/relationships/oleObject" Target="embeddings/oleObject84.bin"/><Relationship Id="rId158" Type="http://schemas.openxmlformats.org/officeDocument/2006/relationships/oleObject" Target="embeddings/oleObject10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footer" Target="footer2.xml"/><Relationship Id="rId83" Type="http://schemas.openxmlformats.org/officeDocument/2006/relationships/oleObject" Target="embeddings/oleObject49.bin"/><Relationship Id="rId88" Type="http://schemas.openxmlformats.org/officeDocument/2006/relationships/oleObject" Target="embeddings/oleObject54.bin"/><Relationship Id="rId111" Type="http://schemas.openxmlformats.org/officeDocument/2006/relationships/image" Target="media/image35.wmf"/><Relationship Id="rId132" Type="http://schemas.openxmlformats.org/officeDocument/2006/relationships/image" Target="media/image43.wmf"/><Relationship Id="rId153" Type="http://schemas.openxmlformats.org/officeDocument/2006/relationships/oleObject" Target="embeddings/oleObject96.bin"/><Relationship Id="rId174" Type="http://schemas.openxmlformats.org/officeDocument/2006/relationships/oleObject" Target="embeddings/oleObject112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4.wmf"/><Relationship Id="rId106" Type="http://schemas.openxmlformats.org/officeDocument/2006/relationships/image" Target="media/image33.wmf"/><Relationship Id="rId127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F34C514-97F4-4C68-B62F-AA6B40BBD8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3</TotalTime>
  <Pages>84</Pages>
  <Words>23066</Words>
  <Characters>131477</Characters>
  <Application>Microsoft Office Word</Application>
  <DocSecurity>0</DocSecurity>
  <Lines>1095</Lines>
  <Paragraphs>30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ONY</Company>
  <LinksUpToDate>false</LinksUpToDate>
  <CharactersWithSpaces>1542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IO</dc:creator>
  <cp:lastModifiedBy>ОГЭ</cp:lastModifiedBy>
  <cp:revision>93</cp:revision>
  <cp:lastPrinted>2021-10-11T17:32:00Z</cp:lastPrinted>
  <dcterms:created xsi:type="dcterms:W3CDTF">2019-08-29T12:02:00Z</dcterms:created>
  <dcterms:modified xsi:type="dcterms:W3CDTF">2021-10-12T05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